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4A83" w:rsidRDefault="005B2B5F" w:rsidP="00EB3F44">
      <w:pPr>
        <w:tabs>
          <w:tab w:val="left" w:pos="4860"/>
        </w:tabs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</w:rPr>
        <w:t>3.5</w:t>
      </w:r>
      <w:r w:rsidR="00262909">
        <w:rPr>
          <w:rFonts w:ascii="Comic Sans MS" w:hAnsi="Comic Sans MS"/>
        </w:rPr>
        <w:t xml:space="preserve"> </w:t>
      </w:r>
      <w:r w:rsidR="0025375A">
        <w:rPr>
          <w:rFonts w:ascii="Comic Sans MS" w:hAnsi="Comic Sans MS"/>
        </w:rPr>
        <w:t>Writing Linear Equations in Slope-Intercept Form – Notes</w:t>
      </w:r>
      <w:r w:rsidR="0025375A">
        <w:rPr>
          <w:rFonts w:ascii="Comic Sans MS" w:hAnsi="Comic Sans MS"/>
        </w:rPr>
        <w:tab/>
      </w:r>
      <w:r w:rsidR="0025375A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25375A">
        <w:rPr>
          <w:rFonts w:ascii="Comic Sans MS" w:hAnsi="Comic Sans MS"/>
        </w:rPr>
        <w:t>Date: __________</w:t>
      </w:r>
    </w:p>
    <w:p w:rsidR="0025375A" w:rsidRDefault="0025375A" w:rsidP="0025375A">
      <w:pPr>
        <w:spacing w:after="0"/>
        <w:ind w:left="90" w:hanging="90"/>
        <w:rPr>
          <w:rFonts w:ascii="Comic Sans MS" w:hAnsi="Comic Sans MS"/>
        </w:rPr>
      </w:pPr>
    </w:p>
    <w:tbl>
      <w:tblPr>
        <w:tblStyle w:val="TableGrid"/>
        <w:tblpPr w:leftFromText="180" w:rightFromText="180" w:vertAnchor="page" w:horzAnchor="margin" w:tblpY="1691"/>
        <w:tblW w:w="0" w:type="auto"/>
        <w:tblLook w:val="04A0" w:firstRow="1" w:lastRow="0" w:firstColumn="1" w:lastColumn="0" w:noHBand="0" w:noVBand="1"/>
      </w:tblPr>
      <w:tblGrid>
        <w:gridCol w:w="6032"/>
        <w:gridCol w:w="809"/>
        <w:gridCol w:w="1079"/>
        <w:gridCol w:w="1258"/>
        <w:gridCol w:w="1324"/>
      </w:tblGrid>
      <w:tr w:rsidR="00D34CFD" w:rsidTr="00D57F24">
        <w:trPr>
          <w:trHeight w:val="530"/>
        </w:trPr>
        <w:tc>
          <w:tcPr>
            <w:tcW w:w="6032" w:type="dxa"/>
          </w:tcPr>
          <w:p w:rsidR="00D34CFD" w:rsidRPr="00695AB4" w:rsidRDefault="00D34CFD" w:rsidP="00D57F24">
            <w:pPr>
              <w:tabs>
                <w:tab w:val="left" w:pos="1875"/>
                <w:tab w:val="center" w:pos="2646"/>
              </w:tabs>
              <w:contextualSpacing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  <w:sz w:val="16"/>
                <w:szCs w:val="16"/>
              </w:rPr>
              <w:tab/>
            </w:r>
            <w:r w:rsidRPr="00695AB4">
              <w:rPr>
                <w:rFonts w:ascii="Comic Sans MS" w:hAnsi="Comic Sans MS" w:cs="Arial"/>
                <w:b/>
              </w:rPr>
              <w:tab/>
              <w:t>Learning Targets</w:t>
            </w:r>
          </w:p>
        </w:tc>
        <w:tc>
          <w:tcPr>
            <w:tcW w:w="809" w:type="dxa"/>
            <w:tcBorders>
              <w:bottom w:val="single" w:sz="4" w:space="0" w:color="auto"/>
            </w:tcBorders>
          </w:tcPr>
          <w:p w:rsidR="00D34CFD" w:rsidRPr="00695AB4" w:rsidRDefault="00D34CFD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Help!  </w:t>
            </w:r>
          </w:p>
        </w:tc>
        <w:tc>
          <w:tcPr>
            <w:tcW w:w="1079" w:type="dxa"/>
            <w:tcBorders>
              <w:bottom w:val="single" w:sz="4" w:space="0" w:color="auto"/>
            </w:tcBorders>
          </w:tcPr>
          <w:p w:rsidR="00D34CFD" w:rsidRPr="00695AB4" w:rsidRDefault="00D34CFD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getting there…</w:t>
            </w:r>
          </w:p>
        </w:tc>
        <w:tc>
          <w:tcPr>
            <w:tcW w:w="1258" w:type="dxa"/>
            <w:tcBorders>
              <w:bottom w:val="single" w:sz="4" w:space="0" w:color="auto"/>
            </w:tcBorders>
          </w:tcPr>
          <w:p w:rsidR="00D34CFD" w:rsidRPr="00695AB4" w:rsidRDefault="00D34CFD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almost there…</w:t>
            </w:r>
          </w:p>
        </w:tc>
        <w:tc>
          <w:tcPr>
            <w:tcW w:w="1324" w:type="dxa"/>
            <w:tcBorders>
              <w:bottom w:val="single" w:sz="4" w:space="0" w:color="auto"/>
            </w:tcBorders>
          </w:tcPr>
          <w:p w:rsidR="00D34CFD" w:rsidRPr="00695AB4" w:rsidRDefault="00D34CFD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Yes!  I totally got this! </w:t>
            </w: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sym w:font="Wingdings" w:char="F04A"/>
            </w:r>
          </w:p>
        </w:tc>
      </w:tr>
      <w:tr w:rsidR="00D34CFD" w:rsidTr="00D57F24">
        <w:trPr>
          <w:trHeight w:val="533"/>
        </w:trPr>
        <w:tc>
          <w:tcPr>
            <w:tcW w:w="6032" w:type="dxa"/>
          </w:tcPr>
          <w:p w:rsidR="00D34CFD" w:rsidRPr="00F21539" w:rsidRDefault="00D34CFD" w:rsidP="00D57F24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F21539">
              <w:rPr>
                <w:rFonts w:ascii="Comic Sans MS" w:hAnsi="Comic Sans MS" w:cs="Arial"/>
                <w:sz w:val="16"/>
                <w:szCs w:val="16"/>
              </w:rPr>
              <w:t xml:space="preserve">1.  </w:t>
            </w:r>
            <w:r w:rsidRPr="00F21539">
              <w:rPr>
                <w:rFonts w:ascii="Comic Sans MS" w:hAnsi="Comic Sans MS"/>
                <w:color w:val="000000"/>
                <w:sz w:val="16"/>
                <w:szCs w:val="16"/>
              </w:rPr>
              <w:t xml:space="preserve"> I can define </w:t>
            </w:r>
            <w:r>
              <w:rPr>
                <w:rFonts w:ascii="Comic Sans MS" w:hAnsi="Comic Sans MS"/>
                <w:color w:val="000000"/>
                <w:sz w:val="16"/>
                <w:szCs w:val="16"/>
              </w:rPr>
              <w:t>slope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6B46D0" w:rsidRDefault="00D34CFD" w:rsidP="00D57F24">
            <w:pPr>
              <w:contextualSpacing/>
              <w:rPr>
                <w:rFonts w:ascii="Comic Sans MS" w:hAnsi="Comic Sans MS"/>
                <w:sz w:val="18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D34CFD" w:rsidTr="00D57F24">
        <w:trPr>
          <w:trHeight w:val="350"/>
        </w:trPr>
        <w:tc>
          <w:tcPr>
            <w:tcW w:w="6032" w:type="dxa"/>
          </w:tcPr>
          <w:p w:rsidR="00D34CFD" w:rsidRPr="006B46D0" w:rsidRDefault="00D34CFD" w:rsidP="00D57F24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6B46D0">
              <w:rPr>
                <w:rFonts w:ascii="Comic Sans MS" w:hAnsi="Comic Sans MS" w:cs="Arial"/>
                <w:sz w:val="16"/>
                <w:szCs w:val="16"/>
              </w:rPr>
              <w:t xml:space="preserve">2.  </w:t>
            </w:r>
            <w:r w:rsidRPr="006B46D0">
              <w:rPr>
                <w:rFonts w:ascii="Comic Sans MS" w:hAnsi="Comic Sans MS"/>
                <w:sz w:val="16"/>
                <w:szCs w:val="16"/>
              </w:rPr>
              <w:t xml:space="preserve"> I can write an of a line equation in slope-intercept form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D34CFD" w:rsidTr="00D57F24">
        <w:trPr>
          <w:trHeight w:val="350"/>
        </w:trPr>
        <w:tc>
          <w:tcPr>
            <w:tcW w:w="6032" w:type="dxa"/>
          </w:tcPr>
          <w:p w:rsidR="00D34CFD" w:rsidRPr="006B46D0" w:rsidRDefault="00D34CFD" w:rsidP="00D57F24">
            <w:pPr>
              <w:rPr>
                <w:rFonts w:ascii="Comic Sans MS" w:hAnsi="Comic Sans MS" w:cs="Arial"/>
                <w:sz w:val="16"/>
                <w:szCs w:val="16"/>
              </w:rPr>
            </w:pPr>
            <w:r w:rsidRPr="006B46D0">
              <w:rPr>
                <w:rFonts w:ascii="Comic Sans MS" w:hAnsi="Comic Sans MS" w:cs="Arial"/>
                <w:sz w:val="16"/>
                <w:szCs w:val="16"/>
              </w:rPr>
              <w:t xml:space="preserve">3.  </w:t>
            </w:r>
            <w:r w:rsidRPr="006B46D0">
              <w:rPr>
                <w:rFonts w:ascii="Comic Sans MS" w:hAnsi="Comic Sans MS"/>
                <w:sz w:val="16"/>
                <w:szCs w:val="16"/>
              </w:rPr>
              <w:t xml:space="preserve"> I can write an equation of a line in point-slope form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D34CFD" w:rsidRPr="00A272C2" w:rsidRDefault="00D34CFD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D34CFD" w:rsidRDefault="00D34CFD" w:rsidP="00D34CFD">
      <w:pPr>
        <w:spacing w:after="0"/>
        <w:rPr>
          <w:rFonts w:ascii="Comic Sans MS" w:hAnsi="Comic Sans MS"/>
        </w:rPr>
      </w:pPr>
      <w:bookmarkStart w:id="0" w:name="_GoBack"/>
      <w:bookmarkEnd w:id="0"/>
    </w:p>
    <w:p w:rsidR="00D34CFD" w:rsidRPr="00BD70B2" w:rsidRDefault="00D34CFD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**</w:t>
      </w:r>
      <w:r w:rsidRPr="00BD70B2">
        <w:rPr>
          <w:rFonts w:ascii="Comic Sans MS" w:hAnsi="Comic Sans MS"/>
        </w:rPr>
        <w:t>Finding the Slope of the Line</w:t>
      </w:r>
    </w:p>
    <w:p w:rsidR="00D34CFD" w:rsidRPr="00BD70B2" w:rsidRDefault="00D34CFD" w:rsidP="00D34CFD">
      <w:pPr>
        <w:spacing w:after="0"/>
        <w:rPr>
          <w:rFonts w:ascii="Comic Sans MS" w:hAnsi="Comic Sans M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1925</wp:posOffset>
                </wp:positionV>
                <wp:extent cx="5943600" cy="2743200"/>
                <wp:effectExtent l="0" t="0" r="19050" b="1905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74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4CFD" w:rsidRDefault="00D34CFD" w:rsidP="00D34CFD">
                            <w:pPr>
                              <w:spacing w:after="0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The slope of a nonvertical line passing through the two points (x</w:t>
                            </w:r>
                            <w:r>
                              <w:rPr>
                                <w:rFonts w:ascii="Comic Sans MS" w:hAnsi="Comic Sans MS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, y</w:t>
                            </w:r>
                            <w:r>
                              <w:rPr>
                                <w:rFonts w:ascii="Comic Sans MS" w:hAnsi="Comic Sans MS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) and (x</w:t>
                            </w:r>
                            <w:r>
                              <w:rPr>
                                <w:rFonts w:ascii="Comic Sans MS" w:hAnsi="Comic Sans MS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, y</w:t>
                            </w:r>
                            <w:r>
                              <w:rPr>
                                <w:rFonts w:ascii="Comic Sans MS" w:hAnsi="Comic Sans MS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).</w:t>
                            </w:r>
                          </w:p>
                          <w:p w:rsidR="00D34CFD" w:rsidRDefault="00D34CFD" w:rsidP="00D34CFD">
                            <w:pPr>
                              <w:spacing w:after="0"/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D34CFD" w:rsidRDefault="00D34CFD" w:rsidP="00D34CFD">
                            <w:pPr>
                              <w:spacing w:after="0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Slope =</w:t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  <w:t>Slope (m) =</w:t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  <w:t xml:space="preserve">Slope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margin-left:18pt;margin-top:12.75pt;width:468pt;height:3in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" strokeweight="1.5pt">
                <v:textbox>
                  <w:txbxContent>
                    <w:p w:rsidR="00D34CFD" w:rsidRDefault="00D34CFD" w:rsidP="00D34CFD">
                      <w:pPr>
                        <w:spacing w:after="0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The slope of a </w:t>
                      </w:r>
                      <w:proofErr w:type="spellStart"/>
                      <w:r>
                        <w:rPr>
                          <w:rFonts w:ascii="Comic Sans MS" w:hAnsi="Comic Sans MS"/>
                        </w:rPr>
                        <w:t>nonvertical</w:t>
                      </w:r>
                      <w:proofErr w:type="spellEnd"/>
                      <w:r>
                        <w:rPr>
                          <w:rFonts w:ascii="Comic Sans MS" w:hAnsi="Comic Sans MS"/>
                        </w:rPr>
                        <w:t xml:space="preserve"> line passing through the two points (x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1</w:t>
                      </w:r>
                      <w:r>
                        <w:rPr>
                          <w:rFonts w:ascii="Comic Sans MS" w:hAnsi="Comic Sans MS"/>
                        </w:rPr>
                        <w:t>, y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1</w:t>
                      </w:r>
                      <w:r>
                        <w:rPr>
                          <w:rFonts w:ascii="Comic Sans MS" w:hAnsi="Comic Sans MS"/>
                        </w:rPr>
                        <w:t>) and (x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2</w:t>
                      </w:r>
                      <w:r>
                        <w:rPr>
                          <w:rFonts w:ascii="Comic Sans MS" w:hAnsi="Comic Sans MS"/>
                        </w:rPr>
                        <w:t>, y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2</w:t>
                      </w:r>
                      <w:r>
                        <w:rPr>
                          <w:rFonts w:ascii="Comic Sans MS" w:hAnsi="Comic Sans MS"/>
                        </w:rPr>
                        <w:t>).</w:t>
                      </w:r>
                    </w:p>
                    <w:p w:rsidR="00D34CFD" w:rsidRDefault="00D34CFD" w:rsidP="00D34CFD">
                      <w:pPr>
                        <w:spacing w:after="0"/>
                        <w:rPr>
                          <w:rFonts w:ascii="Comic Sans MS" w:hAnsi="Comic Sans MS"/>
                        </w:rPr>
                      </w:pPr>
                    </w:p>
                    <w:p w:rsidR="00D34CFD" w:rsidRDefault="00D34CFD" w:rsidP="00D34CFD">
                      <w:pPr>
                        <w:spacing w:after="0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Slope =</w:t>
                      </w:r>
                      <w:r>
                        <w:rPr>
                          <w:rFonts w:ascii="Comic Sans MS" w:hAnsi="Comic Sans MS"/>
                        </w:rPr>
                        <w:tab/>
                      </w:r>
                      <w:r>
                        <w:rPr>
                          <w:rFonts w:ascii="Comic Sans MS" w:hAnsi="Comic Sans MS"/>
                        </w:rPr>
                        <w:tab/>
                      </w:r>
                      <w:r>
                        <w:rPr>
                          <w:rFonts w:ascii="Comic Sans MS" w:hAnsi="Comic Sans MS"/>
                        </w:rPr>
                        <w:tab/>
                        <w:t>Slope (m) =</w:t>
                      </w:r>
                      <w:r>
                        <w:rPr>
                          <w:rFonts w:ascii="Comic Sans MS" w:hAnsi="Comic Sans MS"/>
                        </w:rPr>
                        <w:tab/>
                      </w:r>
                      <w:r>
                        <w:rPr>
                          <w:rFonts w:ascii="Comic Sans MS" w:hAnsi="Comic Sans MS"/>
                        </w:rPr>
                        <w:tab/>
                      </w:r>
                      <w:r>
                        <w:rPr>
                          <w:rFonts w:ascii="Comic Sans MS" w:hAnsi="Comic Sans MS"/>
                        </w:rPr>
                        <w:tab/>
                      </w:r>
                      <w:r>
                        <w:rPr>
                          <w:rFonts w:ascii="Comic Sans MS" w:hAnsi="Comic Sans MS"/>
                        </w:rPr>
                        <w:tab/>
                        <w:t xml:space="preserve">Slope = </w:t>
                      </w:r>
                    </w:p>
                  </w:txbxContent>
                </v:textbox>
              </v:shape>
            </w:pict>
          </mc:Fallback>
        </mc:AlternateContent>
      </w: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877579</wp:posOffset>
                </wp:positionH>
                <wp:positionV relativeFrom="paragraph">
                  <wp:posOffset>127320</wp:posOffset>
                </wp:positionV>
                <wp:extent cx="67320" cy="181440"/>
                <wp:effectExtent l="38100" t="38100" r="46990" b="4762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673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E240D6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2" o:spid="_x0000_s1026" type="#_x0000_t75" style="position:absolute;margin-left:462pt;margin-top:9.25pt;width:6.4pt;height:15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">
                <v:imagedata r:id="rId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739339</wp:posOffset>
                </wp:positionH>
                <wp:positionV relativeFrom="paragraph">
                  <wp:posOffset>191760</wp:posOffset>
                </wp:positionV>
                <wp:extent cx="23760" cy="45360"/>
                <wp:effectExtent l="38100" t="38100" r="52705" b="5016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3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17E4D" id="Ink 50" o:spid="_x0000_s1026" type="#_x0000_t75" style="position:absolute;margin-left:451.15pt;margin-top:14.75pt;width:2.95pt;height:4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">
                <v:imagedata r:id="rId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20299</wp:posOffset>
                </wp:positionH>
                <wp:positionV relativeFrom="paragraph">
                  <wp:posOffset>184200</wp:posOffset>
                </wp:positionV>
                <wp:extent cx="6480" cy="63000"/>
                <wp:effectExtent l="57150" t="38100" r="50800" b="514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F75A5" id="Ink 44" o:spid="_x0000_s1026" type="#_x0000_t75" style="position:absolute;margin-left:276.4pt;margin-top:14.2pt;width:1.8pt;height: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">
                <v:imagedata r:id="rId1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374499</wp:posOffset>
                </wp:positionH>
                <wp:positionV relativeFrom="paragraph">
                  <wp:posOffset>119040</wp:posOffset>
                </wp:positionV>
                <wp:extent cx="92520" cy="146520"/>
                <wp:effectExtent l="57150" t="38100" r="41275" b="4445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925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65D90" id="Ink 43" o:spid="_x0000_s1026" type="#_x0000_t75" style="position:absolute;margin-left:265.05pt;margin-top:8.55pt;width:8.8pt;height:13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">
                <v:imagedata r:id="rId1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236979</wp:posOffset>
                </wp:positionH>
                <wp:positionV relativeFrom="paragraph">
                  <wp:posOffset>171600</wp:posOffset>
                </wp:positionV>
                <wp:extent cx="75960" cy="12960"/>
                <wp:effectExtent l="38100" t="38100" r="38735" b="4445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5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054E2" id="Ink 42" o:spid="_x0000_s1026" type="#_x0000_t75" style="position:absolute;margin-left:254.3pt;margin-top:12.85pt;width:7.25pt;height:2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">
                <v:imagedata r:id="rId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123219</wp:posOffset>
                </wp:positionH>
                <wp:positionV relativeFrom="paragraph">
                  <wp:posOffset>182040</wp:posOffset>
                </wp:positionV>
                <wp:extent cx="57600" cy="72720"/>
                <wp:effectExtent l="38100" t="38100" r="57150" b="4191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57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D8887" id="Ink 41" o:spid="_x0000_s1026" type="#_x0000_t75" style="position:absolute;margin-left:245.15pt;margin-top:13.6pt;width:6.05pt;height:7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">
                <v:imagedata r:id="rId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001179</wp:posOffset>
                </wp:positionH>
                <wp:positionV relativeFrom="paragraph">
                  <wp:posOffset>102840</wp:posOffset>
                </wp:positionV>
                <wp:extent cx="70560" cy="176040"/>
                <wp:effectExtent l="38100" t="38100" r="43815" b="5270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705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8AEA3" id="Ink 40" o:spid="_x0000_s1026" type="#_x0000_t75" style="position:absolute;margin-left:235.7pt;margin-top:7.25pt;width:6.95pt;height:15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">
                <v:imagedata r:id="rId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250859</wp:posOffset>
                </wp:positionH>
                <wp:positionV relativeFrom="paragraph">
                  <wp:posOffset>131640</wp:posOffset>
                </wp:positionV>
                <wp:extent cx="105480" cy="121680"/>
                <wp:effectExtent l="38100" t="57150" r="46990" b="5016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054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B69C1" id="Ink 27" o:spid="_x0000_s1026" type="#_x0000_t75" style="position:absolute;margin-left:98.15pt;margin-top:9.55pt;width:9.4pt;height:11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">
                <v:imagedata r:id="rId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161579</wp:posOffset>
                </wp:positionH>
                <wp:positionV relativeFrom="paragraph">
                  <wp:posOffset>119760</wp:posOffset>
                </wp:positionV>
                <wp:extent cx="76680" cy="135000"/>
                <wp:effectExtent l="57150" t="38100" r="38100" b="5588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76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8A691" id="Ink 26" o:spid="_x0000_s1026" type="#_x0000_t75" style="position:absolute;margin-left:90.5pt;margin-top:8.7pt;width:7.8pt;height:12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">
                <v:imagedata r:id="rId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89219</wp:posOffset>
                </wp:positionH>
                <wp:positionV relativeFrom="paragraph">
                  <wp:posOffset>137760</wp:posOffset>
                </wp:positionV>
                <wp:extent cx="5760" cy="109440"/>
                <wp:effectExtent l="38100" t="38100" r="51435" b="4318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57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FBF74" id="Ink 5" o:spid="_x0000_s1026" type="#_x0000_t75" style="position:absolute;margin-left:84.95pt;margin-top:10.25pt;width:1.95pt;height:10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">
                <v:imagedata r:id="rId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58179</wp:posOffset>
                </wp:positionH>
                <wp:positionV relativeFrom="paragraph">
                  <wp:posOffset>139200</wp:posOffset>
                </wp:positionV>
                <wp:extent cx="73800" cy="134640"/>
                <wp:effectExtent l="38100" t="38100" r="40640" b="5588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38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4C52A" id="Ink 4" o:spid="_x0000_s1026" type="#_x0000_t75" style="position:absolute;margin-left:74.85pt;margin-top:10.35pt;width:7.05pt;height:12.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">
                <v:imagedata r:id="rId27" o:title=""/>
              </v:shape>
            </w:pict>
          </mc:Fallback>
        </mc:AlternateContent>
      </w:r>
    </w:p>
    <w:p w:rsidR="00D34CFD" w:rsidRPr="00BD70B2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858499</wp:posOffset>
                </wp:positionH>
                <wp:positionV relativeFrom="paragraph">
                  <wp:posOffset>176765</wp:posOffset>
                </wp:positionV>
                <wp:extent cx="97560" cy="92160"/>
                <wp:effectExtent l="19050" t="38100" r="36195" b="6032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97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8F862" id="Ink 60" o:spid="_x0000_s1026" type="#_x0000_t75" style="position:absolute;margin-left:460.95pt;margin-top:13.15pt;width:8.85pt;height:8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">
                <v:imagedata r:id="rId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852019</wp:posOffset>
                </wp:positionH>
                <wp:positionV relativeFrom="paragraph">
                  <wp:posOffset>9365</wp:posOffset>
                </wp:positionV>
                <wp:extent cx="51480" cy="6480"/>
                <wp:effectExtent l="38100" t="57150" r="43815" b="5080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1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669CA" id="Ink 53" o:spid="_x0000_s1026" type="#_x0000_t75" style="position:absolute;margin-left:460.2pt;margin-top:-.05pt;width:5.45pt;height:1.8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">
                <v:imagedata r:id="rId3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719899</wp:posOffset>
                </wp:positionH>
                <wp:positionV relativeFrom="paragraph">
                  <wp:posOffset>-38515</wp:posOffset>
                </wp:positionV>
                <wp:extent cx="78480" cy="129240"/>
                <wp:effectExtent l="38100" t="38100" r="36195" b="4254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8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E8E6A" id="Ink 51" o:spid="_x0000_s1026" type="#_x0000_t75" style="position:absolute;margin-left:449.65pt;margin-top:-3.5pt;width:7.75pt;height:11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">
                <v:imagedata r:id="rId3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470419</wp:posOffset>
                </wp:positionH>
                <wp:positionV relativeFrom="paragraph">
                  <wp:posOffset>-5395</wp:posOffset>
                </wp:positionV>
                <wp:extent cx="57600" cy="121680"/>
                <wp:effectExtent l="38100" t="57150" r="38100" b="5016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57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271C9" id="Ink 49" o:spid="_x0000_s1026" type="#_x0000_t75" style="position:absolute;margin-left:430.3pt;margin-top:-1.1pt;width:5.75pt;height:11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">
                <v:imagedata r:id="rId3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331819</wp:posOffset>
                </wp:positionH>
                <wp:positionV relativeFrom="paragraph">
                  <wp:posOffset>20525</wp:posOffset>
                </wp:positionV>
                <wp:extent cx="69120" cy="11160"/>
                <wp:effectExtent l="38100" t="38100" r="45720" b="4635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69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09A0C" id="Ink 48" o:spid="_x0000_s1026" type="#_x0000_t75" style="position:absolute;margin-left:419.35pt;margin-top:1.1pt;width:6.7pt;height:2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">
                <v:imagedata r:id="rId3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373939</wp:posOffset>
                </wp:positionH>
                <wp:positionV relativeFrom="paragraph">
                  <wp:posOffset>-56155</wp:posOffset>
                </wp:positionV>
                <wp:extent cx="12240" cy="163080"/>
                <wp:effectExtent l="57150" t="38100" r="45085" b="4699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22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C4A08" id="Ink 47" o:spid="_x0000_s1026" type="#_x0000_t75" style="position:absolute;margin-left:422.4pt;margin-top:-4.9pt;width:2.3pt;height:13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">
                <v:imagedata r:id="rId3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199339</wp:posOffset>
                </wp:positionH>
                <wp:positionV relativeFrom="paragraph">
                  <wp:posOffset>6485</wp:posOffset>
                </wp:positionV>
                <wp:extent cx="132480" cy="118080"/>
                <wp:effectExtent l="57150" t="57150" r="39370" b="5397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32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3AB8C" id="Ink 46" o:spid="_x0000_s1026" type="#_x0000_t75" style="position:absolute;margin-left:408.65pt;margin-top:-.3pt;width:11.85pt;height:10.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">
                <v:imagedata r:id="rId4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048859</wp:posOffset>
                </wp:positionH>
                <wp:positionV relativeFrom="paragraph">
                  <wp:posOffset>-7915</wp:posOffset>
                </wp:positionV>
                <wp:extent cx="122400" cy="129960"/>
                <wp:effectExtent l="57150" t="57150" r="49530" b="4191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2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C06B8" id="Ink 45" o:spid="_x0000_s1026" type="#_x0000_t75" style="position:absolute;margin-left:396.8pt;margin-top:-1.3pt;width:11.15pt;height:11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">
                <v:imagedata r:id="rId4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234819</wp:posOffset>
                </wp:positionH>
                <wp:positionV relativeFrom="paragraph">
                  <wp:posOffset>218165</wp:posOffset>
                </wp:positionV>
                <wp:extent cx="53640" cy="6120"/>
                <wp:effectExtent l="57150" t="38100" r="41910" b="5143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53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11204" id="Ink 36" o:spid="_x0000_s1026" type="#_x0000_t75" style="position:absolute;margin-left:254pt;margin-top:16.55pt;width:5.55pt;height:2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">
                <v:imagedata r:id="rId4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992899</wp:posOffset>
                </wp:positionH>
                <wp:positionV relativeFrom="paragraph">
                  <wp:posOffset>161285</wp:posOffset>
                </wp:positionV>
                <wp:extent cx="83160" cy="102960"/>
                <wp:effectExtent l="38100" t="38100" r="50800" b="4953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3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D2652" id="Ink 34" o:spid="_x0000_s1026" type="#_x0000_t75" style="position:absolute;margin-left:234.9pt;margin-top:12.45pt;width:7.6pt;height:9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">
                <v:imagedata r:id="rId4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00099</wp:posOffset>
                </wp:positionH>
                <wp:positionV relativeFrom="paragraph">
                  <wp:posOffset>156245</wp:posOffset>
                </wp:positionV>
                <wp:extent cx="65880" cy="95400"/>
                <wp:effectExtent l="38100" t="38100" r="48895" b="3810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5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A0834" id="Ink 33" o:spid="_x0000_s1026" type="#_x0000_t75" style="position:absolute;margin-left:235.8pt;margin-top:11.85pt;width:6.25pt;height:8.5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">
                <v:imagedata r:id="rId4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979939</wp:posOffset>
                </wp:positionH>
                <wp:positionV relativeFrom="paragraph">
                  <wp:posOffset>87845</wp:posOffset>
                </wp:positionV>
                <wp:extent cx="490320" cy="11520"/>
                <wp:effectExtent l="19050" t="57150" r="43180" b="4572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490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8D520" id="Ink 32" o:spid="_x0000_s1026" type="#_x0000_t75" style="position:absolute;margin-left:234.1pt;margin-top:6.15pt;width:40.05pt;height:2.4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">
                <v:imagedata r:id="rId5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887259</wp:posOffset>
                </wp:positionH>
                <wp:positionV relativeFrom="paragraph">
                  <wp:posOffset>106565</wp:posOffset>
                </wp:positionV>
                <wp:extent cx="433080" cy="20880"/>
                <wp:effectExtent l="38100" t="38100" r="43180" b="5588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433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10BC3" id="Ink 28" o:spid="_x0000_s1026" type="#_x0000_t75" style="position:absolute;margin-left:69.45pt;margin-top:7.5pt;width:35.25pt;height:3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">
                <v:imagedata r:id="rId53" o:title=""/>
              </v:shape>
            </w:pict>
          </mc:Fallback>
        </mc:AlternateContent>
      </w:r>
    </w:p>
    <w:p w:rsidR="00D34CFD" w:rsidRPr="00BD70B2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62019</wp:posOffset>
                </wp:positionH>
                <wp:positionV relativeFrom="paragraph">
                  <wp:posOffset>-31275</wp:posOffset>
                </wp:positionV>
                <wp:extent cx="66600" cy="211680"/>
                <wp:effectExtent l="38100" t="38100" r="48260" b="5524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666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E0BE0" id="Ink 59" o:spid="_x0000_s1026" type="#_x0000_t75" style="position:absolute;margin-left:453pt;margin-top:-3.05pt;width:6.3pt;height:17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">
                <v:imagedata r:id="rId5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655099</wp:posOffset>
                </wp:positionH>
                <wp:positionV relativeFrom="paragraph">
                  <wp:posOffset>-7515</wp:posOffset>
                </wp:positionV>
                <wp:extent cx="84960" cy="93600"/>
                <wp:effectExtent l="38100" t="38100" r="29845" b="4000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4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40282" id="Ink 58" o:spid="_x0000_s1026" type="#_x0000_t75" style="position:absolute;margin-left:444.85pt;margin-top:-1.1pt;width:7.7pt;height:8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">
                <v:imagedata r:id="rId5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527299</wp:posOffset>
                </wp:positionH>
                <wp:positionV relativeFrom="paragraph">
                  <wp:posOffset>-20475</wp:posOffset>
                </wp:positionV>
                <wp:extent cx="89280" cy="110880"/>
                <wp:effectExtent l="38100" t="38100" r="25400" b="4191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89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D2B2A" id="Ink 57" o:spid="_x0000_s1026" type="#_x0000_t75" style="position:absolute;margin-left:434.55pt;margin-top:-2.25pt;width:8.2pt;height:10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">
                <v:imagedata r:id="rId5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332539</wp:posOffset>
                </wp:positionH>
                <wp:positionV relativeFrom="paragraph">
                  <wp:posOffset>-29475</wp:posOffset>
                </wp:positionV>
                <wp:extent cx="106560" cy="139680"/>
                <wp:effectExtent l="38100" t="38100" r="8255" b="5143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6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755F0" id="Ink 56" o:spid="_x0000_s1026" type="#_x0000_t75" style="position:absolute;margin-left:419.25pt;margin-top:-2.95pt;width:9.65pt;height:12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">
                <v:imagedata r:id="rId6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150739</wp:posOffset>
                </wp:positionH>
                <wp:positionV relativeFrom="paragraph">
                  <wp:posOffset>-27315</wp:posOffset>
                </wp:positionV>
                <wp:extent cx="115920" cy="139680"/>
                <wp:effectExtent l="38100" t="38100" r="36830" b="5143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159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E4BA1" id="Ink 54" o:spid="_x0000_s1026" type="#_x0000_t75" style="position:absolute;margin-left:404.8pt;margin-top:-2.85pt;width:10.5pt;height:12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">
                <v:imagedata r:id="rId6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509859</wp:posOffset>
                </wp:positionH>
                <wp:positionV relativeFrom="paragraph">
                  <wp:posOffset>15885</wp:posOffset>
                </wp:positionV>
                <wp:extent cx="10800" cy="95760"/>
                <wp:effectExtent l="38100" t="38100" r="46355" b="3810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0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EA625" id="Ink 39" o:spid="_x0000_s1026" type="#_x0000_t75" style="position:absolute;margin-left:276.05pt;margin-top:1pt;width:2.05pt;height:8.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">
                <v:imagedata r:id="rId6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346419</wp:posOffset>
                </wp:positionH>
                <wp:positionV relativeFrom="paragraph">
                  <wp:posOffset>-34515</wp:posOffset>
                </wp:positionV>
                <wp:extent cx="108000" cy="73080"/>
                <wp:effectExtent l="38100" t="38100" r="44450" b="4127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80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48EFE" id="Ink 38" o:spid="_x0000_s1026" type="#_x0000_t75" style="position:absolute;margin-left:262.7pt;margin-top:-3pt;width:9.6pt;height:6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">
                <v:imagedata r:id="rId6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342819</wp:posOffset>
                </wp:positionH>
                <wp:positionV relativeFrom="paragraph">
                  <wp:posOffset>-30195</wp:posOffset>
                </wp:positionV>
                <wp:extent cx="93960" cy="72360"/>
                <wp:effectExtent l="38100" t="38100" r="40005" b="4254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939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693CF" id="Ink 37" o:spid="_x0000_s1026" type="#_x0000_t75" style="position:absolute;margin-left:262.85pt;margin-top:-2.95pt;width:8.4pt;height:6.9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">
                <v:imagedata r:id="rId6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094419</wp:posOffset>
                </wp:positionH>
                <wp:positionV relativeFrom="paragraph">
                  <wp:posOffset>13365</wp:posOffset>
                </wp:positionV>
                <wp:extent cx="95400" cy="64080"/>
                <wp:effectExtent l="38100" t="38100" r="19050" b="5080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95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76A4A" id="Ink 35" o:spid="_x0000_s1026" type="#_x0000_t75" style="position:absolute;margin-left:243.25pt;margin-top:.3pt;width:8.5pt;height:6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">
                <v:imagedata r:id="rId7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213419</wp:posOffset>
                </wp:positionH>
                <wp:positionV relativeFrom="paragraph">
                  <wp:posOffset>-16515</wp:posOffset>
                </wp:positionV>
                <wp:extent cx="116280" cy="97200"/>
                <wp:effectExtent l="38100" t="38100" r="36195" b="5524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162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9E808" id="Ink 31" o:spid="_x0000_s1026" type="#_x0000_t75" style="position:absolute;margin-left:95.25pt;margin-top:-2.2pt;width:10.3pt;height:9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">
                <v:imagedata r:id="rId7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092099</wp:posOffset>
                </wp:positionH>
                <wp:positionV relativeFrom="paragraph">
                  <wp:posOffset>-7515</wp:posOffset>
                </wp:positionV>
                <wp:extent cx="113040" cy="111240"/>
                <wp:effectExtent l="19050" t="38100" r="58420" b="4127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13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5BB83" id="Ink 30" o:spid="_x0000_s1026" type="#_x0000_t75" style="position:absolute;margin-left:85.1pt;margin-top:-1.15pt;width:10.4pt;height:10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">
                <v:imagedata r:id="rId7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51699</wp:posOffset>
                </wp:positionH>
                <wp:positionV relativeFrom="paragraph">
                  <wp:posOffset>-17955</wp:posOffset>
                </wp:positionV>
                <wp:extent cx="88200" cy="122400"/>
                <wp:effectExtent l="38100" t="57150" r="45720" b="4953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88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5299B" id="Ink 29" o:spid="_x0000_s1026" type="#_x0000_t75" style="position:absolute;margin-left:74.3pt;margin-top:-2.15pt;width:8.3pt;height:11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">
                <v:imagedata r:id="rId77" o:title=""/>
              </v:shape>
            </w:pict>
          </mc:Fallback>
        </mc:AlternateContent>
      </w:r>
    </w:p>
    <w:p w:rsidR="00D34CFD" w:rsidRPr="00BD70B2" w:rsidRDefault="00D34CFD" w:rsidP="00D34CFD">
      <w:pPr>
        <w:spacing w:after="0"/>
        <w:rPr>
          <w:rFonts w:ascii="Comic Sans MS" w:hAnsi="Comic Sans MS"/>
        </w:rPr>
      </w:pPr>
      <w:r w:rsidRPr="00BD70B2">
        <w:rPr>
          <w:noProof/>
        </w:rPr>
        <w:drawing>
          <wp:anchor distT="0" distB="0" distL="114300" distR="114300" simplePos="0" relativeHeight="251665408" behindDoc="0" locked="0" layoutInCell="1" allowOverlap="1" wp14:anchorId="0B01D44D" wp14:editId="603A53A8">
            <wp:simplePos x="0" y="0"/>
            <wp:positionH relativeFrom="column">
              <wp:posOffset>2057400</wp:posOffset>
            </wp:positionH>
            <wp:positionV relativeFrom="paragraph">
              <wp:posOffset>191770</wp:posOffset>
            </wp:positionV>
            <wp:extent cx="2171700" cy="139890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85090</wp:posOffset>
                </wp:positionV>
                <wp:extent cx="228600" cy="1600200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4CFD" w:rsidRDefault="00D34CFD" w:rsidP="00D34CF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7" type="#_x0000_t202" style="position:absolute;margin-left:324pt;margin-top:6.7pt;width:18pt;height:12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" stroked="f">
                <v:textbox>
                  <w:txbxContent>
                    <w:p w:rsidR="00D34CFD" w:rsidRDefault="00D34CFD" w:rsidP="00D34CFD"/>
                  </w:txbxContent>
                </v:textbox>
              </v:shape>
            </w:pict>
          </mc:Fallback>
        </mc:AlternateContent>
      </w: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Default="00D34CFD" w:rsidP="00D34CFD">
      <w:pPr>
        <w:spacing w:after="0"/>
        <w:rPr>
          <w:rFonts w:ascii="Comic Sans MS" w:hAnsi="Comic Sans MS"/>
        </w:rPr>
      </w:pPr>
    </w:p>
    <w:p w:rsidR="00D34CFD" w:rsidRPr="00BD70B2" w:rsidRDefault="00D34CFD" w:rsidP="00D34CFD">
      <w:pPr>
        <w:spacing w:after="0"/>
        <w:rPr>
          <w:rFonts w:ascii="Comic Sans MS" w:hAnsi="Comic Sans MS"/>
        </w:rPr>
      </w:pPr>
    </w:p>
    <w:p w:rsidR="00D34CFD" w:rsidRPr="008F1DCF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853379</wp:posOffset>
                </wp:positionH>
                <wp:positionV relativeFrom="paragraph">
                  <wp:posOffset>37205</wp:posOffset>
                </wp:positionV>
                <wp:extent cx="8280" cy="190800"/>
                <wp:effectExtent l="38100" t="19050" r="48895" b="5715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82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DD884" id="Ink 113" o:spid="_x0000_s1026" type="#_x0000_t75" style="position:absolute;margin-left:381.1pt;margin-top:2.4pt;width:2.45pt;height:16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">
                <v:imagedata r:id="rId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621539</wp:posOffset>
                </wp:positionH>
                <wp:positionV relativeFrom="paragraph">
                  <wp:posOffset>71765</wp:posOffset>
                </wp:positionV>
                <wp:extent cx="105120" cy="223560"/>
                <wp:effectExtent l="19050" t="38100" r="28575" b="4318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051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37BBF" id="Ink 111" o:spid="_x0000_s1026" type="#_x0000_t75" style="position:absolute;margin-left:362.95pt;margin-top:4.75pt;width:9.65pt;height:19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">
                <v:imagedata r:id="rId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495539</wp:posOffset>
                </wp:positionH>
                <wp:positionV relativeFrom="paragraph">
                  <wp:posOffset>112805</wp:posOffset>
                </wp:positionV>
                <wp:extent cx="2160" cy="5040"/>
                <wp:effectExtent l="57150" t="57150" r="55245" b="5270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8275F" id="Ink 110" o:spid="_x0000_s1026" type="#_x0000_t75" style="position:absolute;margin-left:353.1pt;margin-top:8.05pt;width:1.8pt;height:1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">
                <v:imagedata r:id="rId84" o:title=""/>
              </v:shape>
            </w:pict>
          </mc:Fallback>
        </mc:AlternateContent>
      </w:r>
    </w:p>
    <w:p w:rsidR="00D34CFD" w:rsidRPr="008F1DCF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906659</wp:posOffset>
                </wp:positionH>
                <wp:positionV relativeFrom="paragraph">
                  <wp:posOffset>72250</wp:posOffset>
                </wp:positionV>
                <wp:extent cx="3240" cy="720"/>
                <wp:effectExtent l="57150" t="57150" r="53975" b="5651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2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2C267" id="Ink 114" o:spid="_x0000_s1026" type="#_x0000_t75" style="position:absolute;margin-left:385.35pt;margin-top:4.9pt;width:1.85pt;height:1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">
                <v:imagedata r:id="rId8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590939</wp:posOffset>
                </wp:positionH>
                <wp:positionV relativeFrom="paragraph">
                  <wp:posOffset>-21350</wp:posOffset>
                </wp:positionV>
                <wp:extent cx="213480" cy="171360"/>
                <wp:effectExtent l="38100" t="38100" r="53340" b="577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134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CA0D3" id="Ink 112" o:spid="_x0000_s1026" type="#_x0000_t75" style="position:absolute;margin-left:361pt;margin-top:-2.6pt;width:17.95pt;height:15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">
                <v:imagedata r:id="rId8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521099</wp:posOffset>
                </wp:positionH>
                <wp:positionV relativeFrom="paragraph">
                  <wp:posOffset>-23870</wp:posOffset>
                </wp:positionV>
                <wp:extent cx="27000" cy="99000"/>
                <wp:effectExtent l="38100" t="38100" r="49530" b="3492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7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67BD4" id="Ink 109" o:spid="_x0000_s1026" type="#_x0000_t75" style="position:absolute;margin-left:355.75pt;margin-top:-2.15pt;width:3.3pt;height:8.8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">
                <v:imagedata r:id="rId9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445499</wp:posOffset>
                </wp:positionH>
                <wp:positionV relativeFrom="paragraph">
                  <wp:posOffset>-78590</wp:posOffset>
                </wp:positionV>
                <wp:extent cx="20520" cy="169560"/>
                <wp:effectExtent l="38100" t="38100" r="55880" b="4000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05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DA53A" id="Ink 108" o:spid="_x0000_s1026" type="#_x0000_t75" style="position:absolute;margin-left:349.3pt;margin-top:-6.7pt;width:3.2pt;height:14.6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">
                <v:imagedata r:id="rId9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296099</wp:posOffset>
                </wp:positionH>
                <wp:positionV relativeFrom="paragraph">
                  <wp:posOffset>-23510</wp:posOffset>
                </wp:positionV>
                <wp:extent cx="98280" cy="253440"/>
                <wp:effectExtent l="38100" t="38100" r="54610" b="5143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982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43186" id="Ink 107" o:spid="_x0000_s1026" type="#_x0000_t75" style="position:absolute;margin-left:337.75pt;margin-top:-2.65pt;width:9.1pt;height:21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">
                <v:imagedata r:id="rId9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107459</wp:posOffset>
                </wp:positionH>
                <wp:positionV relativeFrom="paragraph">
                  <wp:posOffset>3490</wp:posOffset>
                </wp:positionV>
                <wp:extent cx="171720" cy="103320"/>
                <wp:effectExtent l="38100" t="38100" r="0" b="4953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71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92F74" id="Ink 106" o:spid="_x0000_s1026" type="#_x0000_t75" style="position:absolute;margin-left:323.05pt;margin-top:-.5pt;width:14.45pt;height:9.7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">
                <v:imagedata r:id="rId9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998379</wp:posOffset>
                </wp:positionH>
                <wp:positionV relativeFrom="paragraph">
                  <wp:posOffset>6370</wp:posOffset>
                </wp:positionV>
                <wp:extent cx="7920" cy="3960"/>
                <wp:effectExtent l="38100" t="38100" r="49530" b="533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7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C0983" id="Ink 105" o:spid="_x0000_s1026" type="#_x0000_t75" style="position:absolute;margin-left:314.3pt;margin-top:-.2pt;width:1.5pt;height:1.4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">
                <v:imagedata r:id="rId9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028259</wp:posOffset>
                </wp:positionH>
                <wp:positionV relativeFrom="paragraph">
                  <wp:posOffset>44530</wp:posOffset>
                </wp:positionV>
                <wp:extent cx="7920" cy="95400"/>
                <wp:effectExtent l="57150" t="38100" r="49530" b="3810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9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C68BA" id="Ink 104" o:spid="_x0000_s1026" type="#_x0000_t75" style="position:absolute;margin-left:316.5pt;margin-top:3.2pt;width:2pt;height:8.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">
                <v:imagedata r:id="rId10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832059</wp:posOffset>
                </wp:positionH>
                <wp:positionV relativeFrom="paragraph">
                  <wp:posOffset>-39350</wp:posOffset>
                </wp:positionV>
                <wp:extent cx="131760" cy="186120"/>
                <wp:effectExtent l="38100" t="38100" r="59055" b="4254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31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0B615" id="Ink 103" o:spid="_x0000_s1026" type="#_x0000_t75" style="position:absolute;margin-left:300.85pt;margin-top:-3.85pt;width:11.85pt;height:16.2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">
                <v:imagedata r:id="rId10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543699</wp:posOffset>
                </wp:positionH>
                <wp:positionV relativeFrom="paragraph">
                  <wp:posOffset>93850</wp:posOffset>
                </wp:positionV>
                <wp:extent cx="139680" cy="20880"/>
                <wp:effectExtent l="38100" t="38100" r="51435" b="5588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396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DD1AE" id="Ink 102" o:spid="_x0000_s1026" type="#_x0000_t75" style="position:absolute;margin-left:278.4pt;margin-top:6.5pt;width:12.55pt;height:3.6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">
                <v:imagedata r:id="rId10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567819</wp:posOffset>
                </wp:positionH>
                <wp:positionV relativeFrom="paragraph">
                  <wp:posOffset>45250</wp:posOffset>
                </wp:positionV>
                <wp:extent cx="107640" cy="124920"/>
                <wp:effectExtent l="38100" t="38100" r="45085" b="4699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7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A7A38" id="Ink 101" o:spid="_x0000_s1026" type="#_x0000_t75" style="position:absolute;margin-left:280.35pt;margin-top:2.95pt;width:9.85pt;height:11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">
                <v:imagedata r:id="rId10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607419</wp:posOffset>
                </wp:positionH>
                <wp:positionV relativeFrom="paragraph">
                  <wp:posOffset>11770</wp:posOffset>
                </wp:positionV>
                <wp:extent cx="102600" cy="169200"/>
                <wp:effectExtent l="38100" t="38100" r="50165" b="5969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026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FC3A8" id="Ink 100" o:spid="_x0000_s1026" type="#_x0000_t75" style="position:absolute;margin-left:283.25pt;margin-top:.1pt;width:9.8pt;height:1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">
                <v:imagedata r:id="rId108" o:title=""/>
              </v:shape>
            </w:pict>
          </mc:Fallback>
        </mc:AlternateContent>
      </w:r>
      <w:r w:rsidR="00D34CFD" w:rsidRPr="008F1DCF">
        <w:rPr>
          <w:rFonts w:ascii="Comic Sans MS" w:hAnsi="Comic Sans MS"/>
          <w:u w:val="double"/>
        </w:rPr>
        <w:t>Example 1:</w:t>
      </w:r>
      <w:r w:rsidR="00D34CFD" w:rsidRPr="008F1DCF">
        <w:rPr>
          <w:rFonts w:ascii="Comic Sans MS" w:hAnsi="Comic Sans MS"/>
        </w:rPr>
        <w:t xml:space="preserve">  Find the slope between the given points.</w:t>
      </w:r>
    </w:p>
    <w:p w:rsidR="00D34CFD" w:rsidRPr="008F1DCF" w:rsidRDefault="00EB3F44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235019</wp:posOffset>
                </wp:positionH>
                <wp:positionV relativeFrom="paragraph">
                  <wp:posOffset>145730</wp:posOffset>
                </wp:positionV>
                <wp:extent cx="86400" cy="74160"/>
                <wp:effectExtent l="38100" t="57150" r="27940" b="5969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86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07D5D" id="Ink 72" o:spid="_x0000_s1026" type="#_x0000_t75" style="position:absolute;margin-left:96.65pt;margin-top:10.6pt;width:8.3pt;height:7.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">
                <v:imagedata r:id="rId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188579</wp:posOffset>
                </wp:positionH>
                <wp:positionV relativeFrom="paragraph">
                  <wp:posOffset>82010</wp:posOffset>
                </wp:positionV>
                <wp:extent cx="31320" cy="160200"/>
                <wp:effectExtent l="38100" t="38100" r="45085" b="4953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1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042BB" id="Ink 71" o:spid="_x0000_s1026" type="#_x0000_t75" style="position:absolute;margin-left:92.9pt;margin-top:5.95pt;width:3.6pt;height:13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">
                <v:imagedata r:id="rId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144299</wp:posOffset>
                </wp:positionH>
                <wp:positionV relativeFrom="paragraph">
                  <wp:posOffset>127010</wp:posOffset>
                </wp:positionV>
                <wp:extent cx="52920" cy="56880"/>
                <wp:effectExtent l="38100" t="38100" r="42545" b="5778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29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04F78" id="Ink 70" o:spid="_x0000_s1026" type="#_x0000_t75" style="position:absolute;margin-left:89.5pt;margin-top:9.35pt;width:5.35pt;height:5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">
                <v:imagedata r:id="rId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043139</wp:posOffset>
                </wp:positionH>
                <wp:positionV relativeFrom="paragraph">
                  <wp:posOffset>150050</wp:posOffset>
                </wp:positionV>
                <wp:extent cx="59760" cy="68760"/>
                <wp:effectExtent l="38100" t="38100" r="35560" b="4572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97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CFE8F" id="Ink 69" o:spid="_x0000_s1026" type="#_x0000_t75" style="position:absolute;margin-left:81.4pt;margin-top:11.05pt;width:6.15pt;height:7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">
                <v:imagedata r:id="rId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925779</wp:posOffset>
                </wp:positionH>
                <wp:positionV relativeFrom="paragraph">
                  <wp:posOffset>101090</wp:posOffset>
                </wp:positionV>
                <wp:extent cx="70560" cy="95400"/>
                <wp:effectExtent l="38100" t="38100" r="43815" b="3810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705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56E52" id="Ink 68" o:spid="_x0000_s1026" type="#_x0000_t75" style="position:absolute;margin-left:72.15pt;margin-top:7.65pt;width:6.65pt;height:8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">
                <v:imagedata r:id="rId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914259</wp:posOffset>
                </wp:positionH>
                <wp:positionV relativeFrom="paragraph">
                  <wp:posOffset>112610</wp:posOffset>
                </wp:positionV>
                <wp:extent cx="95400" cy="68760"/>
                <wp:effectExtent l="38100" t="38100" r="38100" b="4572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95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13CA8" id="Ink 67" o:spid="_x0000_s1026" type="#_x0000_t75" style="position:absolute;margin-left:71.5pt;margin-top:8.6pt;width:8.6pt;height:6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">
                <v:imagedata r:id="rId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715539</wp:posOffset>
                </wp:positionH>
                <wp:positionV relativeFrom="paragraph">
                  <wp:posOffset>170210</wp:posOffset>
                </wp:positionV>
                <wp:extent cx="5760" cy="64440"/>
                <wp:effectExtent l="57150" t="38100" r="51435" b="5016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57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E0EE0" id="Ink 66" o:spid="_x0000_s1026" type="#_x0000_t75" style="position:absolute;margin-left:55.6pt;margin-top:13.1pt;width:1.9pt;height:6.2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">
                <v:imagedata r:id="rId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28059</wp:posOffset>
                </wp:positionH>
                <wp:positionV relativeFrom="paragraph">
                  <wp:posOffset>105050</wp:posOffset>
                </wp:positionV>
                <wp:extent cx="40680" cy="155160"/>
                <wp:effectExtent l="38100" t="38100" r="54610" b="3556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0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D66E3" id="Ink 65" o:spid="_x0000_s1026" type="#_x0000_t75" style="position:absolute;margin-left:48.75pt;margin-top:7.85pt;width:4.4pt;height:13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">
                <v:imagedata r:id="rId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89899</wp:posOffset>
                </wp:positionH>
                <wp:positionV relativeFrom="paragraph">
                  <wp:posOffset>113690</wp:posOffset>
                </wp:positionV>
                <wp:extent cx="54000" cy="71280"/>
                <wp:effectExtent l="57150" t="38100" r="41275" b="4318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4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9FACC" id="Ink 64" o:spid="_x0000_s1026" type="#_x0000_t75" style="position:absolute;margin-left:45.8pt;margin-top:8.35pt;width:5.5pt;height:6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">
                <v:imagedata r:id="rId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78299</wp:posOffset>
                </wp:positionH>
                <wp:positionV relativeFrom="paragraph">
                  <wp:posOffset>157610</wp:posOffset>
                </wp:positionV>
                <wp:extent cx="6120" cy="64800"/>
                <wp:effectExtent l="57150" t="38100" r="51435" b="4953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61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3EBCD" id="Ink 63" o:spid="_x0000_s1026" type="#_x0000_t75" style="position:absolute;margin-left:36.8pt;margin-top:12.15pt;width:1.75pt;height:6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">
                <v:imagedata r:id="rId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48699</wp:posOffset>
                </wp:positionH>
                <wp:positionV relativeFrom="paragraph">
                  <wp:posOffset>79490</wp:posOffset>
                </wp:positionV>
                <wp:extent cx="76680" cy="101160"/>
                <wp:effectExtent l="38100" t="38100" r="38100" b="5143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6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30AFD" id="Ink 62" o:spid="_x0000_s1026" type="#_x0000_t75" style="position:absolute;margin-left:26.75pt;margin-top:6pt;width:7.05pt;height:8.9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">
                <v:imagedata r:id="rId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69939</wp:posOffset>
                </wp:positionH>
                <wp:positionV relativeFrom="paragraph">
                  <wp:posOffset>65450</wp:posOffset>
                </wp:positionV>
                <wp:extent cx="38160" cy="103680"/>
                <wp:effectExtent l="38100" t="38100" r="38100" b="4889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81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A1D8" id="Ink 61" o:spid="_x0000_s1026" type="#_x0000_t75" style="position:absolute;margin-left:28.7pt;margin-top:4.6pt;width:4.05pt;height:9.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">
                <v:imagedata r:id="rId132" o:title=""/>
              </v:shape>
            </w:pict>
          </mc:Fallback>
        </mc:AlternateContent>
      </w:r>
    </w:p>
    <w:p w:rsidR="00D34CFD" w:rsidRPr="008F1DCF" w:rsidRDefault="00D34CFD" w:rsidP="00D34CFD">
      <w:pPr>
        <w:spacing w:after="0"/>
        <w:rPr>
          <w:rFonts w:ascii="Comic Sans MS" w:hAnsi="Comic Sans MS"/>
        </w:rPr>
      </w:pPr>
      <w:r w:rsidRPr="008F1DCF">
        <w:rPr>
          <w:rFonts w:ascii="Comic Sans MS" w:hAnsi="Comic Sans MS"/>
        </w:rPr>
        <w:t>a</w:t>
      </w:r>
      <w:r w:rsidRPr="00E85742">
        <w:rPr>
          <w:rFonts w:ascii="Comic Sans MS" w:hAnsi="Comic Sans MS"/>
        </w:rPr>
        <w:t>)  A(-2, 4)  B(1, -3)</w:t>
      </w:r>
      <w:r w:rsidRPr="00E85742">
        <w:rPr>
          <w:rFonts w:ascii="Comic Sans MS" w:hAnsi="Comic Sans MS"/>
        </w:rPr>
        <w:tab/>
      </w:r>
      <w:r w:rsidRPr="00E85742">
        <w:rPr>
          <w:rFonts w:ascii="Comic Sans MS" w:hAnsi="Comic Sans MS"/>
        </w:rPr>
        <w:tab/>
        <w:t>b)  C(-3, -2)  D(7, 1)</w:t>
      </w:r>
      <w:r w:rsidRPr="00E85742">
        <w:rPr>
          <w:rFonts w:ascii="Comic Sans MS" w:hAnsi="Comic Sans MS"/>
        </w:rPr>
        <w:tab/>
      </w:r>
      <w:r w:rsidRPr="00E85742">
        <w:rPr>
          <w:rFonts w:ascii="Comic Sans MS" w:hAnsi="Comic Sans MS"/>
        </w:rPr>
        <w:tab/>
        <w:t>c)  E(4, 5)  F(-6, 5)</w:t>
      </w:r>
      <w:r w:rsidRPr="00E85742">
        <w:rPr>
          <w:rFonts w:ascii="Comic Sans MS" w:hAnsi="Comic Sans MS"/>
        </w:rPr>
        <w:tab/>
      </w:r>
      <w:r w:rsidRPr="00E85742">
        <w:rPr>
          <w:rFonts w:ascii="Comic Sans MS" w:hAnsi="Comic Sans MS"/>
        </w:rPr>
        <w:tab/>
        <w:t>d) G(1, 8) H(1, 9)</w: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6085299</wp:posOffset>
                </wp:positionH>
                <wp:positionV relativeFrom="paragraph">
                  <wp:posOffset>197015</wp:posOffset>
                </wp:positionV>
                <wp:extent cx="315360" cy="53640"/>
                <wp:effectExtent l="38100" t="57150" r="46990" b="4191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15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CB934" id="Ink 176" o:spid="_x0000_s1026" type="#_x0000_t75" style="position:absolute;margin-left:478.75pt;margin-top:14.6pt;width:26.1pt;height:5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">
                <v:imagedata r:id="rId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6191499</wp:posOffset>
                </wp:positionH>
                <wp:positionV relativeFrom="paragraph">
                  <wp:posOffset>61655</wp:posOffset>
                </wp:positionV>
                <wp:extent cx="26640" cy="135360"/>
                <wp:effectExtent l="38100" t="38100" r="50165" b="3619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66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4D360" id="Ink 175" o:spid="_x0000_s1026" type="#_x0000_t75" style="position:absolute;margin-left:486.8pt;margin-top:4.5pt;width:3.65pt;height:11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">
                <v:imagedata r:id="rId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840059</wp:posOffset>
                </wp:positionH>
                <wp:positionV relativeFrom="paragraph">
                  <wp:posOffset>113855</wp:posOffset>
                </wp:positionV>
                <wp:extent cx="77760" cy="127800"/>
                <wp:effectExtent l="38100" t="38100" r="36830" b="4381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7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D9427" id="Ink 132" o:spid="_x0000_s1026" type="#_x0000_t75" style="position:absolute;margin-left:380.2pt;margin-top:8.55pt;width:7.95pt;height:11.3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">
                <v:imagedata r:id="rId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631979</wp:posOffset>
                </wp:positionH>
                <wp:positionV relativeFrom="paragraph">
                  <wp:posOffset>210335</wp:posOffset>
                </wp:positionV>
                <wp:extent cx="113760" cy="18000"/>
                <wp:effectExtent l="38100" t="38100" r="38735" b="5842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13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F2D7C" id="Ink 131" o:spid="_x0000_s1026" type="#_x0000_t75" style="position:absolute;margin-left:364.45pt;margin-top:15.8pt;width:9.95pt;height: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">
                <v:imagedata r:id="rId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635219</wp:posOffset>
                </wp:positionH>
                <wp:positionV relativeFrom="paragraph">
                  <wp:posOffset>132575</wp:posOffset>
                </wp:positionV>
                <wp:extent cx="100800" cy="12600"/>
                <wp:effectExtent l="38100" t="57150" r="52070" b="4508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00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F26C1" id="Ink 130" o:spid="_x0000_s1026" type="#_x0000_t75" style="position:absolute;margin-left:364.3pt;margin-top:9.6pt;width:9.4pt;height:2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">
                <v:imagedata r:id="rId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179459</wp:posOffset>
                </wp:positionH>
                <wp:positionV relativeFrom="paragraph">
                  <wp:posOffset>166775</wp:posOffset>
                </wp:positionV>
                <wp:extent cx="339480" cy="33840"/>
                <wp:effectExtent l="38100" t="38100" r="41910" b="4254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394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D01A4" id="Ink 127" o:spid="_x0000_s1026" type="#_x0000_t75" style="position:absolute;margin-left:328.65pt;margin-top:12.3pt;width:27.95pt;height:4.0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">
                <v:imagedata r:id="rId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283499</wp:posOffset>
                </wp:positionH>
                <wp:positionV relativeFrom="paragraph">
                  <wp:posOffset>28535</wp:posOffset>
                </wp:positionV>
                <wp:extent cx="104760" cy="105840"/>
                <wp:effectExtent l="19050" t="38100" r="48260" b="4699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04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52F6A" id="Ink 126" o:spid="_x0000_s1026" type="#_x0000_t75" style="position:absolute;margin-left:336.6pt;margin-top:1.35pt;width:9.85pt;height:10.1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">
                <v:imagedata r:id="rId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667099</wp:posOffset>
                </wp:positionH>
                <wp:positionV relativeFrom="paragraph">
                  <wp:posOffset>191975</wp:posOffset>
                </wp:positionV>
                <wp:extent cx="302760" cy="43560"/>
                <wp:effectExtent l="38100" t="57150" r="40640" b="5207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302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E2616" id="Ink 119" o:spid="_x0000_s1026" type="#_x0000_t75" style="position:absolute;margin-left:209.35pt;margin-top:14.25pt;width:25.2pt;height:5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">
                <v:imagedata r:id="rId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751699</wp:posOffset>
                </wp:positionH>
                <wp:positionV relativeFrom="paragraph">
                  <wp:posOffset>17015</wp:posOffset>
                </wp:positionV>
                <wp:extent cx="117360" cy="138600"/>
                <wp:effectExtent l="57150" t="38100" r="16510" b="5207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17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74BAB" id="Ink 118" o:spid="_x0000_s1026" type="#_x0000_t75" style="position:absolute;margin-left:215.85pt;margin-top:.55pt;width:10.9pt;height:12.6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">
                <v:imagedata r:id="rId15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355259</wp:posOffset>
                </wp:positionH>
                <wp:positionV relativeFrom="paragraph">
                  <wp:posOffset>126815</wp:posOffset>
                </wp:positionV>
                <wp:extent cx="109080" cy="127440"/>
                <wp:effectExtent l="0" t="57150" r="43815" b="4445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090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E5A21" id="Ink 94" o:spid="_x0000_s1026" type="#_x0000_t75" style="position:absolute;margin-left:106.25pt;margin-top:9.2pt;width:9.85pt;height:11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">
                <v:imagedata r:id="rId15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251939</wp:posOffset>
                </wp:positionH>
                <wp:positionV relativeFrom="paragraph">
                  <wp:posOffset>194495</wp:posOffset>
                </wp:positionV>
                <wp:extent cx="86040" cy="16920"/>
                <wp:effectExtent l="38100" t="38100" r="47625" b="4064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86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C8719" id="Ink 93" o:spid="_x0000_s1026" type="#_x0000_t75" style="position:absolute;margin-left:98.15pt;margin-top:14.65pt;width:8pt;height:2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">
                <v:imagedata r:id="rId154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301259</wp:posOffset>
                </wp:positionH>
                <wp:positionV relativeFrom="paragraph">
                  <wp:posOffset>197015</wp:posOffset>
                </wp:positionV>
                <wp:extent cx="6120" cy="1080"/>
                <wp:effectExtent l="38100" t="38100" r="32385" b="3746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61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37C93" id="Ink 92" o:spid="_x0000_s1026" type="#_x0000_t75" style="position:absolute;margin-left:102.15pt;margin-top:14.95pt;width:1.25pt;height:1.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">
                <v:imagedata r:id="rId156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247259</wp:posOffset>
                </wp:positionH>
                <wp:positionV relativeFrom="paragraph">
                  <wp:posOffset>195935</wp:posOffset>
                </wp:positionV>
                <wp:extent cx="2880" cy="7200"/>
                <wp:effectExtent l="38100" t="19050" r="35560" b="5016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46ED4" id="Ink 91" o:spid="_x0000_s1026" type="#_x0000_t75" style="position:absolute;margin-left:97.75pt;margin-top:15pt;width:1.05pt;height:1.4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">
                <v:imagedata r:id="rId158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816339</wp:posOffset>
                </wp:positionH>
                <wp:positionV relativeFrom="paragraph">
                  <wp:posOffset>119975</wp:posOffset>
                </wp:positionV>
                <wp:extent cx="2880" cy="182520"/>
                <wp:effectExtent l="57150" t="38100" r="54610" b="4635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28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90E9C" id="Ink 80" o:spid="_x0000_s1026" type="#_x0000_t75" style="position:absolute;margin-left:63.55pt;margin-top:8.85pt;width:1.8pt;height:15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">
                <v:imagedata r:id="rId16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747579</wp:posOffset>
                </wp:positionH>
                <wp:positionV relativeFrom="paragraph">
                  <wp:posOffset>142295</wp:posOffset>
                </wp:positionV>
                <wp:extent cx="74520" cy="83160"/>
                <wp:effectExtent l="38100" t="38100" r="20955" b="5080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74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58B45" id="Ink 79" o:spid="_x0000_s1026" type="#_x0000_t75" style="position:absolute;margin-left:57.95pt;margin-top:10.7pt;width:7.3pt;height:7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">
                <v:imagedata r:id="rId16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621219</wp:posOffset>
                </wp:positionH>
                <wp:positionV relativeFrom="paragraph">
                  <wp:posOffset>212855</wp:posOffset>
                </wp:positionV>
                <wp:extent cx="58320" cy="6840"/>
                <wp:effectExtent l="38100" t="57150" r="56515" b="5080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8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3294B" id="Ink 78" o:spid="_x0000_s1026" type="#_x0000_t75" style="position:absolute;margin-left:48.2pt;margin-top:15.85pt;width:6.05pt;height:2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">
                <v:imagedata r:id="rId164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43739</wp:posOffset>
                </wp:positionH>
                <wp:positionV relativeFrom="paragraph">
                  <wp:posOffset>134375</wp:posOffset>
                </wp:positionV>
                <wp:extent cx="103680" cy="154440"/>
                <wp:effectExtent l="38100" t="57150" r="48895" b="5524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036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E6B69" id="Ink 77" o:spid="_x0000_s1026" type="#_x0000_t75" style="position:absolute;margin-left:34.1pt;margin-top:9.7pt;width:9.8pt;height:13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">
                <v:imagedata r:id="rId166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04419</wp:posOffset>
                </wp:positionH>
                <wp:positionV relativeFrom="paragraph">
                  <wp:posOffset>216095</wp:posOffset>
                </wp:positionV>
                <wp:extent cx="96120" cy="10800"/>
                <wp:effectExtent l="38100" t="57150" r="56515" b="4635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96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829DF" id="Ink 76" o:spid="_x0000_s1026" type="#_x0000_t75" style="position:absolute;margin-left:23.05pt;margin-top:16.1pt;width:9.15pt;height:2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">
                <v:imagedata r:id="rId168" o:title=""/>
              </v:shape>
            </w:pict>
          </mc:Fallback>
        </mc:AlternateConten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6242259</wp:posOffset>
                </wp:positionH>
                <wp:positionV relativeFrom="paragraph">
                  <wp:posOffset>75460</wp:posOffset>
                </wp:positionV>
                <wp:extent cx="97200" cy="109800"/>
                <wp:effectExtent l="38100" t="57150" r="36195" b="6223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972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546CB" id="Ink 177" o:spid="_x0000_s1026" type="#_x0000_t75" style="position:absolute;margin-left:490.6pt;margin-top:4.9pt;width:9.6pt;height:10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">
                <v:imagedata r:id="rId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850579</wp:posOffset>
                </wp:positionH>
                <wp:positionV relativeFrom="paragraph">
                  <wp:posOffset>117220</wp:posOffset>
                </wp:positionV>
                <wp:extent cx="76320" cy="10440"/>
                <wp:effectExtent l="38100" t="57150" r="38100" b="4699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76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710C" id="Ink 174" o:spid="_x0000_s1026" type="#_x0000_t75" style="position:absolute;margin-left:460.35pt;margin-top:8.35pt;width:7.25pt;height:2.6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">
                <v:imagedata r:id="rId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832219</wp:posOffset>
                </wp:positionH>
                <wp:positionV relativeFrom="paragraph">
                  <wp:posOffset>62140</wp:posOffset>
                </wp:positionV>
                <wp:extent cx="92520" cy="13320"/>
                <wp:effectExtent l="57150" t="38100" r="41275" b="6350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92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0181F" id="Ink 173" o:spid="_x0000_s1026" type="#_x0000_t75" style="position:absolute;margin-left:458.6pt;margin-top:4pt;width:8.75pt;height:2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">
                <v:imagedata r:id="rId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610459</wp:posOffset>
                </wp:positionH>
                <wp:positionV relativeFrom="paragraph">
                  <wp:posOffset>44500</wp:posOffset>
                </wp:positionV>
                <wp:extent cx="153360" cy="133560"/>
                <wp:effectExtent l="38100" t="38100" r="37465" b="5715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533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E413D" id="Ink 172" o:spid="_x0000_s1026" type="#_x0000_t75" style="position:absolute;margin-left:441.3pt;margin-top:2.65pt;width:13.25pt;height:12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">
                <v:imagedata r:id="rId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366299</wp:posOffset>
                </wp:positionH>
                <wp:positionV relativeFrom="paragraph">
                  <wp:posOffset>23980</wp:posOffset>
                </wp:positionV>
                <wp:extent cx="103680" cy="108000"/>
                <wp:effectExtent l="38100" t="38100" r="48895" b="4445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03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1A460" id="Ink 129" o:spid="_x0000_s1026" type="#_x0000_t75" style="position:absolute;margin-left:343.55pt;margin-top:1pt;width:9.3pt;height:10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">
                <v:imagedata r:id="rId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308699</wp:posOffset>
                </wp:positionH>
                <wp:positionV relativeFrom="paragraph">
                  <wp:posOffset>25060</wp:posOffset>
                </wp:positionV>
                <wp:extent cx="4320" cy="116280"/>
                <wp:effectExtent l="38100" t="38100" r="53340" b="3619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3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93889" id="Ink 128" o:spid="_x0000_s1026" type="#_x0000_t75" style="position:absolute;margin-left:338.6pt;margin-top:1.4pt;width:1.95pt;height:10.3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">
                <v:imagedata r:id="rId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35099</wp:posOffset>
                </wp:positionH>
                <wp:positionV relativeFrom="paragraph">
                  <wp:posOffset>47740</wp:posOffset>
                </wp:positionV>
                <wp:extent cx="59040" cy="12960"/>
                <wp:effectExtent l="38100" t="57150" r="55880" b="4445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59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64EA7" id="Ink 125" o:spid="_x0000_s1026" type="#_x0000_t75" style="position:absolute;margin-left:317.1pt;margin-top:2.95pt;width:6.1pt;height:2.5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">
                <v:imagedata r:id="rId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020699</wp:posOffset>
                </wp:positionH>
                <wp:positionV relativeFrom="paragraph">
                  <wp:posOffset>-1940</wp:posOffset>
                </wp:positionV>
                <wp:extent cx="63000" cy="10080"/>
                <wp:effectExtent l="38100" t="57150" r="51435" b="4762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63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A4CE8" id="Ink 124" o:spid="_x0000_s1026" type="#_x0000_t75" style="position:absolute;margin-left:316.05pt;margin-top:-1pt;width:6.2pt;height:2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">
                <v:imagedata r:id="rId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818019</wp:posOffset>
                </wp:positionH>
                <wp:positionV relativeFrom="paragraph">
                  <wp:posOffset>-30740</wp:posOffset>
                </wp:positionV>
                <wp:extent cx="158760" cy="132120"/>
                <wp:effectExtent l="38100" t="38100" r="50800" b="5842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58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21A13" id="Ink 123" o:spid="_x0000_s1026" type="#_x0000_t75" style="position:absolute;margin-left:300.35pt;margin-top:-3.15pt;width:13.65pt;height:12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">
                <v:imagedata r:id="rId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535699</wp:posOffset>
                </wp:positionH>
                <wp:positionV relativeFrom="paragraph">
                  <wp:posOffset>-284900</wp:posOffset>
                </wp:positionV>
                <wp:extent cx="617760" cy="589320"/>
                <wp:effectExtent l="57150" t="38100" r="30480" b="3937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617760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B82B4" id="Ink 122" o:spid="_x0000_s1026" type="#_x0000_t75" style="position:absolute;margin-left:198.95pt;margin-top:-22.95pt;width:50.15pt;height:47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">
                <v:imagedata r:id="rId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821179</wp:posOffset>
                </wp:positionH>
                <wp:positionV relativeFrom="paragraph">
                  <wp:posOffset>58900</wp:posOffset>
                </wp:positionV>
                <wp:extent cx="112680" cy="118800"/>
                <wp:effectExtent l="38100" t="38100" r="20955" b="527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12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B4942" id="Ink 121" o:spid="_x0000_s1026" type="#_x0000_t75" style="position:absolute;margin-left:221.45pt;margin-top:4.3pt;width:10.5pt;height:10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">
                <v:imagedata r:id="rId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727939</wp:posOffset>
                </wp:positionH>
                <wp:positionV relativeFrom="paragraph">
                  <wp:posOffset>116860</wp:posOffset>
                </wp:positionV>
                <wp:extent cx="33480" cy="99000"/>
                <wp:effectExtent l="38100" t="38100" r="43180" b="5397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3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4C8E6" id="Ink 120" o:spid="_x0000_s1026" type="#_x0000_t75" style="position:absolute;margin-left:214.55pt;margin-top:8.6pt;width:3.55pt;height:9.2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">
                <v:imagedata r:id="rId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478099</wp:posOffset>
                </wp:positionH>
                <wp:positionV relativeFrom="paragraph">
                  <wp:posOffset>70780</wp:posOffset>
                </wp:positionV>
                <wp:extent cx="63360" cy="14760"/>
                <wp:effectExtent l="38100" t="57150" r="51435" b="4254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63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B6E94" id="Ink 117" o:spid="_x0000_s1026" type="#_x0000_t75" style="position:absolute;margin-left:194.8pt;margin-top:4.8pt;width:6.1pt;height:2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">
                <v:imagedata r:id="rId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471259</wp:posOffset>
                </wp:positionH>
                <wp:positionV relativeFrom="paragraph">
                  <wp:posOffset>14620</wp:posOffset>
                </wp:positionV>
                <wp:extent cx="72360" cy="15480"/>
                <wp:effectExtent l="38100" t="57150" r="42545" b="4191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2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3C4F7" id="Ink 116" o:spid="_x0000_s1026" type="#_x0000_t75" style="position:absolute;margin-left:194.3pt;margin-top:.4pt;width:6.7pt;height:2.6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">
                <v:imagedata r:id="rId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34019</wp:posOffset>
                </wp:positionH>
                <wp:positionV relativeFrom="paragraph">
                  <wp:posOffset>7780</wp:posOffset>
                </wp:positionV>
                <wp:extent cx="177120" cy="136800"/>
                <wp:effectExtent l="38100" t="38100" r="33020" b="5397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77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FF207" id="Ink 115" o:spid="_x0000_s1026" type="#_x0000_t75" style="position:absolute;margin-left:175.2pt;margin-top:-.2pt;width:15.35pt;height:12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">
                <v:imagedata r:id="rId198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186779</wp:posOffset>
                </wp:positionH>
                <wp:positionV relativeFrom="paragraph">
                  <wp:posOffset>-234500</wp:posOffset>
                </wp:positionV>
                <wp:extent cx="564840" cy="623160"/>
                <wp:effectExtent l="38100" t="57150" r="45085" b="4381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64840" cy="62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9F2C" id="Ink 99" o:spid="_x0000_s1026" type="#_x0000_t75" style="position:absolute;margin-left:92.65pt;margin-top:-19.45pt;width:46.25pt;height:50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">
                <v:imagedata r:id="rId20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247259</wp:posOffset>
                </wp:positionH>
                <wp:positionV relativeFrom="paragraph">
                  <wp:posOffset>79060</wp:posOffset>
                </wp:positionV>
                <wp:extent cx="378720" cy="25200"/>
                <wp:effectExtent l="19050" t="38100" r="40640" b="5143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78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0AA64" id="Ink 95" o:spid="_x0000_s1026" type="#_x0000_t75" style="position:absolute;margin-left:97.9pt;margin-top:5.4pt;width:30.8pt;height:3.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">
                <v:imagedata r:id="rId20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134939</wp:posOffset>
                </wp:positionH>
                <wp:positionV relativeFrom="paragraph">
                  <wp:posOffset>129460</wp:posOffset>
                </wp:positionV>
                <wp:extent cx="62280" cy="6840"/>
                <wp:effectExtent l="38100" t="57150" r="52070" b="508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62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34459" id="Ink 90" o:spid="_x0000_s1026" type="#_x0000_t75" style="position:absolute;margin-left:88.6pt;margin-top:9.45pt;width:6.4pt;height:2.2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">
                <v:imagedata r:id="rId204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077339</wp:posOffset>
                </wp:positionH>
                <wp:positionV relativeFrom="paragraph">
                  <wp:posOffset>82660</wp:posOffset>
                </wp:positionV>
                <wp:extent cx="97200" cy="11160"/>
                <wp:effectExtent l="38100" t="57150" r="36195" b="4635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97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A1315" id="Ink 89" o:spid="_x0000_s1026" type="#_x0000_t75" style="position:absolute;margin-left:84.4pt;margin-top:5.6pt;width:8.8pt;height:2.2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">
                <v:imagedata r:id="rId206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49059</wp:posOffset>
                </wp:positionH>
                <wp:positionV relativeFrom="paragraph">
                  <wp:posOffset>112180</wp:posOffset>
                </wp:positionV>
                <wp:extent cx="543600" cy="19440"/>
                <wp:effectExtent l="38100" t="38100" r="46990" b="5715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43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36F4C" id="Ink 81" o:spid="_x0000_s1026" type="#_x0000_t75" style="position:absolute;margin-left:26.95pt;margin-top:8pt;width:44.25pt;height:3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">
                <v:imagedata r:id="rId208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40979</wp:posOffset>
                </wp:positionH>
                <wp:positionV relativeFrom="paragraph">
                  <wp:posOffset>198580</wp:posOffset>
                </wp:positionV>
                <wp:extent cx="60840" cy="5040"/>
                <wp:effectExtent l="19050" t="57150" r="53975" b="5270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0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E04C1" id="Ink 75" o:spid="_x0000_s1026" type="#_x0000_t75" style="position:absolute;margin-left:10.7pt;margin-top:14.45pt;width:6.2pt;height:2.9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">
                <v:imagedata r:id="rId21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10379</wp:posOffset>
                </wp:positionH>
                <wp:positionV relativeFrom="paragraph">
                  <wp:posOffset>156820</wp:posOffset>
                </wp:positionV>
                <wp:extent cx="88920" cy="15120"/>
                <wp:effectExtent l="57150" t="38100" r="44450" b="6159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88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1459D" id="Ink 74" o:spid="_x0000_s1026" type="#_x0000_t75" style="position:absolute;margin-left:7.9pt;margin-top:11.4pt;width:8.6pt;height:3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">
                <v:imagedata r:id="rId21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123621</wp:posOffset>
                </wp:positionH>
                <wp:positionV relativeFrom="paragraph">
                  <wp:posOffset>161140</wp:posOffset>
                </wp:positionV>
                <wp:extent cx="178200" cy="116640"/>
                <wp:effectExtent l="38100" t="57150" r="50800" b="5524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78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A4C1E" id="Ink 73" o:spid="_x0000_s1026" type="#_x0000_t75" style="position:absolute;margin-left:-10.4pt;margin-top:11.95pt;width:15.4pt;height:10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">
                <v:imagedata r:id="rId214" o:title=""/>
              </v:shape>
            </w:pict>
          </mc:Fallback>
        </mc:AlternateConten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6341979</wp:posOffset>
                </wp:positionH>
                <wp:positionV relativeFrom="paragraph">
                  <wp:posOffset>85665</wp:posOffset>
                </wp:positionV>
                <wp:extent cx="448200" cy="232200"/>
                <wp:effectExtent l="38100" t="57150" r="28575" b="5397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4482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E302D" id="Ink 185" o:spid="_x0000_s1026" type="#_x0000_t75" style="position:absolute;margin-left:499.1pt;margin-top:6pt;width:36.35pt;height:19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">
                <v:imagedata r:id="rId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6277179</wp:posOffset>
                </wp:positionH>
                <wp:positionV relativeFrom="paragraph">
                  <wp:posOffset>208785</wp:posOffset>
                </wp:positionV>
                <wp:extent cx="7920" cy="2520"/>
                <wp:effectExtent l="57150" t="57150" r="49530" b="5524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7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88BBA" id="Ink 184" o:spid="_x0000_s1026" type="#_x0000_t75" style="position:absolute;margin-left:493.5pt;margin-top:15.4pt;width:1.65pt;height:2.1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">
                <v:imagedata r:id="rId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6199059</wp:posOffset>
                </wp:positionH>
                <wp:positionV relativeFrom="paragraph">
                  <wp:posOffset>96825</wp:posOffset>
                </wp:positionV>
                <wp:extent cx="66960" cy="234720"/>
                <wp:effectExtent l="38100" t="57150" r="47625" b="5143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669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37E28" id="Ink 182" o:spid="_x0000_s1026" type="#_x0000_t75" style="position:absolute;margin-left:487.2pt;margin-top:6.9pt;width:6.45pt;height:19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">
                <v:imagedata r:id="rId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835379</wp:posOffset>
                </wp:positionH>
                <wp:positionV relativeFrom="paragraph">
                  <wp:posOffset>-4335</wp:posOffset>
                </wp:positionV>
                <wp:extent cx="151920" cy="93960"/>
                <wp:effectExtent l="38100" t="38100" r="38735" b="5905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51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C6F5F" id="Ink 141" o:spid="_x0000_s1026" type="#_x0000_t75" style="position:absolute;margin-left:380.5pt;margin-top:-1.25pt;width:13.05pt;height:9.3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">
                <v:imagedata r:id="rId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774179</wp:posOffset>
                </wp:positionH>
                <wp:positionV relativeFrom="paragraph">
                  <wp:posOffset>25545</wp:posOffset>
                </wp:positionV>
                <wp:extent cx="83520" cy="181440"/>
                <wp:effectExtent l="57150" t="38100" r="50165" b="4762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83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8AAFC" id="Ink 140" o:spid="_x0000_s1026" type="#_x0000_t75" style="position:absolute;margin-left:375pt;margin-top:1.1pt;width:8.4pt;height:16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">
                <v:imagedata r:id="rId2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660059</wp:posOffset>
                </wp:positionH>
                <wp:positionV relativeFrom="paragraph">
                  <wp:posOffset>33825</wp:posOffset>
                </wp:positionV>
                <wp:extent cx="80280" cy="97560"/>
                <wp:effectExtent l="38100" t="38100" r="34290" b="5524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80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57EF0" id="Ink 139" o:spid="_x0000_s1026" type="#_x0000_t75" style="position:absolute;margin-left:366.3pt;margin-top:2.35pt;width:7.85pt;height:8.9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">
                <v:imagedata r:id="rId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568259</wp:posOffset>
                </wp:positionH>
                <wp:positionV relativeFrom="paragraph">
                  <wp:posOffset>-3615</wp:posOffset>
                </wp:positionV>
                <wp:extent cx="29160" cy="155160"/>
                <wp:effectExtent l="38100" t="38100" r="47625" b="3556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9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B19E5" id="Ink 138" o:spid="_x0000_s1026" type="#_x0000_t75" style="position:absolute;margin-left:359.25pt;margin-top:-.75pt;width:3.5pt;height:13.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">
                <v:imagedata r:id="rId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433259</wp:posOffset>
                </wp:positionH>
                <wp:positionV relativeFrom="paragraph">
                  <wp:posOffset>30585</wp:posOffset>
                </wp:positionV>
                <wp:extent cx="92880" cy="118080"/>
                <wp:effectExtent l="57150" t="38100" r="40640" b="5397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928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2F866" id="Ink 137" o:spid="_x0000_s1026" type="#_x0000_t75" style="position:absolute;margin-left:348.2pt;margin-top:1.8pt;width:8.7pt;height:10.7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">
                <v:imagedata r:id="rId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227339</wp:posOffset>
                </wp:positionH>
                <wp:positionV relativeFrom="paragraph">
                  <wp:posOffset>65865</wp:posOffset>
                </wp:positionV>
                <wp:extent cx="78120" cy="118800"/>
                <wp:effectExtent l="38100" t="19050" r="36195" b="5270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78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9BA72" id="Ink 136" o:spid="_x0000_s1026" type="#_x0000_t75" style="position:absolute;margin-left:332.1pt;margin-top:4.95pt;width:7.75pt;height:10.4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">
                <v:imagedata r:id="rId2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119339</wp:posOffset>
                </wp:positionH>
                <wp:positionV relativeFrom="paragraph">
                  <wp:posOffset>66225</wp:posOffset>
                </wp:positionV>
                <wp:extent cx="75600" cy="108360"/>
                <wp:effectExtent l="57150" t="38100" r="57785" b="4445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5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FC915" id="Ink 135" o:spid="_x0000_s1026" type="#_x0000_t75" style="position:absolute;margin-left:323.45pt;margin-top:4.45pt;width:7.55pt;height:10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">
                <v:imagedata r:id="rId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999099</wp:posOffset>
                </wp:positionH>
                <wp:positionV relativeFrom="paragraph">
                  <wp:posOffset>75225</wp:posOffset>
                </wp:positionV>
                <wp:extent cx="88200" cy="115560"/>
                <wp:effectExtent l="57150" t="57150" r="45720" b="5651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88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5D9A4" id="Ink 134" o:spid="_x0000_s1026" type="#_x0000_t75" style="position:absolute;margin-left:314.05pt;margin-top:5.15pt;width:8.45pt;height:10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">
                <v:imagedata r:id="rId2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859419</wp:posOffset>
                </wp:positionH>
                <wp:positionV relativeFrom="paragraph">
                  <wp:posOffset>46785</wp:posOffset>
                </wp:positionV>
                <wp:extent cx="121320" cy="156600"/>
                <wp:effectExtent l="57150" t="57150" r="31115" b="5334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21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FD25A" id="Ink 133" o:spid="_x0000_s1026" type="#_x0000_t75" style="position:absolute;margin-left:303.1pt;margin-top:2.9pt;width:10.95pt;height:13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">
                <v:imagedata r:id="rId238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371819</wp:posOffset>
                </wp:positionH>
                <wp:positionV relativeFrom="paragraph">
                  <wp:posOffset>-68415</wp:posOffset>
                </wp:positionV>
                <wp:extent cx="94680" cy="150480"/>
                <wp:effectExtent l="38100" t="57150" r="57785" b="5969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4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88599" id="Ink 98" o:spid="_x0000_s1026" type="#_x0000_t75" style="position:absolute;margin-left:107.2pt;margin-top:-6.3pt;width:9.15pt;height:13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">
                <v:imagedata r:id="rId24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817779</wp:posOffset>
                </wp:positionH>
                <wp:positionV relativeFrom="paragraph">
                  <wp:posOffset>22305</wp:posOffset>
                </wp:positionV>
                <wp:extent cx="7560" cy="60840"/>
                <wp:effectExtent l="57150" t="38100" r="50165" b="5397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5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5F36B" id="Ink 97" o:spid="_x0000_s1026" type="#_x0000_t75" style="position:absolute;margin-left:63.55pt;margin-top:1.1pt;width:1.9pt;height:6.2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">
                <v:imagedata r:id="rId24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06819</wp:posOffset>
                </wp:positionH>
                <wp:positionV relativeFrom="paragraph">
                  <wp:posOffset>2865</wp:posOffset>
                </wp:positionV>
                <wp:extent cx="5040" cy="84960"/>
                <wp:effectExtent l="38100" t="38100" r="52705" b="4889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50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CD343" id="Ink 96" o:spid="_x0000_s1026" type="#_x0000_t75" style="position:absolute;margin-left:47.05pt;margin-top:-.2pt;width:2.05pt;height:7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">
                <v:imagedata r:id="rId244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943419</wp:posOffset>
                </wp:positionH>
                <wp:positionV relativeFrom="paragraph">
                  <wp:posOffset>-58335</wp:posOffset>
                </wp:positionV>
                <wp:extent cx="82800" cy="178200"/>
                <wp:effectExtent l="38100" t="38100" r="50800" b="5080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828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87F5F" id="Ink 88" o:spid="_x0000_s1026" type="#_x0000_t75" style="position:absolute;margin-left:73.75pt;margin-top:-5.15pt;width:7.9pt;height:15.4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">
                <v:imagedata r:id="rId246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854499</wp:posOffset>
                </wp:positionH>
                <wp:positionV relativeFrom="paragraph">
                  <wp:posOffset>-4335</wp:posOffset>
                </wp:positionV>
                <wp:extent cx="81360" cy="96840"/>
                <wp:effectExtent l="38100" t="38100" r="33020" b="5588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81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C34BB" id="Ink 87" o:spid="_x0000_s1026" type="#_x0000_t75" style="position:absolute;margin-left:66.8pt;margin-top:-1.1pt;width:7.5pt;height:9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">
                <v:imagedata r:id="rId248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778899</wp:posOffset>
                </wp:positionH>
                <wp:positionV relativeFrom="paragraph">
                  <wp:posOffset>46785</wp:posOffset>
                </wp:positionV>
                <wp:extent cx="45360" cy="9000"/>
                <wp:effectExtent l="38100" t="57150" r="50165" b="4826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5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87678" id="Ink 86" o:spid="_x0000_s1026" type="#_x0000_t75" style="position:absolute;margin-left:61pt;margin-top:3pt;width:4.6pt;height:1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">
                <v:imagedata r:id="rId250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705099</wp:posOffset>
                </wp:positionH>
                <wp:positionV relativeFrom="paragraph">
                  <wp:posOffset>-29175</wp:posOffset>
                </wp:positionV>
                <wp:extent cx="46080" cy="166320"/>
                <wp:effectExtent l="57150" t="38100" r="49530" b="4381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460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D8778" id="Ink 85" o:spid="_x0000_s1026" type="#_x0000_t75" style="position:absolute;margin-left:54.6pt;margin-top:-2.9pt;width:4.9pt;height:14.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">
                <v:imagedata r:id="rId252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57859</wp:posOffset>
                </wp:positionH>
                <wp:positionV relativeFrom="paragraph">
                  <wp:posOffset>59025</wp:posOffset>
                </wp:positionV>
                <wp:extent cx="78480" cy="9720"/>
                <wp:effectExtent l="57150" t="57150" r="55245" b="4762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8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8427B" id="Ink 84" o:spid="_x0000_s1026" type="#_x0000_t75" style="position:absolute;margin-left:43.1pt;margin-top:3.95pt;width:7.9pt;height:2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">
                <v:imagedata r:id="rId254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40859</wp:posOffset>
                </wp:positionH>
                <wp:positionV relativeFrom="paragraph">
                  <wp:posOffset>-14055</wp:posOffset>
                </wp:positionV>
                <wp:extent cx="3240" cy="136440"/>
                <wp:effectExtent l="38100" t="38100" r="53975" b="5461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D24C2" id="Ink 83" o:spid="_x0000_s1026" type="#_x0000_t75" style="position:absolute;margin-left:34.15pt;margin-top:-1.75pt;width:1.6pt;height:12.2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">
                <v:imagedata r:id="rId256" o:title=""/>
              </v:shape>
            </w:pict>
          </mc:Fallback>
        </mc:AlternateContent>
      </w:r>
      <w:r w:rsidR="00EB3F44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47339</wp:posOffset>
                </wp:positionH>
                <wp:positionV relativeFrom="paragraph">
                  <wp:posOffset>65865</wp:posOffset>
                </wp:positionV>
                <wp:extent cx="2520" cy="66960"/>
                <wp:effectExtent l="57150" t="38100" r="55245" b="4762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5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B243D" id="Ink 82" o:spid="_x0000_s1026" type="#_x0000_t75" style="position:absolute;margin-left:35.2pt;margin-top:5.2pt;width:.2pt;height:5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">
                <v:imagedata r:id="rId258" o:title="" cropbottom="-630f"/>
              </v:shape>
            </w:pict>
          </mc:Fallback>
        </mc:AlternateConten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6166299</wp:posOffset>
                </wp:positionH>
                <wp:positionV relativeFrom="paragraph">
                  <wp:posOffset>9385</wp:posOffset>
                </wp:positionV>
                <wp:extent cx="119880" cy="102960"/>
                <wp:effectExtent l="0" t="38100" r="52070" b="4953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19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B7AB2" id="Ink 183" o:spid="_x0000_s1026" type="#_x0000_t75" style="position:absolute;margin-left:485.2pt;margin-top:-.05pt;width:10.6pt;height:9.6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">
                <v:imagedata r:id="rId2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6034539</wp:posOffset>
                </wp:positionH>
                <wp:positionV relativeFrom="paragraph">
                  <wp:posOffset>-11135</wp:posOffset>
                </wp:positionV>
                <wp:extent cx="78120" cy="117360"/>
                <wp:effectExtent l="38100" t="57150" r="36195" b="5461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8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45627" id="Ink 181" o:spid="_x0000_s1026" type="#_x0000_t75" style="position:absolute;margin-left:474.9pt;margin-top:-1.65pt;width:7.1pt;height:10.8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">
                <v:imagedata r:id="rId2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900259</wp:posOffset>
                </wp:positionH>
                <wp:positionV relativeFrom="paragraph">
                  <wp:posOffset>-98255</wp:posOffset>
                </wp:positionV>
                <wp:extent cx="105480" cy="222480"/>
                <wp:effectExtent l="38100" t="38100" r="27940" b="444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054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81276" id="Ink 180" o:spid="_x0000_s1026" type="#_x0000_t75" style="position:absolute;margin-left:463.75pt;margin-top:-8.5pt;width:9.7pt;height:1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">
                <v:imagedata r:id="rId2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783979</wp:posOffset>
                </wp:positionH>
                <wp:positionV relativeFrom="paragraph">
                  <wp:posOffset>6505</wp:posOffset>
                </wp:positionV>
                <wp:extent cx="83520" cy="114480"/>
                <wp:effectExtent l="19050" t="38100" r="50165" b="5715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3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910B9" id="Ink 179" o:spid="_x0000_s1026" type="#_x0000_t75" style="position:absolute;margin-left:454.7pt;margin-top:-.25pt;width:8pt;height:10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">
                <v:imagedata r:id="rId2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633139</wp:posOffset>
                </wp:positionH>
                <wp:positionV relativeFrom="paragraph">
                  <wp:posOffset>-95375</wp:posOffset>
                </wp:positionV>
                <wp:extent cx="129240" cy="212040"/>
                <wp:effectExtent l="57150" t="38100" r="42545" b="5524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292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52059" id="Ink 178" o:spid="_x0000_s1026" type="#_x0000_t75" style="position:absolute;margin-left:442.8pt;margin-top:-8.15pt;width:11.55pt;height:18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">
                <v:imagedata r:id="rId2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586259</wp:posOffset>
                </wp:positionH>
                <wp:positionV relativeFrom="paragraph">
                  <wp:posOffset>70945</wp:posOffset>
                </wp:positionV>
                <wp:extent cx="18000" cy="176040"/>
                <wp:effectExtent l="38100" t="38100" r="39370" b="5270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8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27CE0" id="Ink 156" o:spid="_x0000_s1026" type="#_x0000_t75" style="position:absolute;margin-left:360.65pt;margin-top:5.15pt;width:2.7pt;height:15.1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">
                <v:imagedata r:id="rId2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482939</wp:posOffset>
                </wp:positionH>
                <wp:positionV relativeFrom="paragraph">
                  <wp:posOffset>195145</wp:posOffset>
                </wp:positionV>
                <wp:extent cx="72360" cy="69480"/>
                <wp:effectExtent l="38100" t="38100" r="42545" b="4508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723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2E61B" id="Ink 155" o:spid="_x0000_s1026" type="#_x0000_t75" style="position:absolute;margin-left:352.1pt;margin-top:14.55pt;width:7.35pt;height:7.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">
                <v:imagedata r:id="rId2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386099</wp:posOffset>
                </wp:positionH>
                <wp:positionV relativeFrom="paragraph">
                  <wp:posOffset>190465</wp:posOffset>
                </wp:positionV>
                <wp:extent cx="99360" cy="11520"/>
                <wp:effectExtent l="38100" t="57150" r="53340" b="4572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99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49534" id="Ink 154" o:spid="_x0000_s1026" type="#_x0000_t75" style="position:absolute;margin-left:344.9pt;margin-top:14.25pt;width:8.95pt;height:2.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">
                <v:imagedata r:id="rId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385019</wp:posOffset>
                </wp:positionH>
                <wp:positionV relativeFrom="paragraph">
                  <wp:posOffset>92905</wp:posOffset>
                </wp:positionV>
                <wp:extent cx="39960" cy="171000"/>
                <wp:effectExtent l="19050" t="38100" r="36830" b="3873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9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9718A" id="Ink 153" o:spid="_x0000_s1026" type="#_x0000_t75" style="position:absolute;margin-left:345.05pt;margin-top:6.8pt;width:4.25pt;height:14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">
                <v:imagedata r:id="rId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294299</wp:posOffset>
                </wp:positionH>
                <wp:positionV relativeFrom="paragraph">
                  <wp:posOffset>181105</wp:posOffset>
                </wp:positionV>
                <wp:extent cx="71280" cy="82800"/>
                <wp:effectExtent l="38100" t="57150" r="43180" b="5080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1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D96BF" id="Ink 152" o:spid="_x0000_s1026" type="#_x0000_t75" style="position:absolute;margin-left:337.9pt;margin-top:13.35pt;width:6.5pt;height:8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">
                <v:imagedata r:id="rId2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082259</wp:posOffset>
                </wp:positionH>
                <wp:positionV relativeFrom="paragraph">
                  <wp:posOffset>174985</wp:posOffset>
                </wp:positionV>
                <wp:extent cx="172080" cy="98640"/>
                <wp:effectExtent l="38100" t="38100" r="38100" b="5397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72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12B16" id="Ink 151" o:spid="_x0000_s1026" type="#_x0000_t75" style="position:absolute;margin-left:321.2pt;margin-top:12.95pt;width:14.75pt;height:9.4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">
                <v:imagedata r:id="rId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059579</wp:posOffset>
                </wp:positionH>
                <wp:positionV relativeFrom="paragraph">
                  <wp:posOffset>122065</wp:posOffset>
                </wp:positionV>
                <wp:extent cx="6840" cy="5760"/>
                <wp:effectExtent l="57150" t="19050" r="50800" b="5143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1DA21" id="Ink 150" o:spid="_x0000_s1026" type="#_x0000_t75" style="position:absolute;margin-left:318.9pt;margin-top:9.3pt;width:1.7pt;height:1.4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">
                <v:imagedata r:id="rId2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061379</wp:posOffset>
                </wp:positionH>
                <wp:positionV relativeFrom="paragraph">
                  <wp:posOffset>176065</wp:posOffset>
                </wp:positionV>
                <wp:extent cx="12600" cy="102600"/>
                <wp:effectExtent l="38100" t="38100" r="45085" b="501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2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38BA3" id="Ink 149" o:spid="_x0000_s1026" type="#_x0000_t75" style="position:absolute;margin-left:319.3pt;margin-top:13.6pt;width:2.4pt;height:9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">
                <v:imagedata r:id="rId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941139</wp:posOffset>
                </wp:positionH>
                <wp:positionV relativeFrom="paragraph">
                  <wp:posOffset>178225</wp:posOffset>
                </wp:positionV>
                <wp:extent cx="76680" cy="96120"/>
                <wp:effectExtent l="38100" t="38100" r="38100" b="5651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766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9BF68" id="Ink 148" o:spid="_x0000_s1026" type="#_x0000_t75" style="position:absolute;margin-left:310.1pt;margin-top:13.25pt;width:7.15pt;height:9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">
                <v:imagedata r:id="rId2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873459</wp:posOffset>
                </wp:positionH>
                <wp:positionV relativeFrom="paragraph">
                  <wp:posOffset>178945</wp:posOffset>
                </wp:positionV>
                <wp:extent cx="49320" cy="93240"/>
                <wp:effectExtent l="57150" t="38100" r="46355" b="4064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49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39C60" id="Ink 147" o:spid="_x0000_s1026" type="#_x0000_t75" style="position:absolute;margin-left:304.1pt;margin-top:13.85pt;width:5.75pt;height:8.5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">
                <v:imagedata r:id="rId2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740259</wp:posOffset>
                </wp:positionH>
                <wp:positionV relativeFrom="paragraph">
                  <wp:posOffset>219985</wp:posOffset>
                </wp:positionV>
                <wp:extent cx="84240" cy="15480"/>
                <wp:effectExtent l="38100" t="57150" r="49530" b="4191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84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6586C" id="Ink 146" o:spid="_x0000_s1026" type="#_x0000_t75" style="position:absolute;margin-left:294.1pt;margin-top:16.6pt;width:7.75pt;height:2.6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">
                <v:imagedata r:id="rId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802179</wp:posOffset>
                </wp:positionH>
                <wp:positionV relativeFrom="paragraph">
                  <wp:posOffset>77425</wp:posOffset>
                </wp:positionV>
                <wp:extent cx="30240" cy="212040"/>
                <wp:effectExtent l="38100" t="38100" r="46355" b="3619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302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01B14" id="Ink 145" o:spid="_x0000_s1026" type="#_x0000_t75" style="position:absolute;margin-left:299.15pt;margin-top:5.7pt;width:3.4pt;height:17.7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">
                <v:imagedata r:id="rId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731259</wp:posOffset>
                </wp:positionH>
                <wp:positionV relativeFrom="paragraph">
                  <wp:posOffset>114145</wp:posOffset>
                </wp:positionV>
                <wp:extent cx="24120" cy="167760"/>
                <wp:effectExtent l="38100" t="38100" r="52705" b="4191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241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F0F15" id="Ink 144" o:spid="_x0000_s1026" type="#_x0000_t75" style="position:absolute;margin-left:293.55pt;margin-top:8.5pt;width:2.95pt;height:14.4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">
                <v:imagedata r:id="rId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596259</wp:posOffset>
                </wp:positionH>
                <wp:positionV relativeFrom="paragraph">
                  <wp:posOffset>215305</wp:posOffset>
                </wp:positionV>
                <wp:extent cx="68760" cy="6840"/>
                <wp:effectExtent l="38100" t="57150" r="45720" b="5080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68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09BDF" id="Ink 143" o:spid="_x0000_s1026" type="#_x0000_t75" style="position:absolute;margin-left:282.4pt;margin-top:16.25pt;width:6.9pt;height:2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">
                <v:imagedata r:id="rId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591939</wp:posOffset>
                </wp:positionH>
                <wp:positionV relativeFrom="paragraph">
                  <wp:posOffset>136825</wp:posOffset>
                </wp:positionV>
                <wp:extent cx="79200" cy="129600"/>
                <wp:effectExtent l="38100" t="38100" r="54610" b="4191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9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5469B" id="Ink 142" o:spid="_x0000_s1026" type="#_x0000_t75" style="position:absolute;margin-left:282pt;margin-top:10.25pt;width:7.45pt;height:11.4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">
                <v:imagedata r:id="rId298" o:title=""/>
              </v:shape>
            </w:pict>
          </mc:Fallback>
        </mc:AlternateConten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6478779</wp:posOffset>
                </wp:positionH>
                <wp:positionV relativeFrom="paragraph">
                  <wp:posOffset>59910</wp:posOffset>
                </wp:positionV>
                <wp:extent cx="6840" cy="135360"/>
                <wp:effectExtent l="38100" t="38100" r="50800" b="5524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6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ECA43" id="Ink 197" o:spid="_x0000_s1026" type="#_x0000_t75" style="position:absolute;margin-left:509.55pt;margin-top:4.25pt;width:2pt;height:11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">
                <v:imagedata r:id="rId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6307419</wp:posOffset>
                </wp:positionH>
                <wp:positionV relativeFrom="paragraph">
                  <wp:posOffset>115350</wp:posOffset>
                </wp:positionV>
                <wp:extent cx="81720" cy="105840"/>
                <wp:effectExtent l="57150" t="38100" r="52070" b="4699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17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07874" id="Ink 196" o:spid="_x0000_s1026" type="#_x0000_t75" style="position:absolute;margin-left:495.75pt;margin-top:8.55pt;width:8pt;height:9.7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">
                <v:imagedata r:id="rId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223179</wp:posOffset>
                </wp:positionH>
                <wp:positionV relativeFrom="paragraph">
                  <wp:posOffset>123270</wp:posOffset>
                </wp:positionV>
                <wp:extent cx="42480" cy="93240"/>
                <wp:effectExtent l="38100" t="38100" r="53340" b="5969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424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DB7D2" id="Ink 195" o:spid="_x0000_s1026" type="#_x0000_t75" style="position:absolute;margin-left:489.05pt;margin-top:9pt;width:4.8pt;height:8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">
                <v:imagedata r:id="rId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6153339</wp:posOffset>
                </wp:positionH>
                <wp:positionV relativeFrom="paragraph">
                  <wp:posOffset>83670</wp:posOffset>
                </wp:positionV>
                <wp:extent cx="7200" cy="13320"/>
                <wp:effectExtent l="57150" t="57150" r="50165" b="4445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9EDB7" id="Ink 194" o:spid="_x0000_s1026" type="#_x0000_t75" style="position:absolute;margin-left:483.65pt;margin-top:5.9pt;width:1.85pt;height:2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">
                <v:imagedata r:id="rId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992059</wp:posOffset>
                </wp:positionH>
                <wp:positionV relativeFrom="paragraph">
                  <wp:posOffset>148110</wp:posOffset>
                </wp:positionV>
                <wp:extent cx="154800" cy="84600"/>
                <wp:effectExtent l="38100" t="57150" r="36195" b="4889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54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804FF" id="Ink 193" o:spid="_x0000_s1026" type="#_x0000_t75" style="position:absolute;margin-left:471.5pt;margin-top:10.75pt;width:13.3pt;height:8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">
                <v:imagedata r:id="rId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6048579</wp:posOffset>
                </wp:positionH>
                <wp:positionV relativeFrom="paragraph">
                  <wp:posOffset>74310</wp:posOffset>
                </wp:positionV>
                <wp:extent cx="18000" cy="158040"/>
                <wp:effectExtent l="38100" t="38100" r="39370" b="3302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80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F281D" id="Ink 192" o:spid="_x0000_s1026" type="#_x0000_t75" style="position:absolute;margin-left:475.85pt;margin-top:5.6pt;width:2.5pt;height:13.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">
                <v:imagedata r:id="rId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933739</wp:posOffset>
                </wp:positionH>
                <wp:positionV relativeFrom="paragraph">
                  <wp:posOffset>112470</wp:posOffset>
                </wp:positionV>
                <wp:extent cx="52920" cy="94320"/>
                <wp:effectExtent l="57150" t="38100" r="42545" b="5842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52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56440" id="Ink 191" o:spid="_x0000_s1026" type="#_x0000_t75" style="position:absolute;margin-left:466.3pt;margin-top:8.1pt;width:5.8pt;height:9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">
                <v:imagedata r:id="rId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810259</wp:posOffset>
                </wp:positionH>
                <wp:positionV relativeFrom="paragraph">
                  <wp:posOffset>131190</wp:posOffset>
                </wp:positionV>
                <wp:extent cx="87480" cy="91440"/>
                <wp:effectExtent l="38100" t="38100" r="46355" b="6096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87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771B8" id="Ink 190" o:spid="_x0000_s1026" type="#_x0000_t75" style="position:absolute;margin-left:457.2pt;margin-top:9.45pt;width:7.95pt;height:8.9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">
                <v:imagedata r:id="rId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709819</wp:posOffset>
                </wp:positionH>
                <wp:positionV relativeFrom="paragraph">
                  <wp:posOffset>90870</wp:posOffset>
                </wp:positionV>
                <wp:extent cx="81360" cy="144000"/>
                <wp:effectExtent l="19050" t="38100" r="52070" b="4699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81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71A9E" id="Ink 189" o:spid="_x0000_s1026" type="#_x0000_t75" style="position:absolute;margin-left:449.3pt;margin-top:6.7pt;width:7.45pt;height:12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">
                <v:imagedata r:id="rId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556459</wp:posOffset>
                </wp:positionH>
                <wp:positionV relativeFrom="paragraph">
                  <wp:posOffset>170430</wp:posOffset>
                </wp:positionV>
                <wp:extent cx="86040" cy="24840"/>
                <wp:effectExtent l="38100" t="38100" r="47625" b="5143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86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6B63C" id="Ink 188" o:spid="_x0000_s1026" type="#_x0000_t75" style="position:absolute;margin-left:436.95pt;margin-top:12.65pt;width:8.1pt;height:3.2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">
                <v:imagedata r:id="rId3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584539</wp:posOffset>
                </wp:positionH>
                <wp:positionV relativeFrom="paragraph">
                  <wp:posOffset>98070</wp:posOffset>
                </wp:positionV>
                <wp:extent cx="40680" cy="134280"/>
                <wp:effectExtent l="38100" t="38100" r="54610" b="3746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406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F96ED" id="Ink 187" o:spid="_x0000_s1026" type="#_x0000_t75" style="position:absolute;margin-left:439.15pt;margin-top:7.25pt;width:4.55pt;height:11.7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">
                <v:imagedata r:id="rId3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560059</wp:posOffset>
                </wp:positionH>
                <wp:positionV relativeFrom="paragraph">
                  <wp:posOffset>97350</wp:posOffset>
                </wp:positionV>
                <wp:extent cx="52920" cy="129960"/>
                <wp:effectExtent l="57150" t="38100" r="42545" b="4191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529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B8C5E" id="Ink 186" o:spid="_x0000_s1026" type="#_x0000_t75" style="position:absolute;margin-left:436.9pt;margin-top:7.15pt;width:5.65pt;height:11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">
                <v:imagedata r:id="rId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528659</wp:posOffset>
                </wp:positionH>
                <wp:positionV relativeFrom="paragraph">
                  <wp:posOffset>132990</wp:posOffset>
                </wp:positionV>
                <wp:extent cx="63720" cy="119160"/>
                <wp:effectExtent l="19050" t="57150" r="50800" b="527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63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0BAEC" id="Ink 162" o:spid="_x0000_s1026" type="#_x0000_t75" style="position:absolute;margin-left:355.5pt;margin-top:9.6pt;width:7.1pt;height:11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">
                <v:imagedata r:id="rId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417779</wp:posOffset>
                </wp:positionH>
                <wp:positionV relativeFrom="paragraph">
                  <wp:posOffset>152790</wp:posOffset>
                </wp:positionV>
                <wp:extent cx="108360" cy="91800"/>
                <wp:effectExtent l="38100" t="38100" r="25400" b="6096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08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94018" id="Ink 161" o:spid="_x0000_s1026" type="#_x0000_t75" style="position:absolute;margin-left:347.6pt;margin-top:11.1pt;width:9.5pt;height:9.2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">
                <v:imagedata r:id="rId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324179</wp:posOffset>
                </wp:positionH>
                <wp:positionV relativeFrom="paragraph">
                  <wp:posOffset>161790</wp:posOffset>
                </wp:positionV>
                <wp:extent cx="67320" cy="76680"/>
                <wp:effectExtent l="38100" t="57150" r="46990" b="5715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67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2E436" id="Ink 160" o:spid="_x0000_s1026" type="#_x0000_t75" style="position:absolute;margin-left:340pt;margin-top:11.8pt;width:6.55pt;height:7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">
                <v:imagedata r:id="rId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286739</wp:posOffset>
                </wp:positionH>
                <wp:positionV relativeFrom="paragraph">
                  <wp:posOffset>124350</wp:posOffset>
                </wp:positionV>
                <wp:extent cx="9000" cy="9720"/>
                <wp:effectExtent l="57150" t="38100" r="48260" b="4762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9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7D7AA" id="Ink 159" o:spid="_x0000_s1026" type="#_x0000_t75" style="position:absolute;margin-left:336.85pt;margin-top:9.5pt;width:1.65pt;height:1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">
                <v:imagedata r:id="rId3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181979</wp:posOffset>
                </wp:positionH>
                <wp:positionV relativeFrom="paragraph">
                  <wp:posOffset>107790</wp:posOffset>
                </wp:positionV>
                <wp:extent cx="69120" cy="155880"/>
                <wp:effectExtent l="38100" t="38100" r="7620" b="5397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9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F685C" id="Ink 157" o:spid="_x0000_s1026" type="#_x0000_t75" style="position:absolute;margin-left:328.4pt;margin-top:8pt;width:7.05pt;height:13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">
                <v:imagedata r:id="rId332" o:title=""/>
              </v:shape>
            </w:pict>
          </mc:Fallback>
        </mc:AlternateContent>
      </w:r>
    </w:p>
    <w:p w:rsidR="00D34CFD" w:rsidRPr="008F1DCF" w:rsidRDefault="00C45FDE" w:rsidP="00D34CF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i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6439539</wp:posOffset>
                </wp:positionH>
                <wp:positionV relativeFrom="paragraph">
                  <wp:posOffset>46630</wp:posOffset>
                </wp:positionV>
                <wp:extent cx="182520" cy="84960"/>
                <wp:effectExtent l="38100" t="57150" r="46355" b="4889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82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EE4D8" id="Ink 201" o:spid="_x0000_s1026" type="#_x0000_t75" style="position:absolute;margin-left:506.7pt;margin-top:2.9pt;width:15.55pt;height:8.3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">
                <v:imagedata r:id="rId334" o:title=""/>
              </v:shape>
            </w:pict>
          </mc:Fallback>
        </mc:AlternateContent>
      </w:r>
      <w:r>
        <w:rPr>
          <w:rFonts w:ascii="Comic Sans MS" w:hAnsi="Comic Sans MS"/>
          <w:i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6390579</wp:posOffset>
                </wp:positionH>
                <wp:positionV relativeFrom="paragraph">
                  <wp:posOffset>49870</wp:posOffset>
                </wp:positionV>
                <wp:extent cx="5400" cy="2160"/>
                <wp:effectExtent l="38100" t="38100" r="52070" b="5524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4F86" id="Ink 200" o:spid="_x0000_s1026" type="#_x0000_t75" style="position:absolute;margin-left:502.5pt;margin-top:3.25pt;width:1.5pt;height:1.4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">
                <v:imagedata r:id="rId336" o:title=""/>
              </v:shape>
            </w:pict>
          </mc:Fallback>
        </mc:AlternateContent>
      </w:r>
      <w:r>
        <w:rPr>
          <w:rFonts w:ascii="Comic Sans MS" w:hAnsi="Comic Sans MS"/>
          <w:i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377619</wp:posOffset>
                </wp:positionH>
                <wp:positionV relativeFrom="paragraph">
                  <wp:posOffset>86230</wp:posOffset>
                </wp:positionV>
                <wp:extent cx="20880" cy="78480"/>
                <wp:effectExtent l="38100" t="38100" r="36830" b="3619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0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3FB21" id="Ink 199" o:spid="_x0000_s1026" type="#_x0000_t75" style="position:absolute;margin-left:501.9pt;margin-top:6.5pt;width:2.7pt;height:7.2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">
                <v:imagedata r:id="rId338" o:title=""/>
              </v:shape>
            </w:pict>
          </mc:Fallback>
        </mc:AlternateContent>
      </w:r>
      <w:r>
        <w:rPr>
          <w:rFonts w:ascii="Comic Sans MS" w:hAnsi="Comic Sans MS"/>
          <w:i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308499</wp:posOffset>
                </wp:positionH>
                <wp:positionV relativeFrom="paragraph">
                  <wp:posOffset>61750</wp:posOffset>
                </wp:positionV>
                <wp:extent cx="6480" cy="105840"/>
                <wp:effectExtent l="38100" t="38100" r="50800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64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4480E" id="Ink 198" o:spid="_x0000_s1026" type="#_x0000_t75" style="position:absolute;margin-left:496.15pt;margin-top:4.25pt;width:1.95pt;height:9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">
                <v:imagedata r:id="rId340" o:title=""/>
              </v:shape>
            </w:pict>
          </mc:Fallback>
        </mc:AlternateContent>
      </w:r>
      <w:r>
        <w:rPr>
          <w:rFonts w:ascii="Comic Sans MS" w:hAnsi="Comic Sans MS"/>
          <w:i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278099</wp:posOffset>
                </wp:positionH>
                <wp:positionV relativeFrom="paragraph">
                  <wp:posOffset>-32930</wp:posOffset>
                </wp:positionV>
                <wp:extent cx="4320" cy="74520"/>
                <wp:effectExtent l="38100" t="38100" r="53340" b="4000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3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77E26" id="Ink 158" o:spid="_x0000_s1026" type="#_x0000_t75" style="position:absolute;margin-left:336.3pt;margin-top:-3.2pt;width:1.8pt;height:7.2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">
                <v:imagedata r:id="rId342" o:title=""/>
              </v:shape>
            </w:pict>
          </mc:Fallback>
        </mc:AlternateContent>
      </w:r>
      <w:r w:rsidR="00D34CFD" w:rsidRPr="008F1DCF">
        <w:rPr>
          <w:rFonts w:ascii="Comic Sans MS" w:hAnsi="Comic Sans MS"/>
          <w:i/>
        </w:rPr>
        <w:t>Classifying Slope:</w:t>
      </w:r>
    </w:p>
    <w:p w:rsidR="00D34CFD" w:rsidRPr="008F1DCF" w:rsidRDefault="00D34CFD" w:rsidP="00D34CFD">
      <w:pPr>
        <w:spacing w:after="0"/>
        <w:jc w:val="center"/>
        <w:rPr>
          <w:rFonts w:ascii="Century Gothic" w:hAnsi="Century Gothic"/>
        </w:rPr>
      </w:pPr>
    </w:p>
    <w:p w:rsidR="00D34CFD" w:rsidRPr="008F1DCF" w:rsidRDefault="00D34CFD" w:rsidP="00D34CFD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47995</wp:posOffset>
                </wp:positionH>
                <wp:positionV relativeFrom="paragraph">
                  <wp:posOffset>16510</wp:posOffset>
                </wp:positionV>
                <wp:extent cx="822960" cy="548640"/>
                <wp:effectExtent l="23495" t="26035" r="20320" b="2540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548640"/>
                          <a:chOff x="9060" y="6576"/>
                          <a:chExt cx="2235" cy="1905"/>
                        </a:xfrm>
                      </wpg:grpSpPr>
                      <wpg:grpSp>
                        <wpg:cNvPr id="20" name="Group 19"/>
                        <wpg:cNvGrpSpPr>
                          <a:grpSpLocks/>
                        </wpg:cNvGrpSpPr>
                        <wpg:grpSpPr bwMode="auto">
                          <a:xfrm>
                            <a:off x="9060" y="6576"/>
                            <a:ext cx="2235" cy="1905"/>
                            <a:chOff x="795" y="9150"/>
                            <a:chExt cx="2235" cy="1905"/>
                          </a:xfrm>
                        </wpg:grpSpPr>
                        <wps:wsp>
                          <wps:cNvPr id="21" name="AutoShap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20" y="9150"/>
                              <a:ext cx="0" cy="190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" y="10065"/>
                              <a:ext cx="223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10770" y="6666"/>
                            <a:ext cx="0" cy="18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4129B0" id="Group 19" o:spid="_x0000_s1026" style="position:absolute;margin-left:436.85pt;margin-top:1.3pt;width:64.8pt;height:43.2pt;z-index:251664384" coordorigin="9060,6576" coordsize="2235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">
                <v:group id="_x0000_s1027" style="position:absolute;left:9060;top:6576;width:2235;height:1905" coordorigin="795,9150" coordsize="2235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" o:spid="_x0000_s1028" type="#_x0000_t32" style="position:absolute;left:1920;top:9150;width:0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2kcQAAADbAAAADwAAAGRycy9kb3ducmV2LnhtbESPQWsCMRSE7wX/Q3iCl6JZRYquRpGC&#10;IvTUtVC8PTbPzermZUlSd/33plDocZiZb5j1treNuJMPtWMF00kGgrh0uuZKwddpP16ACBFZY+OY&#10;FDwowHYzeFljrl3Hn3QvYiUShEOOCkyMbS5lKA1ZDBPXEifv4rzFmKSvpPbYJbht5CzL3qTFmtOC&#10;wZbeDZW34scq6K7yuy1elydv42FRmf1x/nGeKzUa9rsViEh9/A//tY9awWwKv1/SD5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xjaRxAAAANsAAAAPAAAAAAAAAAAA&#10;AAAAAKECAABkcnMvZG93bnJldi54bWxQSwUGAAAAAAQABAD5AAAAkgMAAAAA&#10;" strokeweight="1.5pt">
                    <v:stroke startarrow="block" endarrow="block"/>
                  </v:shape>
                  <v:shape id="AutoShape 21" o:spid="_x0000_s1029" type="#_x0000_t32" style="position:absolute;left:795;top:10065;width:22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So5sQAAADbAAAADwAAAGRycy9kb3ducmV2LnhtbESPQWsCMRSE7wX/Q3iCl1KzLlLsahQR&#10;FKGnroJ4e2yem203L0sS3e2/bwqFHoeZ+YZZbQbbigf50DhWMJtmIIgrpxuuFZxP+5cFiBCRNbaO&#10;ScE3BdisR08rLLTr+YMeZaxFgnAoUIGJsSukDJUhi2HqOuLk3Zy3GJP0tdQe+wS3rcyz7FVabDgt&#10;GOxoZ6j6Ku9WQf8pL135/HbyNh4Wtdkf5+/XuVKT8bBdgog0xP/wX/uoFeQ5/H5JP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FKjmxAAAANsAAAAPAAAAAAAAAAAA&#10;AAAAAKECAABkcnMvZG93bnJldi54bWxQSwUGAAAAAAQABAD5AAAAkgMAAAAA&#10;" strokeweight="1.5pt">
                    <v:stroke startarrow="block" endarrow="block"/>
                  </v:shape>
                </v:group>
                <v:shape id="AutoShape 22" o:spid="_x0000_s1030" type="#_x0000_t32" style="position:absolute;left:10770;top:6666;width:0;height:18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EjD8MAAADbAAAADwAAAGRycy9kb3ducmV2LnhtbESPQYvCMBSE78L+h/AWvGmq4iJdo8iy&#10;oiAq1u390TzbYvNSmqjVX28WBI/DzHzDTOetqcSVGldaVjDoRyCIM6tLzhX8HZe9CQjnkTVWlknB&#10;nRzMZx+dKcba3vhA18TnIkDYxaig8L6OpXRZQQZd39bEwTvZxqAPssmlbvAW4KaSwyj6kgZLDgsF&#10;1vRTUHZOLkbBY7ui4xZPj/1vku4249VgvEtTpbqf7eIbhKfWv8Ov9lorGI7g/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xIw/DAAAA2wAAAA8AAAAAAAAAAAAA&#10;AAAAoQIAAGRycy9kb3ducmV2LnhtbFBLBQYAAAAABAAEAPkAAACRAwAAAAA=&#10;">
                  <v:stroke startarrow="block" endarrow="block"/>
                </v:shape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43180</wp:posOffset>
                </wp:positionV>
                <wp:extent cx="822960" cy="548640"/>
                <wp:effectExtent l="19050" t="24130" r="24765" b="27305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548640"/>
                          <a:chOff x="6270" y="6576"/>
                          <a:chExt cx="2235" cy="1905"/>
                        </a:xfrm>
                      </wpg:grpSpPr>
                      <wpg:grpSp>
                        <wpg:cNvPr id="15" name="Group 14"/>
                        <wpg:cNvGrpSpPr>
                          <a:grpSpLocks/>
                        </wpg:cNvGrpSpPr>
                        <wpg:grpSpPr bwMode="auto">
                          <a:xfrm>
                            <a:off x="6270" y="6576"/>
                            <a:ext cx="2235" cy="1905"/>
                            <a:chOff x="795" y="9150"/>
                            <a:chExt cx="2235" cy="1905"/>
                          </a:xfrm>
                        </wpg:grpSpPr>
                        <wps:wsp>
                          <wps:cNvPr id="16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20" y="9150"/>
                              <a:ext cx="0" cy="190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" y="10065"/>
                              <a:ext cx="223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6480" y="6846"/>
                            <a:ext cx="17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125149" id="Group 14" o:spid="_x0000_s1026" style="position:absolute;margin-left:297pt;margin-top:3.4pt;width:64.8pt;height:43.2pt;z-index:251663360" coordorigin="6270,6576" coordsize="2235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">
                <v:group id="_x0000_s1027" style="position:absolute;left:6270;top:6576;width:2235;height:1905" coordorigin="795,9150" coordsize="2235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AutoShape 15" o:spid="_x0000_s1028" type="#_x0000_t32" style="position:absolute;left:1920;top:9150;width:0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NkWMEAAADbAAAADwAAAGRycy9kb3ducmV2LnhtbERPTWsCMRC9C/6HMEIvotkWEV2NIoJF&#10;6MlVKL0Nm3GzupksSepu/30jFHqbx/uc9ba3jXiQD7VjBa/TDARx6XTNlYLL+TBZgAgRWWPjmBT8&#10;UIDtZjhYY65dxyd6FLESKYRDjgpMjG0uZSgNWQxT1xIn7uq8xZigr6T22KVw28i3LJtLizWnBoMt&#10;7Q2V9+LbKuhu8rMtxsuzt/F9UZnDcfbxNVPqZdTvViAi9fFf/Oc+6jR/Ds9f0g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Q2RYwQAAANsAAAAPAAAAAAAAAAAAAAAA&#10;AKECAABkcnMvZG93bnJldi54bWxQSwUGAAAAAAQABAD5AAAAjwMAAAAA&#10;" strokeweight="1.5pt">
                    <v:stroke startarrow="block" endarrow="block"/>
                  </v:shape>
                  <v:shape id="AutoShape 16" o:spid="_x0000_s1029" type="#_x0000_t32" style="position:absolute;left:795;top:10065;width:22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/Bw8IAAADbAAAADwAAAGRycy9kb3ducmV2LnhtbERPTWsCMRC9F/wPYQQvpWYVqbo1ihQU&#10;oaeuQvE2bKab1c1kSVJ3/fdNoeBtHu9zVpveNuJGPtSOFUzGGQji0umaKwWn4+5lASJEZI2NY1Jw&#10;pwCb9eBphbl2HX/SrYiVSCEcclRgYmxzKUNpyGIYu5Y4cd/OW4wJ+kpqj10Kt42cZtmrtFhzajDY&#10;0ruh8lr8WAXdRX61xfPy6G3cLyqzO8w+zjOlRsN++wYiUh8f4n/3Qaf5c/j7JR0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/Bw8IAAADbAAAADwAAAAAAAAAAAAAA&#10;AAChAgAAZHJzL2Rvd25yZXYueG1sUEsFBgAAAAAEAAQA+QAAAJADAAAAAA==&#10;" strokeweight="1.5pt">
                    <v:stroke startarrow="block" endarrow="block"/>
                  </v:shape>
                </v:group>
                <v:shape id="AutoShape 17" o:spid="_x0000_s1030" type="#_x0000_t32" style="position:absolute;left:6480;top:6846;width:17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7w8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Y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+XvDxAAAANs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03425</wp:posOffset>
                </wp:positionH>
                <wp:positionV relativeFrom="paragraph">
                  <wp:posOffset>36195</wp:posOffset>
                </wp:positionV>
                <wp:extent cx="822960" cy="548640"/>
                <wp:effectExtent l="22225" t="26670" r="21590" b="24765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548640"/>
                          <a:chOff x="3589" y="6576"/>
                          <a:chExt cx="2235" cy="1905"/>
                        </a:xfrm>
                      </wpg:grpSpPr>
                      <wpg:grpSp>
                        <wpg:cNvPr id="9" name="Group 9"/>
                        <wpg:cNvGrpSpPr>
                          <a:grpSpLocks/>
                        </wpg:cNvGrpSpPr>
                        <wpg:grpSpPr bwMode="auto">
                          <a:xfrm>
                            <a:off x="3589" y="6576"/>
                            <a:ext cx="2235" cy="1905"/>
                            <a:chOff x="795" y="9150"/>
                            <a:chExt cx="2235" cy="1905"/>
                          </a:xfrm>
                        </wpg:grpSpPr>
                        <wps:wsp>
                          <wps:cNvPr id="11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20" y="9150"/>
                              <a:ext cx="0" cy="190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" y="10065"/>
                              <a:ext cx="223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4305" y="6666"/>
                            <a:ext cx="1350" cy="1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46B681" id="Group 8" o:spid="_x0000_s1026" style="position:absolute;margin-left:157.75pt;margin-top:2.85pt;width:64.8pt;height:43.2pt;z-index:251662336" coordorigin="3589,6576" coordsize="2235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">
                <v:group id="Group 9" o:spid="_x0000_s1027" style="position:absolute;left:3589;top:6576;width:2235;height:1905" coordorigin="795,9150" coordsize="2235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AutoShape 10" o:spid="_x0000_s1028" type="#_x0000_t32" style="position:absolute;left:1920;top:9150;width:0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r8LMEAAADbAAAADwAAAGRycy9kb3ducmV2LnhtbERPTWsCMRC9F/wPYYReimYtUnRrFBEU&#10;wZOrUHobNtPNtpvJkkR3/fdGEHqbx/ucxaq3jbiSD7VjBZNxBoK4dLrmSsH5tB3NQISIrLFxTApu&#10;FGC1HLwsMNeu4yNdi1iJFMIhRwUmxjaXMpSGLIaxa4kT9+O8xZigr6T22KVw28j3LPuQFmtODQZb&#10;2hgq/4qLVdD9yq+2eJufvI27WWW2++nhe6rU67Bff4KI1Md/8dO912n+BB6/pAPk8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qvwswQAAANsAAAAPAAAAAAAAAAAAAAAA&#10;AKECAABkcnMvZG93bnJldi54bWxQSwUGAAAAAAQABAD5AAAAjwMAAAAA&#10;" strokeweight="1.5pt">
                    <v:stroke startarrow="block" endarrow="block"/>
                  </v:shape>
                  <v:shape id="AutoShape 11" o:spid="_x0000_s1029" type="#_x0000_t32" style="position:absolute;left:795;top:10065;width:22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hiW8IAAADbAAAADwAAAGRycy9kb3ducmV2LnhtbERP32vCMBB+F/wfwgl7EU0nItqZFhEc&#10;wp5WhbG3o7k13ZpLSTLb/ffLYODbfXw/b1+OthM38qF1rOBxmYEgrp1uuVFwvZwWWxAhImvsHJOC&#10;HwpQFtPJHnPtBn6lWxUbkUI45KjAxNjnUobakMWwdD1x4j6ctxgT9I3UHocUbju5yrKNtNhyajDY&#10;09FQ/VV9WwXDp3zrq/nu4m183jbmdF6/vK+VepiNhycQkcZ4F/+7zzrNX8HfL+k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HhiW8IAAADbAAAADwAAAAAAAAAAAAAA&#10;AAChAgAAZHJzL2Rvd25yZXYueG1sUEsFBgAAAAAEAAQA+QAAAJADAAAAAA==&#10;" strokeweight="1.5pt">
                    <v:stroke startarrow="block" endarrow="block"/>
                  </v:shape>
                </v:group>
                <v:shape id="AutoShape 12" o:spid="_x0000_s1030" type="#_x0000_t32" style="position:absolute;left:4305;top:6666;width:1350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3pssEAAADbAAAADwAAAGRycy9kb3ducmV2LnhtbERPTYvCMBC9C/6HMAveNHVFWapRFllR&#10;WFSs2/vQjG2xmZQmavXXbwTB2zze58wWranElRpXWlYwHEQgiDOrS84V/B1X/S8QziNrrCyTgjs5&#10;WMy7nRnG2t74QNfE5yKEsItRQeF9HUvpsoIMuoGtiQN3so1BH2CTS93gLYSbSn5G0UQaLDk0FFjT&#10;sqDsnFyMgsd2Tcctnh77nyTd/Y7Xw/EuTZXqfbTfUxCeWv8Wv9wbHeaP4PlLO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emywQAAANsAAAAPAAAAAAAAAAAAAAAA&#10;AKECAABkcnMvZG93bnJldi54bWxQSwUGAAAAAAQABAD5AAAAjwMAAAAA&#10;">
                  <v:stroke startarrow="block" endarrow="block"/>
                </v:shape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35255</wp:posOffset>
                </wp:positionH>
                <wp:positionV relativeFrom="paragraph">
                  <wp:posOffset>43180</wp:posOffset>
                </wp:positionV>
                <wp:extent cx="822960" cy="548640"/>
                <wp:effectExtent l="45720" t="52705" r="26670" b="2730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548640"/>
                          <a:chOff x="795" y="6576"/>
                          <a:chExt cx="1616" cy="1029"/>
                        </a:xfrm>
                      </wpg:grpSpPr>
                      <wps:wsp>
                        <wps:cNvPr id="2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95" y="6576"/>
                            <a:ext cx="1361" cy="9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5"/>
                        <wpg:cNvGrpSpPr>
                          <a:grpSpLocks/>
                        </wpg:cNvGrpSpPr>
                        <wpg:grpSpPr bwMode="auto">
                          <a:xfrm>
                            <a:off x="795" y="6576"/>
                            <a:ext cx="1616" cy="1029"/>
                            <a:chOff x="795" y="9150"/>
                            <a:chExt cx="2235" cy="1905"/>
                          </a:xfrm>
                        </wpg:grpSpPr>
                        <wps:wsp>
                          <wps:cNvPr id="6" name="AutoShap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20" y="9150"/>
                              <a:ext cx="0" cy="190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" y="10065"/>
                              <a:ext cx="223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99EF75" id="Group 1" o:spid="_x0000_s1026" style="position:absolute;margin-left:-10.65pt;margin-top:3.4pt;width:64.8pt;height:43.2pt;z-index:251661312" coordorigin="795,6576" coordsize="1616,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">
                <v:shape id="AutoShape 4" o:spid="_x0000_s1027" type="#_x0000_t32" style="position:absolute;left:795;top:6576;width:1361;height:9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rLM8QAAADaAAAADwAAAGRycy9kb3ducmV2LnhtbESPQWvCQBSE70L/w/IKvemmQkNIXaWU&#10;KvEiVFvq8Zl9TYLZt2F3m8R/7xYEj8PMfMMsVqNpRU/ON5YVPM8SEMSl1Q1XCr4O62kGwgdkja1l&#10;UnAhD6vlw2SBubYDf1K/D5WIEPY5KqhD6HIpfVmTQT+zHXH0fq0zGKJ0ldQOhwg3rZwnSSoNNhwX&#10;auzovabyvP8zCrabTdbLdnf+Wb+kH45ORVN+H5V6ehzfXkEEGsM9fGsXWsEc/q/EG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WsszxAAAANoAAAAPAAAAAAAAAAAA&#10;AAAAAKECAABkcnMvZG93bnJldi54bWxQSwUGAAAAAAQABAD5AAAAkgMAAAAA&#10;">
                  <v:stroke startarrow="block" endarrow="block"/>
                </v:shape>
                <v:group id="Group 5" o:spid="_x0000_s1028" style="position:absolute;left:795;top:6576;width:1616;height:1029" coordorigin="795,9150" coordsize="2235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6" o:spid="_x0000_s1029" type="#_x0000_t32" style="position:absolute;left:1920;top:9150;width:0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dOo8MAAADaAAAADwAAAGRycy9kb3ducmV2LnhtbESPQWsCMRSE7wX/Q3hCL0WzFRHdGkUE&#10;RfDUVRBvj83rZtvNy5Kk7vbfm4LgcZiZb5jlureNuJEPtWMF7+MMBHHpdM2VgvNpN5qDCBFZY+OY&#10;FPxRgPVq8LLEXLuOP+lWxEokCIccFZgY21zKUBqyGMauJU7el/MWY5K+ktpjl+C2kZMsm0mLNacF&#10;gy1tDZU/xa9V0H3LS1u8LU7exv28MrvD9HidKvU67DcfICL18Rl+tA9awQz+r6Qb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nTqPDAAAA2gAAAA8AAAAAAAAAAAAA&#10;AAAAoQIAAGRycy9kb3ducmV2LnhtbFBLBQYAAAAABAAEAPkAAACRAwAAAAA=&#10;" strokeweight="1.5pt">
                    <v:stroke startarrow="block" endarrow="block"/>
                  </v:shape>
                  <v:shape id="AutoShape 7" o:spid="_x0000_s1030" type="#_x0000_t32" style="position:absolute;left:795;top:10065;width:22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vrOMMAAADaAAAADwAAAGRycy9kb3ducmV2LnhtbESPQWsCMRSE7wX/Q3iCl1KzilTdGkUK&#10;itBTV6F4e2xeN6ublyVJ3fXfN4WCx2FmvmFWm9424kY+1I4VTMYZCOLS6ZorBafj7mUBIkRkjY1j&#10;UnCnAJv14GmFuXYdf9KtiJVIEA45KjAxtrmUoTRkMYxdS5y8b+ctxiR9JbXHLsFtI6dZ9iot1pwW&#10;DLb0bqi8Fj9WQXeRX23xvDx6G/eLyuwOs4/zTKnRsN++gYjUx0f4v33QCubwdyXdAL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r6zjDAAAA2gAAAA8AAAAAAAAAAAAA&#10;AAAAoQIAAGRycy9kb3ducmV2LnhtbFBLBQYAAAAABAAEAPkAAACRAwAAAAA=&#10;" strokeweight="1.5pt">
                    <v:stroke startarrow="block" endarrow="block"/>
                  </v:shape>
                </v:group>
              </v:group>
            </w:pict>
          </mc:Fallback>
        </mc:AlternateContent>
      </w:r>
    </w:p>
    <w:p w:rsidR="00D34CFD" w:rsidRPr="008F1DCF" w:rsidRDefault="00D34CFD" w:rsidP="00D34CFD">
      <w:pPr>
        <w:spacing w:after="0"/>
        <w:rPr>
          <w:rFonts w:ascii="Century Gothic" w:hAnsi="Century Gothic"/>
        </w:rPr>
      </w:pPr>
    </w:p>
    <w:p w:rsidR="00D34CFD" w:rsidRPr="008F1DCF" w:rsidRDefault="00D34CFD" w:rsidP="00D34CFD">
      <w:pPr>
        <w:spacing w:after="0"/>
        <w:rPr>
          <w:rFonts w:ascii="Century Gothic" w:hAnsi="Century Gothic"/>
        </w:rPr>
      </w:pPr>
    </w:p>
    <w:p w:rsidR="00D34CFD" w:rsidRPr="008F1DCF" w:rsidRDefault="00C45FDE" w:rsidP="00D34CFD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600859</wp:posOffset>
                </wp:positionH>
                <wp:positionV relativeFrom="paragraph">
                  <wp:posOffset>144320</wp:posOffset>
                </wp:positionV>
                <wp:extent cx="13320" cy="9000"/>
                <wp:effectExtent l="57150" t="38100" r="44450" b="4826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3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6E860" id="Ink 258" o:spid="_x0000_s1026" type="#_x0000_t75" style="position:absolute;margin-left:204pt;margin-top:11pt;width:2.2pt;height:1.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">
                <v:imagedata r:id="rId34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712659</wp:posOffset>
                </wp:positionH>
                <wp:positionV relativeFrom="paragraph">
                  <wp:posOffset>158360</wp:posOffset>
                </wp:positionV>
                <wp:extent cx="9720" cy="1080"/>
                <wp:effectExtent l="57150" t="57150" r="47625" b="5651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9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31385" id="Ink 217" o:spid="_x0000_s1026" type="#_x0000_t75" style="position:absolute;margin-left:55.3pt;margin-top:10.05pt;width:1.85pt;height:4.9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">
                <v:imagedata r:id="rId34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13219</wp:posOffset>
                </wp:positionH>
                <wp:positionV relativeFrom="paragraph">
                  <wp:posOffset>172040</wp:posOffset>
                </wp:positionV>
                <wp:extent cx="11520" cy="3240"/>
                <wp:effectExtent l="57150" t="57150" r="45720" b="5397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1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5CDFA" id="Ink 214" o:spid="_x0000_s1026" type="#_x0000_t75" style="position:absolute;margin-left:39.65pt;margin-top:12.9pt;width:1.9pt;height:1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">
                <v:imagedata r:id="rId34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19019</wp:posOffset>
                </wp:positionH>
                <wp:positionV relativeFrom="paragraph">
                  <wp:posOffset>108680</wp:posOffset>
                </wp:positionV>
                <wp:extent cx="150120" cy="110880"/>
                <wp:effectExtent l="38100" t="38100" r="40640" b="419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501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0F491" id="Ink 210" o:spid="_x0000_s1026" type="#_x0000_t75" style="position:absolute;margin-left:8.65pt;margin-top:7.75pt;width:13.3pt;height:10.3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">
                <v:imagedata r:id="rId350" o:title=""/>
              </v:shape>
            </w:pict>
          </mc:Fallback>
        </mc:AlternateContent>
      </w:r>
    </w:p>
    <w:p w:rsidR="008471BF" w:rsidRPr="00D34CFD" w:rsidRDefault="00C45FDE" w:rsidP="0025375A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818299</wp:posOffset>
                </wp:positionH>
                <wp:positionV relativeFrom="paragraph">
                  <wp:posOffset>533550</wp:posOffset>
                </wp:positionV>
                <wp:extent cx="4320" cy="86400"/>
                <wp:effectExtent l="57150" t="57150" r="53340" b="4699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6A95F" id="Ink 292" o:spid="_x0000_s1026" type="#_x0000_t75" style="position:absolute;margin-left:221.15pt;margin-top:41.3pt;width:1.8pt;height:8.2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">
                <v:imagedata r:id="rId35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834859</wp:posOffset>
                </wp:positionH>
                <wp:positionV relativeFrom="paragraph">
                  <wp:posOffset>528510</wp:posOffset>
                </wp:positionV>
                <wp:extent cx="3600" cy="3960"/>
                <wp:effectExtent l="38100" t="38100" r="34925" b="3429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CCC9D" id="Ink 291" o:spid="_x0000_s1026" type="#_x0000_t75" style="position:absolute;margin-left:222.8pt;margin-top:41.35pt;width:1.05pt;height: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">
                <v:imagedata r:id="rId35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070299</wp:posOffset>
                </wp:positionH>
                <wp:positionV relativeFrom="paragraph">
                  <wp:posOffset>466590</wp:posOffset>
                </wp:positionV>
                <wp:extent cx="64080" cy="26640"/>
                <wp:effectExtent l="38100" t="38100" r="50800" b="5016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64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92FEA" id="Ink 290" o:spid="_x0000_s1026" type="#_x0000_t75" style="position:absolute;margin-left:241.45pt;margin-top:35.95pt;width:6.2pt;height:3.2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">
                <v:imagedata r:id="rId35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102699</wp:posOffset>
                </wp:positionH>
                <wp:positionV relativeFrom="paragraph">
                  <wp:posOffset>379470</wp:posOffset>
                </wp:positionV>
                <wp:extent cx="15120" cy="160920"/>
                <wp:effectExtent l="38100" t="38100" r="42545" b="488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51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9796D" id="Ink 289" o:spid="_x0000_s1026" type="#_x0000_t75" style="position:absolute;margin-left:243.8pt;margin-top:29.4pt;width:2.65pt;height:13.9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">
                <v:imagedata r:id="rId35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974179</wp:posOffset>
                </wp:positionH>
                <wp:positionV relativeFrom="paragraph">
                  <wp:posOffset>428790</wp:posOffset>
                </wp:positionV>
                <wp:extent cx="85320" cy="152640"/>
                <wp:effectExtent l="38100" t="19050" r="10160" b="5715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5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28854" id="Ink 288" o:spid="_x0000_s1026" type="#_x0000_t75" style="position:absolute;margin-left:233.85pt;margin-top:33.3pt;width:7.75pt;height:13.4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">
                <v:imagedata r:id="rId36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857539</wp:posOffset>
                </wp:positionH>
                <wp:positionV relativeFrom="paragraph">
                  <wp:posOffset>509430</wp:posOffset>
                </wp:positionV>
                <wp:extent cx="77040" cy="185400"/>
                <wp:effectExtent l="38100" t="38100" r="37465" b="4381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770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321CD" id="Ink 287" o:spid="_x0000_s1026" type="#_x0000_t75" style="position:absolute;margin-left:224.35pt;margin-top:39.4pt;width:7.3pt;height:16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">
                <v:imagedata r:id="rId36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798499</wp:posOffset>
                </wp:positionH>
                <wp:positionV relativeFrom="paragraph">
                  <wp:posOffset>451110</wp:posOffset>
                </wp:positionV>
                <wp:extent cx="2880" cy="7560"/>
                <wp:effectExtent l="19050" t="38100" r="54610" b="501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6086B" id="Ink 286" o:spid="_x0000_s1026" type="#_x0000_t75" style="position:absolute;margin-left:219.75pt;margin-top:35.1pt;width:1.55pt;height:1.7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">
                <v:imagedata r:id="rId36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811459</wp:posOffset>
                </wp:positionH>
                <wp:positionV relativeFrom="paragraph">
                  <wp:posOffset>546870</wp:posOffset>
                </wp:positionV>
                <wp:extent cx="3600" cy="17640"/>
                <wp:effectExtent l="57150" t="38100" r="53975" b="4000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3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C8007" id="Ink 285" o:spid="_x0000_s1026" type="#_x0000_t75" style="position:absolute;margin-left:220.5pt;margin-top:42.45pt;width:1.85pt;height:2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">
                <v:imagedata r:id="rId36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693019</wp:posOffset>
                </wp:positionH>
                <wp:positionV relativeFrom="paragraph">
                  <wp:posOffset>509430</wp:posOffset>
                </wp:positionV>
                <wp:extent cx="70200" cy="114840"/>
                <wp:effectExtent l="38100" t="57150" r="44450" b="5715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70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BBCE2" id="Ink 284" o:spid="_x0000_s1026" type="#_x0000_t75" style="position:absolute;margin-left:211.5pt;margin-top:39.4pt;width:6.85pt;height:10.6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">
                <v:imagedata r:id="rId36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384859</wp:posOffset>
                </wp:positionH>
                <wp:positionV relativeFrom="paragraph">
                  <wp:posOffset>545070</wp:posOffset>
                </wp:positionV>
                <wp:extent cx="171720" cy="78480"/>
                <wp:effectExtent l="0" t="57150" r="57150" b="5524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71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27DFD" id="Ink 283" o:spid="_x0000_s1026" type="#_x0000_t75" style="position:absolute;margin-left:187.3pt;margin-top:42.1pt;width:14.9pt;height:7.9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">
                <v:imagedata r:id="rId37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414739</wp:posOffset>
                </wp:positionH>
                <wp:positionV relativeFrom="paragraph">
                  <wp:posOffset>475950</wp:posOffset>
                </wp:positionV>
                <wp:extent cx="12960" cy="156600"/>
                <wp:effectExtent l="38100" t="19050" r="44450" b="5334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29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C66E9" id="Ink 282" o:spid="_x0000_s1026" type="#_x0000_t75" style="position:absolute;margin-left:189.6pt;margin-top:37.1pt;width:2.35pt;height:13.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">
                <v:imagedata r:id="rId37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191899</wp:posOffset>
                </wp:positionH>
                <wp:positionV relativeFrom="paragraph">
                  <wp:posOffset>474870</wp:posOffset>
                </wp:positionV>
                <wp:extent cx="79200" cy="164880"/>
                <wp:effectExtent l="38100" t="38100" r="16510" b="4508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792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DA942" id="Ink 281" o:spid="_x0000_s1026" type="#_x0000_t75" style="position:absolute;margin-left:172pt;margin-top:37.05pt;width:7.6pt;height:14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">
                <v:imagedata r:id="rId37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087499</wp:posOffset>
                </wp:positionH>
                <wp:positionV relativeFrom="paragraph">
                  <wp:posOffset>563430</wp:posOffset>
                </wp:positionV>
                <wp:extent cx="90000" cy="82080"/>
                <wp:effectExtent l="38100" t="38100" r="43815" b="5143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900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C1FE2" id="Ink 280" o:spid="_x0000_s1026" type="#_x0000_t75" style="position:absolute;margin-left:163.7pt;margin-top:43.6pt;width:8.45pt;height:7.4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">
                <v:imagedata r:id="rId37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120259</wp:posOffset>
                </wp:positionH>
                <wp:positionV relativeFrom="paragraph">
                  <wp:posOffset>479550</wp:posOffset>
                </wp:positionV>
                <wp:extent cx="43200" cy="182160"/>
                <wp:effectExtent l="38100" t="38100" r="52070" b="4699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32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75921" id="Ink 279" o:spid="_x0000_s1026" type="#_x0000_t75" style="position:absolute;margin-left:166.05pt;margin-top:36.95pt;width:4.6pt;height:15.8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">
                <v:imagedata r:id="rId37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1977339</wp:posOffset>
                </wp:positionH>
                <wp:positionV relativeFrom="paragraph">
                  <wp:posOffset>562350</wp:posOffset>
                </wp:positionV>
                <wp:extent cx="96840" cy="97560"/>
                <wp:effectExtent l="19050" t="38100" r="17780" b="552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68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82058" id="Ink 278" o:spid="_x0000_s1026" type="#_x0000_t75" style="position:absolute;margin-left:155.45pt;margin-top:43.45pt;width:8.55pt;height:9.3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">
                <v:imagedata r:id="rId38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1907499</wp:posOffset>
                </wp:positionH>
                <wp:positionV relativeFrom="paragraph">
                  <wp:posOffset>540750</wp:posOffset>
                </wp:positionV>
                <wp:extent cx="15840" cy="153360"/>
                <wp:effectExtent l="38100" t="38100" r="41910" b="3746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5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00E9D" id="Ink 277" o:spid="_x0000_s1026" type="#_x0000_t75" style="position:absolute;margin-left:149.75pt;margin-top:42.15pt;width:2.5pt;height:13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">
                <v:imagedata r:id="rId38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796699</wp:posOffset>
                </wp:positionH>
                <wp:positionV relativeFrom="paragraph">
                  <wp:posOffset>311430</wp:posOffset>
                </wp:positionV>
                <wp:extent cx="8280" cy="77040"/>
                <wp:effectExtent l="57150" t="38100" r="48895" b="3746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82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2CE9D" id="Ink 276" o:spid="_x0000_s1026" type="#_x0000_t75" style="position:absolute;margin-left:219.55pt;margin-top:24.2pt;width:1.55pt;height:6.9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">
                <v:imagedata r:id="rId38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012699</wp:posOffset>
                </wp:positionH>
                <wp:positionV relativeFrom="paragraph">
                  <wp:posOffset>289470</wp:posOffset>
                </wp:positionV>
                <wp:extent cx="114480" cy="85680"/>
                <wp:effectExtent l="57150" t="38100" r="38100" b="4826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14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FB171" id="Ink 275" o:spid="_x0000_s1026" type="#_x0000_t75" style="position:absolute;margin-left:236.3pt;margin-top:22.35pt;width:10.7pt;height:8.1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">
                <v:imagedata r:id="rId38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731899</wp:posOffset>
                </wp:positionH>
                <wp:positionV relativeFrom="paragraph">
                  <wp:posOffset>261390</wp:posOffset>
                </wp:positionV>
                <wp:extent cx="244080" cy="113040"/>
                <wp:effectExtent l="38100" t="19050" r="22860" b="5842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44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421D7" id="Ink 274" o:spid="_x0000_s1026" type="#_x0000_t75" style="position:absolute;margin-left:214.55pt;margin-top:20pt;width:20.65pt;height:10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">
                <v:imagedata r:id="rId38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775099</wp:posOffset>
                </wp:positionH>
                <wp:positionV relativeFrom="paragraph">
                  <wp:posOffset>197310</wp:posOffset>
                </wp:positionV>
                <wp:extent cx="63000" cy="112680"/>
                <wp:effectExtent l="38100" t="38100" r="32385" b="5905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630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8CC67" id="Ink 273" o:spid="_x0000_s1026" type="#_x0000_t75" style="position:absolute;margin-left:217.7pt;margin-top:14.75pt;width:6.1pt;height:10.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">
                <v:imagedata r:id="rId39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527419</wp:posOffset>
                </wp:positionH>
                <wp:positionV relativeFrom="paragraph">
                  <wp:posOffset>260670</wp:posOffset>
                </wp:positionV>
                <wp:extent cx="62280" cy="253800"/>
                <wp:effectExtent l="38100" t="38100" r="52070" b="5143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22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5FF86" id="Ink 272" o:spid="_x0000_s1026" type="#_x0000_t75" style="position:absolute;margin-left:198.25pt;margin-top:19.8pt;width:6.5pt;height:21.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">
                <v:imagedata r:id="rId39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405379</wp:posOffset>
                </wp:positionH>
                <wp:positionV relativeFrom="paragraph">
                  <wp:posOffset>286230</wp:posOffset>
                </wp:positionV>
                <wp:extent cx="88560" cy="85320"/>
                <wp:effectExtent l="38100" t="38100" r="45085" b="4826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88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0C191" id="Ink 271" o:spid="_x0000_s1026" type="#_x0000_t75" style="position:absolute;margin-left:189.15pt;margin-top:22.3pt;width:7.9pt;height:7.7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">
                <v:imagedata r:id="rId39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369379</wp:posOffset>
                </wp:positionH>
                <wp:positionV relativeFrom="paragraph">
                  <wp:posOffset>243750</wp:posOffset>
                </wp:positionV>
                <wp:extent cx="14760" cy="3240"/>
                <wp:effectExtent l="57150" t="19050" r="42545" b="5397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4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3A90B" id="Ink 270" o:spid="_x0000_s1026" type="#_x0000_t75" style="position:absolute;margin-left:185.9pt;margin-top:18.7pt;width:2.1pt;height:1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">
                <v:imagedata r:id="rId39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363979</wp:posOffset>
                </wp:positionH>
                <wp:positionV relativeFrom="paragraph">
                  <wp:posOffset>273990</wp:posOffset>
                </wp:positionV>
                <wp:extent cx="13320" cy="104400"/>
                <wp:effectExtent l="38100" t="38100" r="44450" b="4826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33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AD135" id="Ink 269" o:spid="_x0000_s1026" type="#_x0000_t75" style="position:absolute;margin-left:185.85pt;margin-top:21.3pt;width:2.2pt;height:9.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">
                <v:imagedata r:id="rId39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283699</wp:posOffset>
                </wp:positionH>
                <wp:positionV relativeFrom="paragraph">
                  <wp:posOffset>179310</wp:posOffset>
                </wp:positionV>
                <wp:extent cx="27360" cy="186840"/>
                <wp:effectExtent l="38100" t="38100" r="48895" b="4191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273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DE226" id="Ink 268" o:spid="_x0000_s1026" type="#_x0000_t75" style="position:absolute;margin-left:179.3pt;margin-top:13.8pt;width:3.35pt;height:15.8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">
                <v:imagedata r:id="rId40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218179</wp:posOffset>
                </wp:positionH>
                <wp:positionV relativeFrom="paragraph">
                  <wp:posOffset>188310</wp:posOffset>
                </wp:positionV>
                <wp:extent cx="19080" cy="180360"/>
                <wp:effectExtent l="38100" t="38100" r="57150" b="4826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90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BCD73" id="Ink 267" o:spid="_x0000_s1026" type="#_x0000_t75" style="position:absolute;margin-left:173.95pt;margin-top:14.55pt;width:3.05pt;height:15.3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">
                <v:imagedata r:id="rId40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074539</wp:posOffset>
                </wp:positionH>
                <wp:positionV relativeFrom="paragraph">
                  <wp:posOffset>291990</wp:posOffset>
                </wp:positionV>
                <wp:extent cx="110160" cy="83160"/>
                <wp:effectExtent l="38100" t="57150" r="23495" b="5080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101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A5CB4" id="Ink 266" o:spid="_x0000_s1026" type="#_x0000_t75" style="position:absolute;margin-left:162.4pt;margin-top:22.15pt;width:10.3pt;height:8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">
                <v:imagedata r:id="rId40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1961139</wp:posOffset>
                </wp:positionH>
                <wp:positionV relativeFrom="paragraph">
                  <wp:posOffset>335550</wp:posOffset>
                </wp:positionV>
                <wp:extent cx="86400" cy="27360"/>
                <wp:effectExtent l="38100" t="38100" r="46990" b="4889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86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5FF14" id="Ink 265" o:spid="_x0000_s1026" type="#_x0000_t75" style="position:absolute;margin-left:154pt;margin-top:25.7pt;width:7.9pt;height:3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">
                <v:imagedata r:id="rId40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993179</wp:posOffset>
                </wp:positionH>
                <wp:positionV relativeFrom="paragraph">
                  <wp:posOffset>203430</wp:posOffset>
                </wp:positionV>
                <wp:extent cx="65880" cy="209160"/>
                <wp:effectExtent l="38100" t="38100" r="48895" b="5778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658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9F7E5" id="Ink 264" o:spid="_x0000_s1026" type="#_x0000_t75" style="position:absolute;margin-left:156.1pt;margin-top:15.25pt;width:6.45pt;height:17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">
                <v:imagedata r:id="rId40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764579</wp:posOffset>
                </wp:positionH>
                <wp:positionV relativeFrom="paragraph">
                  <wp:posOffset>335550</wp:posOffset>
                </wp:positionV>
                <wp:extent cx="100800" cy="16200"/>
                <wp:effectExtent l="38100" t="57150" r="52070" b="4127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00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334BF" id="Ink 263" o:spid="_x0000_s1026" type="#_x0000_t75" style="position:absolute;margin-left:138.4pt;margin-top:25.65pt;width:9.25pt;height:2.8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">
                <v:imagedata r:id="rId41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808139</wp:posOffset>
                </wp:positionH>
                <wp:positionV relativeFrom="paragraph">
                  <wp:posOffset>284790</wp:posOffset>
                </wp:positionV>
                <wp:extent cx="55080" cy="119160"/>
                <wp:effectExtent l="38100" t="19050" r="40640" b="5270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550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1A125" id="Ink 262" o:spid="_x0000_s1026" type="#_x0000_t75" style="position:absolute;margin-left:141.8pt;margin-top:22.1pt;width:5.6pt;height:10.4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">
                <v:imagedata r:id="rId41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801299</wp:posOffset>
                </wp:positionH>
                <wp:positionV relativeFrom="paragraph">
                  <wp:posOffset>273630</wp:posOffset>
                </wp:positionV>
                <wp:extent cx="60120" cy="118440"/>
                <wp:effectExtent l="57150" t="19050" r="35560" b="5334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60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1E62C" id="Ink 261" o:spid="_x0000_s1026" type="#_x0000_t75" style="position:absolute;margin-left:141.15pt;margin-top:21.2pt;width:5.7pt;height:10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">
                <v:imagedata r:id="rId41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785179</wp:posOffset>
                </wp:positionH>
                <wp:positionV relativeFrom="paragraph">
                  <wp:posOffset>-24810</wp:posOffset>
                </wp:positionV>
                <wp:extent cx="86760" cy="110520"/>
                <wp:effectExtent l="19050" t="57150" r="46990" b="6096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86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0B376" id="Ink 260" o:spid="_x0000_s1026" type="#_x0000_t75" style="position:absolute;margin-left:219.05pt;margin-top:-2.85pt;width:8pt;height:10.6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">
                <v:imagedata r:id="rId41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687619</wp:posOffset>
                </wp:positionH>
                <wp:positionV relativeFrom="paragraph">
                  <wp:posOffset>-11130</wp:posOffset>
                </wp:positionV>
                <wp:extent cx="68040" cy="94320"/>
                <wp:effectExtent l="38100" t="38100" r="46355" b="3937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68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0EEA4" id="Ink 259" o:spid="_x0000_s1026" type="#_x0000_t75" style="position:absolute;margin-left:211.35pt;margin-top:-1.15pt;width:6.4pt;height:8.6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">
                <v:imagedata r:id="rId41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484939</wp:posOffset>
                </wp:positionH>
                <wp:positionV relativeFrom="paragraph">
                  <wp:posOffset>-7890</wp:posOffset>
                </wp:positionV>
                <wp:extent cx="142920" cy="112680"/>
                <wp:effectExtent l="38100" t="38100" r="47625" b="5905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429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D1041" id="Ink 257" o:spid="_x0000_s1026" type="#_x0000_t75" style="position:absolute;margin-left:195.35pt;margin-top:-1.35pt;width:12.25pt;height:10.3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">
                <v:imagedata r:id="rId42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498979</wp:posOffset>
                </wp:positionH>
                <wp:positionV relativeFrom="paragraph">
                  <wp:posOffset>-98610</wp:posOffset>
                </wp:positionV>
                <wp:extent cx="40320" cy="208800"/>
                <wp:effectExtent l="38100" t="38100" r="36195" b="3937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403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C0DC9" id="Ink 256" o:spid="_x0000_s1026" type="#_x0000_t75" style="position:absolute;margin-left:196.35pt;margin-top:-8.05pt;width:4.3pt;height:17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">
                <v:imagedata r:id="rId42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407539</wp:posOffset>
                </wp:positionH>
                <wp:positionV relativeFrom="paragraph">
                  <wp:posOffset>-2130</wp:posOffset>
                </wp:positionV>
                <wp:extent cx="86400" cy="111240"/>
                <wp:effectExtent l="38100" t="38100" r="8890" b="6032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864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A6F30" id="Ink 255" o:spid="_x0000_s1026" type="#_x0000_t75" style="position:absolute;margin-left:188.65pt;margin-top:-1pt;width:8.35pt;height:10.4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">
                <v:imagedata r:id="rId42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277219</wp:posOffset>
                </wp:positionH>
                <wp:positionV relativeFrom="paragraph">
                  <wp:posOffset>-1410</wp:posOffset>
                </wp:positionV>
                <wp:extent cx="84600" cy="248040"/>
                <wp:effectExtent l="38100" t="38100" r="48895" b="5715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8460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6038C" id="Ink 254" o:spid="_x0000_s1026" type="#_x0000_t75" style="position:absolute;margin-left:178.4pt;margin-top:-.9pt;width:8.3pt;height:21.1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">
                <v:imagedata r:id="rId42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189379</wp:posOffset>
                </wp:positionH>
                <wp:positionV relativeFrom="paragraph">
                  <wp:posOffset>-7530</wp:posOffset>
                </wp:positionV>
                <wp:extent cx="96120" cy="112680"/>
                <wp:effectExtent l="19050" t="38100" r="37465" b="5905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96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706E9" id="Ink 253" o:spid="_x0000_s1026" type="#_x0000_t75" style="position:absolute;margin-left:172.15pt;margin-top:-1.35pt;width:8.45pt;height:10.4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">
                <v:imagedata r:id="rId42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142579</wp:posOffset>
                </wp:positionH>
                <wp:positionV relativeFrom="paragraph">
                  <wp:posOffset>-69810</wp:posOffset>
                </wp:positionV>
                <wp:extent cx="34920" cy="191880"/>
                <wp:effectExtent l="38100" t="19050" r="41910" b="5588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349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F54A7" id="Ink 252" o:spid="_x0000_s1026" type="#_x0000_t75" style="position:absolute;margin-left:168.15pt;margin-top:-6.05pt;width:4.05pt;height:16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">
                <v:imagedata r:id="rId43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034939</wp:posOffset>
                </wp:positionH>
                <wp:positionV relativeFrom="paragraph">
                  <wp:posOffset>-32010</wp:posOffset>
                </wp:positionV>
                <wp:extent cx="141480" cy="124560"/>
                <wp:effectExtent l="38100" t="38100" r="49530" b="4699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41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5AFAB" id="Ink 251" o:spid="_x0000_s1026" type="#_x0000_t75" style="position:absolute;margin-left:160pt;margin-top:-3.05pt;width:12.05pt;height:10.9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">
                <v:imagedata r:id="rId43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037099</wp:posOffset>
                </wp:positionH>
                <wp:positionV relativeFrom="paragraph">
                  <wp:posOffset>-46410</wp:posOffset>
                </wp:positionV>
                <wp:extent cx="26280" cy="187560"/>
                <wp:effectExtent l="38100" t="38100" r="50165" b="4127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62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82FB3" id="Ink 250" o:spid="_x0000_s1026" type="#_x0000_t75" style="position:absolute;margin-left:159.8pt;margin-top:-4.25pt;width:2.95pt;height:16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">
                <v:imagedata r:id="rId43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932619</wp:posOffset>
                </wp:positionH>
                <wp:positionV relativeFrom="paragraph">
                  <wp:posOffset>559830</wp:posOffset>
                </wp:positionV>
                <wp:extent cx="58320" cy="31680"/>
                <wp:effectExtent l="38100" t="38100" r="56515" b="450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583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82999" id="Ink 249" o:spid="_x0000_s1026" type="#_x0000_t75" style="position:absolute;margin-left:73.05pt;margin-top:43.1pt;width:6.05pt;height:4.1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">
                <v:imagedata r:id="rId43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934419</wp:posOffset>
                </wp:positionH>
                <wp:positionV relativeFrom="paragraph">
                  <wp:posOffset>480630</wp:posOffset>
                </wp:positionV>
                <wp:extent cx="31680" cy="179280"/>
                <wp:effectExtent l="19050" t="38100" r="45085" b="4953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316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8BE99" id="Ink 248" o:spid="_x0000_s1026" type="#_x0000_t75" style="position:absolute;margin-left:73.35pt;margin-top:37.4pt;width:3.6pt;height:15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">
                <v:imagedata r:id="rId43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850899</wp:posOffset>
                </wp:positionH>
                <wp:positionV relativeFrom="paragraph">
                  <wp:posOffset>492870</wp:posOffset>
                </wp:positionV>
                <wp:extent cx="55800" cy="159840"/>
                <wp:effectExtent l="38100" t="38100" r="59055" b="5016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58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86B61" id="Ink 247" o:spid="_x0000_s1026" type="#_x0000_t75" style="position:absolute;margin-left:66.15pt;margin-top:38.55pt;width:6.15pt;height:13.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">
                <v:imagedata r:id="rId44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732459</wp:posOffset>
                </wp:positionH>
                <wp:positionV relativeFrom="paragraph">
                  <wp:posOffset>515550</wp:posOffset>
                </wp:positionV>
                <wp:extent cx="101880" cy="230400"/>
                <wp:effectExtent l="38100" t="57150" r="50800" b="5588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018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B0BE4" id="Ink 246" o:spid="_x0000_s1026" type="#_x0000_t75" style="position:absolute;margin-left:57.05pt;margin-top:39.9pt;width:8.9pt;height:19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">
                <v:imagedata r:id="rId44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691779</wp:posOffset>
                </wp:positionH>
                <wp:positionV relativeFrom="paragraph">
                  <wp:posOffset>467670</wp:posOffset>
                </wp:positionV>
                <wp:extent cx="2880" cy="4320"/>
                <wp:effectExtent l="38100" t="38100" r="35560" b="3429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C6DD6" id="Ink 245" o:spid="_x0000_s1026" type="#_x0000_t75" style="position:absolute;margin-left:53.9pt;margin-top:36.45pt;width:1.2pt;height:1.2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">
                <v:imagedata r:id="rId44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680259</wp:posOffset>
                </wp:positionH>
                <wp:positionV relativeFrom="paragraph">
                  <wp:posOffset>527790</wp:posOffset>
                </wp:positionV>
                <wp:extent cx="3240" cy="77400"/>
                <wp:effectExtent l="38100" t="38100" r="53975" b="3746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3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E4D16" id="Ink 244" o:spid="_x0000_s1026" type="#_x0000_t75" style="position:absolute;margin-left:53pt;margin-top:41.3pt;width:1.55pt;height:7.1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">
                <v:imagedata r:id="rId44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80899</wp:posOffset>
                </wp:positionH>
                <wp:positionV relativeFrom="paragraph">
                  <wp:posOffset>527790</wp:posOffset>
                </wp:positionV>
                <wp:extent cx="63360" cy="104400"/>
                <wp:effectExtent l="38100" t="38100" r="51435" b="4826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33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6440F" id="Ink 243" o:spid="_x0000_s1026" type="#_x0000_t75" style="position:absolute;margin-left:45.2pt;margin-top:40.85pt;width:6.3pt;height:9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">
                <v:imagedata r:id="rId44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07659</wp:posOffset>
                </wp:positionH>
                <wp:positionV relativeFrom="paragraph">
                  <wp:posOffset>544350</wp:posOffset>
                </wp:positionV>
                <wp:extent cx="159480" cy="72000"/>
                <wp:effectExtent l="0" t="38100" r="50165" b="4254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594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80A4" id="Ink 242" o:spid="_x0000_s1026" type="#_x0000_t75" style="position:absolute;margin-left:23.8pt;margin-top:42.15pt;width:13.85pt;height:7.2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">
                <v:imagedata r:id="rId45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46899</wp:posOffset>
                </wp:positionH>
                <wp:positionV relativeFrom="paragraph">
                  <wp:posOffset>488550</wp:posOffset>
                </wp:positionV>
                <wp:extent cx="12960" cy="152280"/>
                <wp:effectExtent l="38100" t="38100" r="44450" b="3873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2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26C16" id="Ink 241" o:spid="_x0000_s1026" type="#_x0000_t75" style="position:absolute;margin-left:26.6pt;margin-top:38.2pt;width:2.35pt;height:12.9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">
                <v:imagedata r:id="rId45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76179</wp:posOffset>
                </wp:positionH>
                <wp:positionV relativeFrom="paragraph">
                  <wp:posOffset>592590</wp:posOffset>
                </wp:positionV>
                <wp:extent cx="72000" cy="11520"/>
                <wp:effectExtent l="38100" t="57150" r="42545" b="4572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2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DD0F3" id="Ink 240" o:spid="_x0000_s1026" type="#_x0000_t75" style="position:absolute;margin-left:5.55pt;margin-top:45.95pt;width:6.75pt;height:2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">
                <v:imagedata r:id="rId45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47819</wp:posOffset>
                </wp:positionH>
                <wp:positionV relativeFrom="paragraph">
                  <wp:posOffset>501870</wp:posOffset>
                </wp:positionV>
                <wp:extent cx="7560" cy="154080"/>
                <wp:effectExtent l="57150" t="38100" r="50165" b="3683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7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94023" id="Ink 239" o:spid="_x0000_s1026" type="#_x0000_t75" style="position:absolute;margin-left:10.85pt;margin-top:39.05pt;width:2.25pt;height:13.2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">
                <v:imagedata r:id="rId45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6139</wp:posOffset>
                </wp:positionH>
                <wp:positionV relativeFrom="paragraph">
                  <wp:posOffset>611310</wp:posOffset>
                </wp:positionV>
                <wp:extent cx="75960" cy="30240"/>
                <wp:effectExtent l="38100" t="38100" r="38735" b="4635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75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E178A" id="Ink 238" o:spid="_x0000_s1026" type="#_x0000_t75" style="position:absolute;margin-left:1.7pt;margin-top:47.4pt;width:7.15pt;height:3.4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">
                <v:imagedata r:id="rId45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66819</wp:posOffset>
                </wp:positionH>
                <wp:positionV relativeFrom="paragraph">
                  <wp:posOffset>499710</wp:posOffset>
                </wp:positionV>
                <wp:extent cx="58680" cy="146160"/>
                <wp:effectExtent l="38100" t="38100" r="36830" b="4445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586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97414" id="Ink 237" o:spid="_x0000_s1026" type="#_x0000_t75" style="position:absolute;margin-left:4.35pt;margin-top:38.65pt;width:5.8pt;height:12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">
                <v:imagedata r:id="rId46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-39381</wp:posOffset>
                </wp:positionH>
                <wp:positionV relativeFrom="paragraph">
                  <wp:posOffset>545790</wp:posOffset>
                </wp:positionV>
                <wp:extent cx="48600" cy="106920"/>
                <wp:effectExtent l="19050" t="38100" r="46990" b="4572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8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13CDE" id="Ink 236" o:spid="_x0000_s1026" type="#_x0000_t75" style="position:absolute;margin-left:-3.35pt;margin-top:42.25pt;width:4.8pt;height:9.8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">
                <v:imagedata r:id="rId46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-76101</wp:posOffset>
                </wp:positionH>
                <wp:positionV relativeFrom="paragraph">
                  <wp:posOffset>472710</wp:posOffset>
                </wp:positionV>
                <wp:extent cx="6120" cy="173160"/>
                <wp:effectExtent l="57150" t="38100" r="51435" b="3683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6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12EDB" id="Ink 235" o:spid="_x0000_s1026" type="#_x0000_t75" style="position:absolute;margin-left:-6.85pt;margin-top:36.9pt;width:2pt;height:14.7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">
                <v:imagedata r:id="rId46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956739</wp:posOffset>
                </wp:positionH>
                <wp:positionV relativeFrom="paragraph">
                  <wp:posOffset>320070</wp:posOffset>
                </wp:positionV>
                <wp:extent cx="165960" cy="92520"/>
                <wp:effectExtent l="57150" t="38100" r="0" b="4127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65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EA66F" id="Ink 234" o:spid="_x0000_s1026" type="#_x0000_t75" style="position:absolute;margin-left:74.45pt;margin-top:24.95pt;width:14.7pt;height:8.4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">
                <v:imagedata r:id="rId46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881499</wp:posOffset>
                </wp:positionH>
                <wp:positionV relativeFrom="paragraph">
                  <wp:posOffset>311070</wp:posOffset>
                </wp:positionV>
                <wp:extent cx="40320" cy="75240"/>
                <wp:effectExtent l="38100" t="38100" r="36195" b="3937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0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1C2D2" id="Ink 233" o:spid="_x0000_s1026" type="#_x0000_t75" style="position:absolute;margin-left:68.75pt;margin-top:24.2pt;width:4.7pt;height:7.1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">
                <v:imagedata r:id="rId46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637059</wp:posOffset>
                </wp:positionH>
                <wp:positionV relativeFrom="paragraph">
                  <wp:posOffset>299910</wp:posOffset>
                </wp:positionV>
                <wp:extent cx="230040" cy="120600"/>
                <wp:effectExtent l="38100" t="57150" r="36830" b="5143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30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35094" id="Ink 232" o:spid="_x0000_s1026" type="#_x0000_t75" style="position:absolute;margin-left:49.8pt;margin-top:22.85pt;width:19.1pt;height:11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">
                <v:imagedata r:id="rId47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702219</wp:posOffset>
                </wp:positionH>
                <wp:positionV relativeFrom="paragraph">
                  <wp:posOffset>247350</wp:posOffset>
                </wp:positionV>
                <wp:extent cx="66240" cy="195480"/>
                <wp:effectExtent l="38100" t="57150" r="29210" b="5270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62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4106F" id="Ink 231" o:spid="_x0000_s1026" type="#_x0000_t75" style="position:absolute;margin-left:54.55pt;margin-top:18.75pt;width:6.25pt;height:16.9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">
                <v:imagedata r:id="rId47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47339</wp:posOffset>
                </wp:positionH>
                <wp:positionV relativeFrom="paragraph">
                  <wp:posOffset>270030</wp:posOffset>
                </wp:positionV>
                <wp:extent cx="111240" cy="230760"/>
                <wp:effectExtent l="38100" t="19050" r="41275" b="5524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112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47AF6" id="Ink 230" o:spid="_x0000_s1026" type="#_x0000_t75" style="position:absolute;margin-left:34.5pt;margin-top:20.9pt;width:9.7pt;height:19.3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">
                <v:imagedata r:id="rId47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56259</wp:posOffset>
                </wp:positionH>
                <wp:positionV relativeFrom="paragraph">
                  <wp:posOffset>328710</wp:posOffset>
                </wp:positionV>
                <wp:extent cx="77040" cy="81000"/>
                <wp:effectExtent l="38100" t="57150" r="37465" b="5270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70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2F344" id="Ink 229" o:spid="_x0000_s1026" type="#_x0000_t75" style="position:absolute;margin-left:27.8pt;margin-top:25.2pt;width:6.95pt;height:7.8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">
                <v:imagedata r:id="rId47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69499</wp:posOffset>
                </wp:positionH>
                <wp:positionV relativeFrom="paragraph">
                  <wp:posOffset>258150</wp:posOffset>
                </wp:positionV>
                <wp:extent cx="11160" cy="5760"/>
                <wp:effectExtent l="57150" t="38100" r="46355" b="5143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1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E8333" id="Ink 228" o:spid="_x0000_s1026" type="#_x0000_t75" style="position:absolute;margin-left:20.45pt;margin-top:20.05pt;width:1.95pt;height:1.5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">
                <v:imagedata r:id="rId47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01179</wp:posOffset>
                </wp:positionH>
                <wp:positionV relativeFrom="paragraph">
                  <wp:posOffset>344550</wp:posOffset>
                </wp:positionV>
                <wp:extent cx="8640" cy="65520"/>
                <wp:effectExtent l="38100" t="38100" r="48895" b="4889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8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D50F8" id="Ink 227" o:spid="_x0000_s1026" type="#_x0000_t75" style="position:absolute;margin-left:23.45pt;margin-top:26.9pt;width:1.8pt;height:6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">
                <v:imagedata r:id="rId48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65459</wp:posOffset>
                </wp:positionH>
                <wp:positionV relativeFrom="paragraph">
                  <wp:posOffset>303510</wp:posOffset>
                </wp:positionV>
                <wp:extent cx="74160" cy="133200"/>
                <wp:effectExtent l="19050" t="38100" r="40640" b="3873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741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0D29E" id="Ink 226" o:spid="_x0000_s1026" type="#_x0000_t75" style="position:absolute;margin-left:12.15pt;margin-top:23.55pt;width:7.35pt;height:11.6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">
                <v:imagedata r:id="rId48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99579</wp:posOffset>
                </wp:positionH>
                <wp:positionV relativeFrom="paragraph">
                  <wp:posOffset>280110</wp:posOffset>
                </wp:positionV>
                <wp:extent cx="5040" cy="6480"/>
                <wp:effectExtent l="38100" t="38100" r="52705" b="5080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6DA3" id="Ink 225" o:spid="_x0000_s1026" type="#_x0000_t75" style="position:absolute;margin-left:7.05pt;margin-top:21.55pt;width:1.65pt;height:1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">
                <v:imagedata r:id="rId48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12899</wp:posOffset>
                </wp:positionH>
                <wp:positionV relativeFrom="paragraph">
                  <wp:posOffset>339870</wp:posOffset>
                </wp:positionV>
                <wp:extent cx="10440" cy="83880"/>
                <wp:effectExtent l="38100" t="38100" r="46990" b="4953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0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CAE73" id="Ink 224" o:spid="_x0000_s1026" type="#_x0000_t75" style="position:absolute;margin-left:8.6pt;margin-top:26.5pt;width:1.75pt;height:7.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">
                <v:imagedata r:id="rId48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-44781</wp:posOffset>
                </wp:positionH>
                <wp:positionV relativeFrom="paragraph">
                  <wp:posOffset>267870</wp:posOffset>
                </wp:positionV>
                <wp:extent cx="125280" cy="159840"/>
                <wp:effectExtent l="57150" t="57150" r="0" b="5016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252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F60A6" id="Ink 223" o:spid="_x0000_s1026" type="#_x0000_t75" style="position:absolute;margin-left:-4.25pt;margin-top:20.35pt;width:11.2pt;height:14.2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">
                <v:imagedata r:id="rId48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-190581</wp:posOffset>
                </wp:positionH>
                <wp:positionV relativeFrom="paragraph">
                  <wp:posOffset>363990</wp:posOffset>
                </wp:positionV>
                <wp:extent cx="72360" cy="16920"/>
                <wp:effectExtent l="38100" t="57150" r="42545" b="4064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723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11859" id="Ink 222" o:spid="_x0000_s1026" type="#_x0000_t75" style="position:absolute;margin-left:-15.7pt;margin-top:27.85pt;width:7.25pt;height:2.8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">
                <v:imagedata r:id="rId49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-194181</wp:posOffset>
                </wp:positionH>
                <wp:positionV relativeFrom="paragraph">
                  <wp:posOffset>291630</wp:posOffset>
                </wp:positionV>
                <wp:extent cx="64800" cy="124200"/>
                <wp:effectExtent l="38100" t="38100" r="49530" b="4762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648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D9DB5" id="Ink 221" o:spid="_x0000_s1026" type="#_x0000_t75" style="position:absolute;margin-left:-15.75pt;margin-top:22.65pt;width:6.15pt;height:10.7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">
                <v:imagedata r:id="rId49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-202461</wp:posOffset>
                </wp:positionH>
                <wp:positionV relativeFrom="paragraph">
                  <wp:posOffset>272190</wp:posOffset>
                </wp:positionV>
                <wp:extent cx="47160" cy="165960"/>
                <wp:effectExtent l="57150" t="38100" r="48260" b="4381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71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23284" id="Ink 220" o:spid="_x0000_s1026" type="#_x0000_t75" style="position:absolute;margin-left:-16.65pt;margin-top:20.95pt;width:5.05pt;height:14.2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">
                <v:imagedata r:id="rId49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888699</wp:posOffset>
                </wp:positionH>
                <wp:positionV relativeFrom="paragraph">
                  <wp:posOffset>-20850</wp:posOffset>
                </wp:positionV>
                <wp:extent cx="106200" cy="106560"/>
                <wp:effectExtent l="19050" t="38100" r="27305" b="6540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062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CA207" id="Ink 219" o:spid="_x0000_s1026" type="#_x0000_t75" style="position:absolute;margin-left:69.25pt;margin-top:-2.6pt;width:10pt;height:10.4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">
                <v:imagedata r:id="rId49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799059</wp:posOffset>
                </wp:positionH>
                <wp:positionV relativeFrom="paragraph">
                  <wp:posOffset>-1770</wp:posOffset>
                </wp:positionV>
                <wp:extent cx="72720" cy="95760"/>
                <wp:effectExtent l="38100" t="38100" r="41910" b="5715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72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42EDD" id="Ink 218" o:spid="_x0000_s1026" type="#_x0000_t75" style="position:absolute;margin-left:62.35pt;margin-top:-.85pt;width:7.1pt;height:9.2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">
                <v:imagedata r:id="rId49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66139</wp:posOffset>
                </wp:positionH>
                <wp:positionV relativeFrom="paragraph">
                  <wp:posOffset>2550</wp:posOffset>
                </wp:positionV>
                <wp:extent cx="163080" cy="106920"/>
                <wp:effectExtent l="38100" t="38100" r="46990" b="4572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63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CC11B" id="Ink 216" o:spid="_x0000_s1026" type="#_x0000_t75" style="position:absolute;margin-left:44.3pt;margin-top:-.6pt;width:14.05pt;height:10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">
                <v:imagedata r:id="rId50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622299</wp:posOffset>
                </wp:positionH>
                <wp:positionV relativeFrom="paragraph">
                  <wp:posOffset>-80610</wp:posOffset>
                </wp:positionV>
                <wp:extent cx="20160" cy="191160"/>
                <wp:effectExtent l="38100" t="38100" r="37465" b="3746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201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5E0A2" id="Ink 215" o:spid="_x0000_s1026" type="#_x0000_t75" style="position:absolute;margin-left:48.75pt;margin-top:-6.6pt;width:2.8pt;height:15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">
                <v:imagedata r:id="rId50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51379</wp:posOffset>
                </wp:positionH>
                <wp:positionV relativeFrom="paragraph">
                  <wp:posOffset>22350</wp:posOffset>
                </wp:positionV>
                <wp:extent cx="9000" cy="90720"/>
                <wp:effectExtent l="38100" t="38100" r="48260" b="4318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9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F231A" id="Ink 213" o:spid="_x0000_s1026" type="#_x0000_t75" style="position:absolute;margin-left:43pt;margin-top:1.45pt;width:1.95pt;height:8.2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">
                <v:imagedata r:id="rId50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19979</wp:posOffset>
                </wp:positionH>
                <wp:positionV relativeFrom="paragraph">
                  <wp:posOffset>-6810</wp:posOffset>
                </wp:positionV>
                <wp:extent cx="78840" cy="126720"/>
                <wp:effectExtent l="57150" t="57150" r="16510" b="4508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788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C1D3B" id="Ink 212" o:spid="_x0000_s1026" type="#_x0000_t75" style="position:absolute;margin-left:32.1pt;margin-top:-1.3pt;width:7.95pt;height:11.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">
                <v:imagedata r:id="rId50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05499</wp:posOffset>
                </wp:positionH>
                <wp:positionV relativeFrom="paragraph">
                  <wp:posOffset>33150</wp:posOffset>
                </wp:positionV>
                <wp:extent cx="71280" cy="93240"/>
                <wp:effectExtent l="38100" t="38100" r="43180" b="5969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71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05A06" id="Ink 211" o:spid="_x0000_s1026" type="#_x0000_t75" style="position:absolute;margin-left:23.45pt;margin-top:1.75pt;width:7.1pt;height:9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">
                <v:imagedata r:id="rId50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04979</wp:posOffset>
                </wp:positionH>
                <wp:positionV relativeFrom="paragraph">
                  <wp:posOffset>-66210</wp:posOffset>
                </wp:positionV>
                <wp:extent cx="35640" cy="227520"/>
                <wp:effectExtent l="38100" t="38100" r="40640" b="3937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356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F4BAC" id="Ink 209" o:spid="_x0000_s1026" type="#_x0000_t75" style="position:absolute;margin-left:7.7pt;margin-top:-5.9pt;width:4.05pt;height:19.2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">
                <v:imagedata r:id="rId51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6162339</wp:posOffset>
                </wp:positionH>
                <wp:positionV relativeFrom="paragraph">
                  <wp:posOffset>-106170</wp:posOffset>
                </wp:positionV>
                <wp:extent cx="390960" cy="242280"/>
                <wp:effectExtent l="57150" t="57150" r="9525" b="4381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3909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CCA71" id="Ink 208" o:spid="_x0000_s1026" type="#_x0000_t75" style="position:absolute;margin-left:484.35pt;margin-top:-9.2pt;width:32.45pt;height:20.8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">
                <v:imagedata r:id="rId51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6110859</wp:posOffset>
                </wp:positionH>
                <wp:positionV relativeFrom="paragraph">
                  <wp:posOffset>13710</wp:posOffset>
                </wp:positionV>
                <wp:extent cx="14760" cy="8280"/>
                <wp:effectExtent l="57150" t="57150" r="42545" b="4889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4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5583E" id="Ink 207" o:spid="_x0000_s1026" type="#_x0000_t75" style="position:absolute;margin-left:480.4pt;margin-top:.35pt;width:2.15pt;height:1.6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">
                <v:imagedata r:id="rId51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993139</wp:posOffset>
                </wp:positionH>
                <wp:positionV relativeFrom="paragraph">
                  <wp:posOffset>55470</wp:posOffset>
                </wp:positionV>
                <wp:extent cx="123480" cy="107640"/>
                <wp:effectExtent l="0" t="38100" r="48260" b="4508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23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4A945" id="Ink 206" o:spid="_x0000_s1026" type="#_x0000_t75" style="position:absolute;margin-left:471.6pt;margin-top:3.45pt;width:10.75pt;height:10.1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">
                <v:imagedata r:id="rId51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6048219</wp:posOffset>
                </wp:positionH>
                <wp:positionV relativeFrom="paragraph">
                  <wp:posOffset>-62970</wp:posOffset>
                </wp:positionV>
                <wp:extent cx="55440" cy="229320"/>
                <wp:effectExtent l="57150" t="38100" r="40005" b="5651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554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AEFAD" id="Ink 205" o:spid="_x0000_s1026" type="#_x0000_t75" style="position:absolute;margin-left:475.4pt;margin-top:-5.6pt;width:5.45pt;height:19.3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">
                <v:imagedata r:id="rId51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915739</wp:posOffset>
                </wp:positionH>
                <wp:positionV relativeFrom="paragraph">
                  <wp:posOffset>38550</wp:posOffset>
                </wp:positionV>
                <wp:extent cx="66240" cy="103680"/>
                <wp:effectExtent l="19050" t="38100" r="48260" b="4889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6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80E6F" id="Ink 204" o:spid="_x0000_s1026" type="#_x0000_t75" style="position:absolute;margin-left:464.9pt;margin-top:2.2pt;width:6.75pt;height:9.8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">
                <v:imagedata r:id="rId52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807739</wp:posOffset>
                </wp:positionH>
                <wp:positionV relativeFrom="paragraph">
                  <wp:posOffset>-33810</wp:posOffset>
                </wp:positionV>
                <wp:extent cx="87120" cy="183600"/>
                <wp:effectExtent l="57150" t="38100" r="46355" b="450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871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6ED4B" id="Ink 203" o:spid="_x0000_s1026" type="#_x0000_t75" style="position:absolute;margin-left:456.4pt;margin-top:-3.4pt;width:8.4pt;height:15.8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">
                <v:imagedata r:id="rId52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49619</wp:posOffset>
                </wp:positionH>
                <wp:positionV relativeFrom="paragraph">
                  <wp:posOffset>-84570</wp:posOffset>
                </wp:positionV>
                <wp:extent cx="234360" cy="242280"/>
                <wp:effectExtent l="38100" t="57150" r="32385" b="4381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343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A35CC" id="Ink 202" o:spid="_x0000_s1026" type="#_x0000_t75" style="position:absolute;margin-left:436.75pt;margin-top:-7.4pt;width:19.2pt;height:20.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">
                <v:imagedata r:id="rId52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494459</wp:posOffset>
                </wp:positionH>
                <wp:positionV relativeFrom="paragraph">
                  <wp:posOffset>-4290</wp:posOffset>
                </wp:positionV>
                <wp:extent cx="169200" cy="122040"/>
                <wp:effectExtent l="38100" t="57150" r="21590" b="4953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692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9C21D" id="Ink 171" o:spid="_x0000_s1026" type="#_x0000_t75" style="position:absolute;margin-left:353.65pt;margin-top:-1.15pt;width:14.35pt;height:11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">
                <v:imagedata r:id="rId52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411299</wp:posOffset>
                </wp:positionH>
                <wp:positionV relativeFrom="paragraph">
                  <wp:posOffset>10110</wp:posOffset>
                </wp:positionV>
                <wp:extent cx="98640" cy="250200"/>
                <wp:effectExtent l="19050" t="38100" r="34925" b="5461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86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4550F" id="Ink 170" o:spid="_x0000_s1026" type="#_x0000_t75" style="position:absolute;margin-left:346.8pt;margin-top:.25pt;width:9.05pt;height:20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">
                <v:imagedata r:id="rId52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331739</wp:posOffset>
                </wp:positionH>
                <wp:positionV relativeFrom="paragraph">
                  <wp:posOffset>2550</wp:posOffset>
                </wp:positionV>
                <wp:extent cx="51480" cy="122400"/>
                <wp:effectExtent l="38100" t="38100" r="43815" b="4953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514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4478D" id="Ink 169" o:spid="_x0000_s1026" type="#_x0000_t75" style="position:absolute;margin-left:340.5pt;margin-top:-.1pt;width:5.55pt;height:10.9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">
                <v:imagedata r:id="rId53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268379</wp:posOffset>
                </wp:positionH>
                <wp:positionV relativeFrom="paragraph">
                  <wp:posOffset>-64770</wp:posOffset>
                </wp:positionV>
                <wp:extent cx="27360" cy="174960"/>
                <wp:effectExtent l="19050" t="38100" r="48895" b="5397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7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DAB1B" id="Ink 168" o:spid="_x0000_s1026" type="#_x0000_t75" style="position:absolute;margin-left:335.85pt;margin-top:-5.55pt;width:3.25pt;height:1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">
                <v:imagedata r:id="rId532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187379</wp:posOffset>
                </wp:positionH>
                <wp:positionV relativeFrom="paragraph">
                  <wp:posOffset>-35250</wp:posOffset>
                </wp:positionV>
                <wp:extent cx="74520" cy="155160"/>
                <wp:effectExtent l="57150" t="57150" r="59055" b="5461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74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0EEB0" id="Ink 167" o:spid="_x0000_s1026" type="#_x0000_t75" style="position:absolute;margin-left:328.7pt;margin-top:-3.6pt;width:7.65pt;height:13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">
                <v:imagedata r:id="rId534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018179</wp:posOffset>
                </wp:positionH>
                <wp:positionV relativeFrom="paragraph">
                  <wp:posOffset>-16170</wp:posOffset>
                </wp:positionV>
                <wp:extent cx="66960" cy="109800"/>
                <wp:effectExtent l="38100" t="38100" r="28575" b="431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66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1ACD6" id="Ink 166" o:spid="_x0000_s1026" type="#_x0000_t75" style="position:absolute;margin-left:315.7pt;margin-top:-1.75pt;width:6.8pt;height:10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">
                <v:imagedata r:id="rId536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897219</wp:posOffset>
                </wp:positionH>
                <wp:positionV relativeFrom="paragraph">
                  <wp:posOffset>-43530</wp:posOffset>
                </wp:positionV>
                <wp:extent cx="90000" cy="139680"/>
                <wp:effectExtent l="38100" t="38100" r="43815" b="5143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90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A2F18" id="Ink 165" o:spid="_x0000_s1026" type="#_x0000_t75" style="position:absolute;margin-left:306.55pt;margin-top:-4.1pt;width:8.1pt;height:12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">
                <v:imagedata r:id="rId538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773019</wp:posOffset>
                </wp:positionH>
                <wp:positionV relativeFrom="paragraph">
                  <wp:posOffset>5790</wp:posOffset>
                </wp:positionV>
                <wp:extent cx="83160" cy="99000"/>
                <wp:effectExtent l="57150" t="38100" r="31750" b="5397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83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5D4B1" id="Ink 164" o:spid="_x0000_s1026" type="#_x0000_t75" style="position:absolute;margin-left:296.2pt;margin-top:-.4pt;width:8.2pt;height:9.5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">
                <v:imagedata r:id="rId540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673299</wp:posOffset>
                </wp:positionH>
                <wp:positionV relativeFrom="paragraph">
                  <wp:posOffset>-59010</wp:posOffset>
                </wp:positionV>
                <wp:extent cx="101160" cy="183960"/>
                <wp:effectExtent l="38100" t="38100" r="51435" b="4508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01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F78DD" id="Ink 163" o:spid="_x0000_s1026" type="#_x0000_t75" style="position:absolute;margin-left:288.3pt;margin-top:-5.6pt;width:9.75pt;height:16.4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">
                <v:imagedata r:id="rId542" o:title=""/>
              </v:shape>
            </w:pict>
          </mc:Fallback>
        </mc:AlternateContent>
      </w:r>
      <w:r w:rsidR="00D34CFD" w:rsidRPr="008F1DCF">
        <w:rPr>
          <w:rFonts w:ascii="Century Gothic" w:hAnsi="Century Gothic"/>
        </w:rPr>
        <w:t>________________</w:t>
      </w:r>
      <w:r w:rsidR="00D34CFD" w:rsidRPr="008F1DCF">
        <w:rPr>
          <w:rFonts w:ascii="Century Gothic" w:hAnsi="Century Gothic"/>
        </w:rPr>
        <w:tab/>
      </w:r>
      <w:r w:rsidR="00D34CFD" w:rsidRPr="008F1DCF">
        <w:rPr>
          <w:rFonts w:ascii="Century Gothic" w:hAnsi="Century Gothic"/>
        </w:rPr>
        <w:tab/>
        <w:t>________________</w:t>
      </w:r>
      <w:r w:rsidR="00D34CFD" w:rsidRPr="008F1DCF">
        <w:rPr>
          <w:rFonts w:ascii="Century Gothic" w:hAnsi="Century Gothic"/>
        </w:rPr>
        <w:tab/>
      </w:r>
      <w:r w:rsidR="00D34CFD" w:rsidRPr="008F1DCF">
        <w:rPr>
          <w:rFonts w:ascii="Century Gothic" w:hAnsi="Century Gothic"/>
        </w:rPr>
        <w:tab/>
        <w:t>_______________</w:t>
      </w:r>
      <w:r w:rsidR="00D34CFD" w:rsidRPr="008F1DCF">
        <w:rPr>
          <w:rFonts w:ascii="Century Gothic" w:hAnsi="Century Gothic"/>
        </w:rPr>
        <w:tab/>
      </w:r>
      <w:r w:rsidR="00D34CFD" w:rsidRPr="008F1DCF">
        <w:rPr>
          <w:rFonts w:ascii="Century Gothic" w:hAnsi="Century Gothic"/>
        </w:rPr>
        <w:tab/>
        <w:t>_________________</w: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6321819</wp:posOffset>
                </wp:positionH>
                <wp:positionV relativeFrom="paragraph">
                  <wp:posOffset>-226111</wp:posOffset>
                </wp:positionV>
                <wp:extent cx="225720" cy="87480"/>
                <wp:effectExtent l="38100" t="57150" r="41275" b="4635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225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BBE72" id="Ink 336" o:spid="_x0000_s1026" type="#_x0000_t75" style="position:absolute;margin-left:497.35pt;margin-top:-18.65pt;width:18.95pt;height:8.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">
                <v:imagedata r:id="rId5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6228939</wp:posOffset>
                </wp:positionH>
                <wp:positionV relativeFrom="paragraph">
                  <wp:posOffset>-277591</wp:posOffset>
                </wp:positionV>
                <wp:extent cx="6840" cy="5400"/>
                <wp:effectExtent l="38100" t="19050" r="50800" b="5207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6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DE9CB" id="Ink 335" o:spid="_x0000_s1026" type="#_x0000_t75" style="position:absolute;margin-left:489.7pt;margin-top:-22.2pt;width:1.6pt;height:1.6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">
                <v:imagedata r:id="rId5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219939</wp:posOffset>
                </wp:positionH>
                <wp:positionV relativeFrom="paragraph">
                  <wp:posOffset>-228631</wp:posOffset>
                </wp:positionV>
                <wp:extent cx="18360" cy="108720"/>
                <wp:effectExtent l="38100" t="38100" r="39370" b="4381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8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3BB2F" id="Ink 334" o:spid="_x0000_s1026" type="#_x0000_t75" style="position:absolute;margin-left:489.5pt;margin-top:-18.25pt;width:2.45pt;height:9.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">
                <v:imagedata r:id="rId5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137139</wp:posOffset>
                </wp:positionH>
                <wp:positionV relativeFrom="paragraph">
                  <wp:posOffset>-298831</wp:posOffset>
                </wp:positionV>
                <wp:extent cx="14400" cy="179280"/>
                <wp:effectExtent l="38100" t="38100" r="43180" b="4953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44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BB7AF" id="Ink 333" o:spid="_x0000_s1026" type="#_x0000_t75" style="position:absolute;margin-left:482.4pt;margin-top:-23.8pt;width:2.7pt;height:15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">
                <v:imagedata r:id="rId5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840139</wp:posOffset>
                </wp:positionH>
                <wp:positionV relativeFrom="paragraph">
                  <wp:posOffset>-293071</wp:posOffset>
                </wp:positionV>
                <wp:extent cx="165960" cy="203760"/>
                <wp:effectExtent l="38100" t="38100" r="5715" b="4445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659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00423" id="Ink 332" o:spid="_x0000_s1026" type="#_x0000_t75" style="position:absolute;margin-left:459.4pt;margin-top:-23.4pt;width:14.2pt;height:17.2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">
                <v:imagedata r:id="rId5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733579</wp:posOffset>
                </wp:positionH>
                <wp:positionV relativeFrom="paragraph">
                  <wp:posOffset>-192271</wp:posOffset>
                </wp:positionV>
                <wp:extent cx="96120" cy="11880"/>
                <wp:effectExtent l="38100" t="57150" r="37465" b="457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96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82F9D" id="Ink 331" o:spid="_x0000_s1026" type="#_x0000_t75" style="position:absolute;margin-left:450.95pt;margin-top:-15.85pt;width:8.75pt;height:1.9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">
                <v:imagedata r:id="rId5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762739</wp:posOffset>
                </wp:positionH>
                <wp:positionV relativeFrom="paragraph">
                  <wp:posOffset>-269671</wp:posOffset>
                </wp:positionV>
                <wp:extent cx="12240" cy="165240"/>
                <wp:effectExtent l="38100" t="38100" r="45085" b="4445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22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2DB4B" id="Ink 330" o:spid="_x0000_s1026" type="#_x0000_t75" style="position:absolute;margin-left:453.5pt;margin-top:-21.55pt;width:2.05pt;height:1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">
                <v:imagedata r:id="rId5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573379</wp:posOffset>
                </wp:positionH>
                <wp:positionV relativeFrom="paragraph">
                  <wp:posOffset>-205231</wp:posOffset>
                </wp:positionV>
                <wp:extent cx="93240" cy="90000"/>
                <wp:effectExtent l="57150" t="57150" r="21590" b="4381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93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58279" id="Ink 329" o:spid="_x0000_s1026" type="#_x0000_t75" style="position:absolute;margin-left:438.05pt;margin-top:-16.95pt;width:8.8pt;height:8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">
                <v:imagedata r:id="rId5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449899</wp:posOffset>
                </wp:positionH>
                <wp:positionV relativeFrom="paragraph">
                  <wp:posOffset>-192631</wp:posOffset>
                </wp:positionV>
                <wp:extent cx="59400" cy="102600"/>
                <wp:effectExtent l="38100" t="38100" r="36195" b="5016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594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474F9" id="Ink 328" o:spid="_x0000_s1026" type="#_x0000_t75" style="position:absolute;margin-left:428.7pt;margin-top:-15.6pt;width:5.95pt;height:9.3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">
                <v:imagedata r:id="rId5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164059</wp:posOffset>
                </wp:positionH>
                <wp:positionV relativeFrom="paragraph">
                  <wp:posOffset>-172471</wp:posOffset>
                </wp:positionV>
                <wp:extent cx="22680" cy="68400"/>
                <wp:effectExtent l="38100" t="38100" r="34925" b="4635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26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FDE99" id="Ink 327" o:spid="_x0000_s1026" type="#_x0000_t75" style="position:absolute;margin-left:406.35pt;margin-top:-13.9pt;width:2.8pt;height:6.3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">
                <v:imagedata r:id="rId5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210499</wp:posOffset>
                </wp:positionH>
                <wp:positionV relativeFrom="paragraph">
                  <wp:posOffset>-183271</wp:posOffset>
                </wp:positionV>
                <wp:extent cx="52920" cy="15120"/>
                <wp:effectExtent l="38100" t="38100" r="42545" b="4254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52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05A4F" id="Ink 326" o:spid="_x0000_s1026" type="#_x0000_t75" style="position:absolute;margin-left:410pt;margin-top:-15.05pt;width:5.3pt;height:2.7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">
                <v:imagedata r:id="rId5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236779</wp:posOffset>
                </wp:positionH>
                <wp:positionV relativeFrom="paragraph">
                  <wp:posOffset>-287311</wp:posOffset>
                </wp:positionV>
                <wp:extent cx="19440" cy="189000"/>
                <wp:effectExtent l="38100" t="38100" r="38100" b="4000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94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18728" id="Ink 325" o:spid="_x0000_s1026" type="#_x0000_t75" style="position:absolute;margin-left:412.1pt;margin-top:-22.85pt;width:2.5pt;height:15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">
                <v:imagedata r:id="rId5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092419</wp:posOffset>
                </wp:positionH>
                <wp:positionV relativeFrom="paragraph">
                  <wp:posOffset>-209911</wp:posOffset>
                </wp:positionV>
                <wp:extent cx="58320" cy="96120"/>
                <wp:effectExtent l="38100" t="38100" r="18415" b="3746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583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887AA" id="Ink 324" o:spid="_x0000_s1026" type="#_x0000_t75" style="position:absolute;margin-left:400.75pt;margin-top:-16.8pt;width:5.65pt;height:8.5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">
                <v:imagedata r:id="rId5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048139</wp:posOffset>
                </wp:positionH>
                <wp:positionV relativeFrom="paragraph">
                  <wp:posOffset>-250591</wp:posOffset>
                </wp:positionV>
                <wp:extent cx="8280" cy="1440"/>
                <wp:effectExtent l="38100" t="38100" r="48895" b="3683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82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EBA52" id="Ink 323" o:spid="_x0000_s1026" type="#_x0000_t75" style="position:absolute;margin-left:396.9pt;margin-top:-20.25pt;width:1.55pt;height:1.2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">
                <v:imagedata r:id="rId5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045259</wp:posOffset>
                </wp:positionH>
                <wp:positionV relativeFrom="paragraph">
                  <wp:posOffset>-194431</wp:posOffset>
                </wp:positionV>
                <wp:extent cx="15480" cy="94680"/>
                <wp:effectExtent l="38100" t="38100" r="41910" b="3873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54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2AFB3" id="Ink 322" o:spid="_x0000_s1026" type="#_x0000_t75" style="position:absolute;margin-left:397pt;margin-top:-15.55pt;width:2.2pt;height:8.4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">
                <v:imagedata r:id="rId5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936899</wp:posOffset>
                </wp:positionH>
                <wp:positionV relativeFrom="paragraph">
                  <wp:posOffset>-183991</wp:posOffset>
                </wp:positionV>
                <wp:extent cx="66240" cy="85320"/>
                <wp:effectExtent l="38100" t="57150" r="48260" b="4826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662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74BEB" id="Ink 321" o:spid="_x0000_s1026" type="#_x0000_t75" style="position:absolute;margin-left:388.15pt;margin-top:-15.25pt;width:6.55pt;height:8.2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">
                <v:imagedata r:id="rId5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817019</wp:posOffset>
                </wp:positionH>
                <wp:positionV relativeFrom="paragraph">
                  <wp:posOffset>-191191</wp:posOffset>
                </wp:positionV>
                <wp:extent cx="93960" cy="115560"/>
                <wp:effectExtent l="38100" t="38100" r="40005" b="5651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3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3F6A5" id="Ink 320" o:spid="_x0000_s1026" type="#_x0000_t75" style="position:absolute;margin-left:378.7pt;margin-top:-15.75pt;width:8.75pt;height:10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">
                <v:imagedata r:id="rId5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785699</wp:posOffset>
                </wp:positionH>
                <wp:positionV relativeFrom="paragraph">
                  <wp:posOffset>-176071</wp:posOffset>
                </wp:positionV>
                <wp:extent cx="28440" cy="178920"/>
                <wp:effectExtent l="38100" t="38100" r="48260" b="5016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284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F4E9E" id="Ink 319" o:spid="_x0000_s1026" type="#_x0000_t75" style="position:absolute;margin-left:376.6pt;margin-top:-14.15pt;width:3.15pt;height:15.0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">
                <v:imagedata r:id="rId5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682739</wp:posOffset>
                </wp:positionH>
                <wp:positionV relativeFrom="paragraph">
                  <wp:posOffset>146129</wp:posOffset>
                </wp:positionV>
                <wp:extent cx="23760" cy="162360"/>
                <wp:effectExtent l="38100" t="38100" r="33655" b="4762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3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78BD1" id="Ink 313" o:spid="_x0000_s1026" type="#_x0000_t75" style="position:absolute;margin-left:368.45pt;margin-top:11.15pt;width:2.75pt;height:13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">
                <v:imagedata r:id="rId5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435059</wp:posOffset>
                </wp:positionH>
                <wp:positionV relativeFrom="paragraph">
                  <wp:posOffset>-316111</wp:posOffset>
                </wp:positionV>
                <wp:extent cx="176040" cy="272520"/>
                <wp:effectExtent l="38100" t="38100" r="33655" b="5143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760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C32D8" id="Ink 308" o:spid="_x0000_s1026" type="#_x0000_t75" style="position:absolute;margin-left:348.9pt;margin-top:-25.4pt;width:15.1pt;height:22.8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">
                <v:imagedata r:id="rId5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354779</wp:posOffset>
                </wp:positionH>
                <wp:positionV relativeFrom="paragraph">
                  <wp:posOffset>-189751</wp:posOffset>
                </wp:positionV>
                <wp:extent cx="117360" cy="221040"/>
                <wp:effectExtent l="38100" t="38100" r="35560" b="4572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173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E40A2" id="Ink 307" o:spid="_x0000_s1026" type="#_x0000_t75" style="position:absolute;margin-left:342.65pt;margin-top:-15.75pt;width:10.35pt;height:19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">
                <v:imagedata r:id="rId5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289979</wp:posOffset>
                </wp:positionH>
                <wp:positionV relativeFrom="paragraph">
                  <wp:posOffset>-86431</wp:posOffset>
                </wp:positionV>
                <wp:extent cx="7920" cy="103680"/>
                <wp:effectExtent l="38100" t="38100" r="49530" b="4889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5A363" id="Ink 306" o:spid="_x0000_s1026" type="#_x0000_t75" style="position:absolute;margin-left:337.2pt;margin-top:-7.05pt;width:1.75pt;height:9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">
                <v:imagedata r:id="rId5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084779</wp:posOffset>
                </wp:positionH>
                <wp:positionV relativeFrom="paragraph">
                  <wp:posOffset>-191911</wp:posOffset>
                </wp:positionV>
                <wp:extent cx="98280" cy="117720"/>
                <wp:effectExtent l="57150" t="38100" r="35560" b="3492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982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3E27" id="Ink 305" o:spid="_x0000_s1026" type="#_x0000_t75" style="position:absolute;margin-left:320.95pt;margin-top:-15.4pt;width:8.8pt;height:10.2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">
                <v:imagedata r:id="rId5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092339</wp:posOffset>
                </wp:positionH>
                <wp:positionV relativeFrom="paragraph">
                  <wp:posOffset>-179671</wp:posOffset>
                </wp:positionV>
                <wp:extent cx="111600" cy="96120"/>
                <wp:effectExtent l="38100" t="38100" r="41275" b="3746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116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14AF5" id="Ink 304" o:spid="_x0000_s1026" type="#_x0000_t75" style="position:absolute;margin-left:321.8pt;margin-top:-14.6pt;width:9.85pt;height:8.5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">
                <v:imagedata r:id="rId5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961299</wp:posOffset>
                </wp:positionH>
                <wp:positionV relativeFrom="paragraph">
                  <wp:posOffset>-284071</wp:posOffset>
                </wp:positionV>
                <wp:extent cx="79560" cy="243720"/>
                <wp:effectExtent l="57150" t="38100" r="53975" b="4254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795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1F5A" id="Ink 303" o:spid="_x0000_s1026" type="#_x0000_t75" style="position:absolute;margin-left:311.05pt;margin-top:-22.7pt;width:7.7pt;height:20.2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">
                <v:imagedata r:id="rId5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841699</wp:posOffset>
                </wp:positionH>
                <wp:positionV relativeFrom="paragraph">
                  <wp:posOffset>-82111</wp:posOffset>
                </wp:positionV>
                <wp:extent cx="136800" cy="203760"/>
                <wp:effectExtent l="38100" t="38100" r="34925" b="444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368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2C907" id="Ink 301" o:spid="_x0000_s1026" type="#_x0000_t75" style="position:absolute;margin-left:223pt;margin-top:-6.75pt;width:12.5pt;height:17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">
                <v:imagedata r:id="rId5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624979</wp:posOffset>
                </wp:positionH>
                <wp:positionV relativeFrom="paragraph">
                  <wp:posOffset>37769</wp:posOffset>
                </wp:positionV>
                <wp:extent cx="120600" cy="14040"/>
                <wp:effectExtent l="57150" t="57150" r="51435" b="4318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20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BBCF1" id="Ink 300" o:spid="_x0000_s1026" type="#_x0000_t75" style="position:absolute;margin-left:206.05pt;margin-top:2.2pt;width:10.95pt;height:2.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">
                <v:imagedata r:id="rId5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659539</wp:posOffset>
                </wp:positionH>
                <wp:positionV relativeFrom="paragraph">
                  <wp:posOffset>2489</wp:posOffset>
                </wp:positionV>
                <wp:extent cx="12600" cy="106560"/>
                <wp:effectExtent l="57150" t="38100" r="45085" b="4635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26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D53C3" id="Ink 299" o:spid="_x0000_s1026" type="#_x0000_t75" style="position:absolute;margin-left:208.5pt;margin-top:-.1pt;width:2.55pt;height:9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">
                <v:imagedata r:id="rId5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432739</wp:posOffset>
                </wp:positionH>
                <wp:positionV relativeFrom="paragraph">
                  <wp:posOffset>17249</wp:posOffset>
                </wp:positionV>
                <wp:extent cx="98640" cy="121320"/>
                <wp:effectExtent l="57150" t="38100" r="34925" b="5016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98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76A8" id="Ink 298" o:spid="_x0000_s1026" type="#_x0000_t75" style="position:absolute;margin-left:190.8pt;margin-top:.85pt;width:8.8pt;height:10.7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">
                <v:imagedata r:id="rId6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413659</wp:posOffset>
                </wp:positionH>
                <wp:positionV relativeFrom="paragraph">
                  <wp:posOffset>8609</wp:posOffset>
                </wp:positionV>
                <wp:extent cx="113040" cy="122760"/>
                <wp:effectExtent l="38100" t="38100" r="39370" b="4889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130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9A3BE" id="Ink 297" o:spid="_x0000_s1026" type="#_x0000_t75" style="position:absolute;margin-left:189.7pt;margin-top:.35pt;width:9.9pt;height:10.6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">
                <v:imagedata r:id="rId6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173539</wp:posOffset>
                </wp:positionH>
                <wp:positionV relativeFrom="paragraph">
                  <wp:posOffset>9329</wp:posOffset>
                </wp:positionV>
                <wp:extent cx="184320" cy="121680"/>
                <wp:effectExtent l="38100" t="38100" r="44450" b="5016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84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7CC86" id="Ink 296" o:spid="_x0000_s1026" type="#_x0000_t75" style="position:absolute;margin-left:170.35pt;margin-top:.1pt;width:16.15pt;height:10.9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">
                <v:imagedata r:id="rId6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981299</wp:posOffset>
                </wp:positionH>
                <wp:positionV relativeFrom="paragraph">
                  <wp:posOffset>60449</wp:posOffset>
                </wp:positionV>
                <wp:extent cx="91800" cy="9720"/>
                <wp:effectExtent l="38100" t="57150" r="41910" b="4762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91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70F0F" id="Ink 295" o:spid="_x0000_s1026" type="#_x0000_t75" style="position:absolute;margin-left:155.45pt;margin-top:4pt;width:8.55pt;height:2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">
                <v:imagedata r:id="rId6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954659</wp:posOffset>
                </wp:positionH>
                <wp:positionV relativeFrom="paragraph">
                  <wp:posOffset>3569</wp:posOffset>
                </wp:positionV>
                <wp:extent cx="113400" cy="16560"/>
                <wp:effectExtent l="38100" t="57150" r="58420" b="406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13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A5CBC" id="Ink 294" o:spid="_x0000_s1026" type="#_x0000_t75" style="position:absolute;margin-left:153.15pt;margin-top:-.55pt;width:10.45pt;height:2.8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">
                <v:imagedata r:id="rId6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740819</wp:posOffset>
                </wp:positionH>
                <wp:positionV relativeFrom="paragraph">
                  <wp:posOffset>-7591</wp:posOffset>
                </wp:positionV>
                <wp:extent cx="133920" cy="311760"/>
                <wp:effectExtent l="38100" t="57150" r="57150" b="5080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339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9A47D" id="Ink 293" o:spid="_x0000_s1026" type="#_x0000_t75" style="position:absolute;margin-left:136.4pt;margin-top:-1.4pt;width:12.05pt;height:26.2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">
                <v:imagedata r:id="rId610" o:title=""/>
              </v:shape>
            </w:pict>
          </mc:Fallback>
        </mc:AlternateContent>
      </w:r>
      <w:r w:rsidR="00B24A83" w:rsidRPr="0025375A">
        <w:rPr>
          <w:rFonts w:ascii="Comic Sans MS" w:hAnsi="Comic Sans MS"/>
        </w:rPr>
        <w:t xml:space="preserve">Slope-intercept form: </w:t>
      </w:r>
      <w:r w:rsidR="0025375A">
        <w:rPr>
          <w:rFonts w:ascii="Comic Sans MS" w:hAnsi="Comic Sans MS"/>
        </w:rPr>
        <w:t>________________________</w:t>
      </w:r>
      <w:r w:rsidR="00B24A83" w:rsidRPr="0025375A">
        <w:rPr>
          <w:rFonts w:ascii="Comic Sans MS" w:hAnsi="Comic Sans MS"/>
        </w:rPr>
        <w:t xml:space="preserve"> </w: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3252459</wp:posOffset>
                </wp:positionH>
                <wp:positionV relativeFrom="paragraph">
                  <wp:posOffset>205294</wp:posOffset>
                </wp:positionV>
                <wp:extent cx="90000" cy="19800"/>
                <wp:effectExtent l="38100" t="57150" r="43815" b="3746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90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FF824" id="Ink 393" o:spid="_x0000_s1026" type="#_x0000_t75" style="position:absolute;margin-left:255.85pt;margin-top:15.45pt;width:8.1pt;height:2.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">
                <v:imagedata r:id="rId6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3296739</wp:posOffset>
                </wp:positionH>
                <wp:positionV relativeFrom="paragraph">
                  <wp:posOffset>110614</wp:posOffset>
                </wp:positionV>
                <wp:extent cx="35640" cy="177120"/>
                <wp:effectExtent l="38100" t="38100" r="40640" b="5207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356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6A09C" id="Ink 392" o:spid="_x0000_s1026" type="#_x0000_t75" style="position:absolute;margin-left:258.95pt;margin-top:8.25pt;width:4.05pt;height:15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">
                <v:imagedata r:id="rId6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209619</wp:posOffset>
                </wp:positionH>
                <wp:positionV relativeFrom="paragraph">
                  <wp:posOffset>162094</wp:posOffset>
                </wp:positionV>
                <wp:extent cx="66600" cy="118080"/>
                <wp:effectExtent l="38100" t="19050" r="48260" b="5397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66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2EA53" id="Ink 391" o:spid="_x0000_s1026" type="#_x0000_t75" style="position:absolute;margin-left:251.85pt;margin-top:12.3pt;width:6.85pt;height:10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">
                <v:imagedata r:id="rId6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3089379</wp:posOffset>
                </wp:positionH>
                <wp:positionV relativeFrom="paragraph">
                  <wp:posOffset>182254</wp:posOffset>
                </wp:positionV>
                <wp:extent cx="73080" cy="83160"/>
                <wp:effectExtent l="38100" t="57150" r="41275" b="5080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73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D4B2E" id="Ink 390" o:spid="_x0000_s1026" type="#_x0000_t75" style="position:absolute;margin-left:243pt;margin-top:13.55pt;width:6.8pt;height:8.1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">
                <v:imagedata r:id="rId6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3027819</wp:posOffset>
                </wp:positionH>
                <wp:positionV relativeFrom="paragraph">
                  <wp:posOffset>157774</wp:posOffset>
                </wp:positionV>
                <wp:extent cx="39240" cy="116640"/>
                <wp:effectExtent l="38100" t="57150" r="37465" b="5524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39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531BB" id="Ink 389" o:spid="_x0000_s1026" type="#_x0000_t75" style="position:absolute;margin-left:237.7pt;margin-top:11.7pt;width:4.25pt;height:10.7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">
                <v:imagedata r:id="rId6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933139</wp:posOffset>
                </wp:positionH>
                <wp:positionV relativeFrom="paragraph">
                  <wp:posOffset>165694</wp:posOffset>
                </wp:positionV>
                <wp:extent cx="64440" cy="93960"/>
                <wp:effectExtent l="38100" t="38100" r="50165" b="4000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64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E339C" id="Ink 388" o:spid="_x0000_s1026" type="#_x0000_t75" style="position:absolute;margin-left:230.1pt;margin-top:12.45pt;width:6.6pt;height:8.8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">
                <v:imagedata r:id="rId6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799579</wp:posOffset>
                </wp:positionH>
                <wp:positionV relativeFrom="paragraph">
                  <wp:posOffset>167134</wp:posOffset>
                </wp:positionV>
                <wp:extent cx="109440" cy="80640"/>
                <wp:effectExtent l="38100" t="57150" r="43180" b="5334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09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D6426" id="Ink 387" o:spid="_x0000_s1026" type="#_x0000_t75" style="position:absolute;margin-left:220pt;margin-top:12.4pt;width:9.65pt;height:7.9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">
                <v:imagedata r:id="rId6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725059</wp:posOffset>
                </wp:positionH>
                <wp:positionV relativeFrom="paragraph">
                  <wp:posOffset>179374</wp:posOffset>
                </wp:positionV>
                <wp:extent cx="65520" cy="6480"/>
                <wp:effectExtent l="38100" t="38100" r="48895" b="5080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65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D79BA" id="Ink 386" o:spid="_x0000_s1026" type="#_x0000_t75" style="position:absolute;margin-left:214pt;margin-top:13.75pt;width:6.45pt;height:1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">
                <v:imagedata r:id="rId6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744859</wp:posOffset>
                </wp:positionH>
                <wp:positionV relativeFrom="paragraph">
                  <wp:posOffset>88654</wp:posOffset>
                </wp:positionV>
                <wp:extent cx="18000" cy="165240"/>
                <wp:effectExtent l="38100" t="38100" r="58420" b="4445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80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7C335" id="Ink 385" o:spid="_x0000_s1026" type="#_x0000_t75" style="position:absolute;margin-left:215.4pt;margin-top:6.55pt;width:2.8pt;height:14.1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">
                <v:imagedata r:id="rId6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2596539</wp:posOffset>
                </wp:positionH>
                <wp:positionV relativeFrom="paragraph">
                  <wp:posOffset>163894</wp:posOffset>
                </wp:positionV>
                <wp:extent cx="81720" cy="83520"/>
                <wp:effectExtent l="57150" t="19050" r="52070" b="5016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817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FA373" id="Ink 384" o:spid="_x0000_s1026" type="#_x0000_t75" style="position:absolute;margin-left:203.6pt;margin-top:12.65pt;width:7.95pt;height:7.5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">
                <v:imagedata r:id="rId6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2534979</wp:posOffset>
                </wp:positionH>
                <wp:positionV relativeFrom="paragraph">
                  <wp:posOffset>131494</wp:posOffset>
                </wp:positionV>
                <wp:extent cx="3960" cy="2880"/>
                <wp:effectExtent l="38100" t="38100" r="53340" b="5461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3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7428F" id="Ink 383" o:spid="_x0000_s1026" type="#_x0000_t75" style="position:absolute;margin-left:198.95pt;margin-top:9.7pt;width:1.35pt;height:1.4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">
                <v:imagedata r:id="rId6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2529579</wp:posOffset>
                </wp:positionH>
                <wp:positionV relativeFrom="paragraph">
                  <wp:posOffset>183694</wp:posOffset>
                </wp:positionV>
                <wp:extent cx="14760" cy="79560"/>
                <wp:effectExtent l="57150" t="38100" r="42545" b="3492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47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D3162" id="Ink 382" o:spid="_x0000_s1026" type="#_x0000_t75" style="position:absolute;margin-left:198.4pt;margin-top:14.2pt;width:2.35pt;height:7.2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">
                <v:imagedata r:id="rId6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2187579</wp:posOffset>
                </wp:positionH>
                <wp:positionV relativeFrom="paragraph">
                  <wp:posOffset>137254</wp:posOffset>
                </wp:positionV>
                <wp:extent cx="9360" cy="5400"/>
                <wp:effectExtent l="57150" t="19050" r="48260" b="5207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9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A88A8" id="Ink 379" o:spid="_x0000_s1026" type="#_x0000_t75" style="position:absolute;margin-left:171.55pt;margin-top:10.45pt;width:1.75pt;height:1.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">
                <v:imagedata r:id="rId6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119179</wp:posOffset>
                </wp:positionH>
                <wp:positionV relativeFrom="paragraph">
                  <wp:posOffset>134734</wp:posOffset>
                </wp:positionV>
                <wp:extent cx="9720" cy="141480"/>
                <wp:effectExtent l="57150" t="38100" r="47625" b="4953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9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ECCF7" id="Ink 377" o:spid="_x0000_s1026" type="#_x0000_t75" style="position:absolute;margin-left:166.15pt;margin-top:10.15pt;width:2.2pt;height:12.3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">
                <v:imagedata r:id="rId6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1754499</wp:posOffset>
                </wp:positionH>
                <wp:positionV relativeFrom="paragraph">
                  <wp:posOffset>107734</wp:posOffset>
                </wp:positionV>
                <wp:extent cx="77760" cy="192600"/>
                <wp:effectExtent l="38100" t="38100" r="17780" b="5524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777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C6552" id="Ink 375" o:spid="_x0000_s1026" type="#_x0000_t75" style="position:absolute;margin-left:137.3pt;margin-top:7.9pt;width:7.75pt;height:16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">
                <v:imagedata r:id="rId6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1646859</wp:posOffset>
                </wp:positionH>
                <wp:positionV relativeFrom="paragraph">
                  <wp:posOffset>204214</wp:posOffset>
                </wp:positionV>
                <wp:extent cx="103680" cy="25200"/>
                <wp:effectExtent l="38100" t="38100" r="48895" b="5143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0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B1CCE" id="Ink 374" o:spid="_x0000_s1026" type="#_x0000_t75" style="position:absolute;margin-left:129.05pt;margin-top:15.45pt;width:9.45pt;height:2.9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">
                <v:imagedata r:id="rId6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1691499</wp:posOffset>
                </wp:positionH>
                <wp:positionV relativeFrom="paragraph">
                  <wp:posOffset>118534</wp:posOffset>
                </wp:positionV>
                <wp:extent cx="3240" cy="168840"/>
                <wp:effectExtent l="57150" t="38100" r="53975" b="4127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3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B7CD3" id="Ink 373" o:spid="_x0000_s1026" type="#_x0000_t75" style="position:absolute;margin-left:132.55pt;margin-top:9.05pt;width:1.8pt;height:14.3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">
                <v:imagedata r:id="rId6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420779</wp:posOffset>
                </wp:positionH>
                <wp:positionV relativeFrom="paragraph">
                  <wp:posOffset>171814</wp:posOffset>
                </wp:positionV>
                <wp:extent cx="68760" cy="92880"/>
                <wp:effectExtent l="19050" t="38100" r="45720" b="596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8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D06C9" id="Ink 372" o:spid="_x0000_s1026" type="#_x0000_t75" style="position:absolute;margin-left:111.2pt;margin-top:12.75pt;width:6.75pt;height:9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">
                <v:imagedata r:id="rId6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316739</wp:posOffset>
                </wp:positionH>
                <wp:positionV relativeFrom="paragraph">
                  <wp:posOffset>158134</wp:posOffset>
                </wp:positionV>
                <wp:extent cx="68760" cy="122760"/>
                <wp:effectExtent l="38100" t="57150" r="45720" b="4889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8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109C0" id="Ink 371" o:spid="_x0000_s1026" type="#_x0000_t75" style="position:absolute;margin-left:103.25pt;margin-top:11.75pt;width:6.5pt;height:11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">
                <v:imagedata r:id="rId6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197579</wp:posOffset>
                </wp:positionH>
                <wp:positionV relativeFrom="paragraph">
                  <wp:posOffset>164974</wp:posOffset>
                </wp:positionV>
                <wp:extent cx="65520" cy="99000"/>
                <wp:effectExtent l="38100" t="38100" r="48895" b="539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65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836CB" id="Ink 370" o:spid="_x0000_s1026" type="#_x0000_t75" style="position:absolute;margin-left:94.05pt;margin-top:12.15pt;width:6.1pt;height:9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">
                <v:imagedata r:id="rId6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1105419</wp:posOffset>
                </wp:positionH>
                <wp:positionV relativeFrom="paragraph">
                  <wp:posOffset>94054</wp:posOffset>
                </wp:positionV>
                <wp:extent cx="57600" cy="169200"/>
                <wp:effectExtent l="38100" t="38100" r="19050" b="406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76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D8274" id="Ink 369" o:spid="_x0000_s1026" type="#_x0000_t75" style="position:absolute;margin-left:86.3pt;margin-top:7pt;width:6.05pt;height:14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">
                <v:imagedata r:id="rId6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873579</wp:posOffset>
                </wp:positionH>
                <wp:positionV relativeFrom="paragraph">
                  <wp:posOffset>121774</wp:posOffset>
                </wp:positionV>
                <wp:extent cx="162000" cy="174960"/>
                <wp:effectExtent l="57150" t="38100" r="47625" b="5397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620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20F82" id="Ink 368" o:spid="_x0000_s1026" type="#_x0000_t75" style="position:absolute;margin-left:68pt;margin-top:9.05pt;width:14.35pt;height:15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">
                <v:imagedata r:id="rId6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668739</wp:posOffset>
                </wp:positionH>
                <wp:positionV relativeFrom="paragraph">
                  <wp:posOffset>179374</wp:posOffset>
                </wp:positionV>
                <wp:extent cx="20160" cy="27720"/>
                <wp:effectExtent l="38100" t="38100" r="56515" b="4889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201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FAA8F" id="Ink 366" o:spid="_x0000_s1026" type="#_x0000_t75" style="position:absolute;margin-left:51.9pt;margin-top:13.25pt;width:3.2pt;height:3.8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">
                <v:imagedata r:id="rId6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79219</wp:posOffset>
                </wp:positionH>
                <wp:positionV relativeFrom="paragraph">
                  <wp:posOffset>167134</wp:posOffset>
                </wp:positionV>
                <wp:extent cx="6480" cy="8280"/>
                <wp:effectExtent l="57150" t="57150" r="50800" b="4889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23C97" id="Ink 362" o:spid="_x0000_s1026" type="#_x0000_t75" style="position:absolute;margin-left:21.3pt;margin-top:12.45pt;width:1.55pt;height:1.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">
                <v:imagedata r:id="rId6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6589659</wp:posOffset>
                </wp:positionH>
                <wp:positionV relativeFrom="paragraph">
                  <wp:posOffset>57694</wp:posOffset>
                </wp:positionV>
                <wp:extent cx="178560" cy="268200"/>
                <wp:effectExtent l="38100" t="38100" r="50165" b="5588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7856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CED99" id="Ink 357" o:spid="_x0000_s1026" type="#_x0000_t75" style="position:absolute;margin-left:518.5pt;margin-top:4pt;width:15.4pt;height:22.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">
                <v:imagedata r:id="rId6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6485619</wp:posOffset>
                </wp:positionH>
                <wp:positionV relativeFrom="paragraph">
                  <wp:posOffset>138334</wp:posOffset>
                </wp:positionV>
                <wp:extent cx="148320" cy="171360"/>
                <wp:effectExtent l="38100" t="38100" r="42545" b="5778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483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286FA" id="Ink 356" o:spid="_x0000_s1026" type="#_x0000_t75" style="position:absolute;margin-left:510pt;margin-top:10.3pt;width:13.25pt;height:14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">
                <v:imagedata r:id="rId6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937979</wp:posOffset>
                </wp:positionH>
                <wp:positionV relativeFrom="paragraph">
                  <wp:posOffset>-5306</wp:posOffset>
                </wp:positionV>
                <wp:extent cx="113400" cy="101160"/>
                <wp:effectExtent l="38100" t="38100" r="39370" b="5143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134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847FB" id="Ink 318" o:spid="_x0000_s1026" type="#_x0000_t75" style="position:absolute;margin-left:388.3pt;margin-top:-1.15pt;width:10.15pt;height:9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">
                <v:imagedata r:id="rId6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828539</wp:posOffset>
                </wp:positionH>
                <wp:positionV relativeFrom="paragraph">
                  <wp:posOffset>9094</wp:posOffset>
                </wp:positionV>
                <wp:extent cx="59760" cy="180000"/>
                <wp:effectExtent l="38100" t="38100" r="54610" b="488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97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081A2" id="Ink 317" o:spid="_x0000_s1026" type="#_x0000_t75" style="position:absolute;margin-left:379.5pt;margin-top:0;width:6.1pt;height:15.5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">
                <v:imagedata r:id="rId6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844379</wp:posOffset>
                </wp:positionH>
                <wp:positionV relativeFrom="paragraph">
                  <wp:posOffset>-2426</wp:posOffset>
                </wp:positionV>
                <wp:extent cx="72360" cy="117360"/>
                <wp:effectExtent l="38100" t="19050" r="42545" b="5461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72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86FA7" id="Ink 316" o:spid="_x0000_s1026" type="#_x0000_t75" style="position:absolute;margin-left:380.85pt;margin-top:-.6pt;width:7.1pt;height:10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">
                <v:imagedata r:id="rId6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840059</wp:posOffset>
                </wp:positionH>
                <wp:positionV relativeFrom="paragraph">
                  <wp:posOffset>23494</wp:posOffset>
                </wp:positionV>
                <wp:extent cx="48600" cy="65520"/>
                <wp:effectExtent l="57150" t="38100" r="46990" b="4889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486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EF0DA" id="Ink 315" o:spid="_x0000_s1026" type="#_x0000_t75" style="position:absolute;margin-left:380.45pt;margin-top:1.25pt;width:5.3pt;height:6.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">
                <v:imagedata r:id="rId6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761579</wp:posOffset>
                </wp:positionH>
                <wp:positionV relativeFrom="paragraph">
                  <wp:posOffset>-8546</wp:posOffset>
                </wp:positionV>
                <wp:extent cx="56880" cy="92520"/>
                <wp:effectExtent l="38100" t="38100" r="57785" b="4127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56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36721" id="Ink 314" o:spid="_x0000_s1026" type="#_x0000_t75" style="position:absolute;margin-left:374.3pt;margin-top:-1pt;width:6pt;height:8.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">
                <v:imagedata r:id="rId6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511739</wp:posOffset>
                </wp:positionH>
                <wp:positionV relativeFrom="paragraph">
                  <wp:posOffset>-30506</wp:posOffset>
                </wp:positionV>
                <wp:extent cx="105840" cy="127080"/>
                <wp:effectExtent l="38100" t="38100" r="46990" b="4445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058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FB6D3" id="Ink 312" o:spid="_x0000_s1026" type="#_x0000_t75" style="position:absolute;margin-left:354.45pt;margin-top:-2.85pt;width:9.8pt;height:11.1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">
                <v:imagedata r:id="rId6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326339</wp:posOffset>
                </wp:positionH>
                <wp:positionV relativeFrom="paragraph">
                  <wp:posOffset>72094</wp:posOffset>
                </wp:positionV>
                <wp:extent cx="52920" cy="9000"/>
                <wp:effectExtent l="38100" t="57150" r="42545" b="4826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52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C7DD1" id="Ink 311" o:spid="_x0000_s1026" type="#_x0000_t75" style="position:absolute;margin-left:340.35pt;margin-top:5pt;width:5.2pt;height:2.1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">
                <v:imagedata r:id="rId6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328859</wp:posOffset>
                </wp:positionH>
                <wp:positionV relativeFrom="paragraph">
                  <wp:posOffset>11974</wp:posOffset>
                </wp:positionV>
                <wp:extent cx="55440" cy="22320"/>
                <wp:effectExtent l="38100" t="57150" r="40005" b="3492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55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346F6" id="Ink 310" o:spid="_x0000_s1026" type="#_x0000_t75" style="position:absolute;margin-left:340.5pt;margin-top:.2pt;width:5.4pt;height:2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">
                <v:imagedata r:id="rId6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072539</wp:posOffset>
                </wp:positionH>
                <wp:positionV relativeFrom="paragraph">
                  <wp:posOffset>94</wp:posOffset>
                </wp:positionV>
                <wp:extent cx="161280" cy="122400"/>
                <wp:effectExtent l="38100" t="57150" r="48895" b="4953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612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B34F6" id="Ink 309" o:spid="_x0000_s1026" type="#_x0000_t75" style="position:absolute;margin-left:320.15pt;margin-top:-.7pt;width:13.95pt;height:11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">
                <v:imagedata r:id="rId680" o:title=""/>
              </v:shape>
            </w:pict>
          </mc:Fallback>
        </mc:AlternateConten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356779</wp:posOffset>
                </wp:positionH>
                <wp:positionV relativeFrom="paragraph">
                  <wp:posOffset>213254</wp:posOffset>
                </wp:positionV>
                <wp:extent cx="9720" cy="5040"/>
                <wp:effectExtent l="38100" t="57150" r="47625" b="5270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4BE36" id="Ink 407" o:spid="_x0000_s1026" type="#_x0000_t75" style="position:absolute;margin-left:185pt;margin-top:15.7pt;width:2.3pt;height:2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">
                <v:imagedata r:id="rId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245539</wp:posOffset>
                </wp:positionH>
                <wp:positionV relativeFrom="paragraph">
                  <wp:posOffset>156374</wp:posOffset>
                </wp:positionV>
                <wp:extent cx="52200" cy="88920"/>
                <wp:effectExtent l="19050" t="57150" r="62230" b="4445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52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4471D" id="Ink 406" o:spid="_x0000_s1026" type="#_x0000_t75" style="position:absolute;margin-left:175.8pt;margin-top:11.45pt;width:6pt;height:8.7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">
                <v:imagedata r:id="rId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174979</wp:posOffset>
                </wp:positionH>
                <wp:positionV relativeFrom="paragraph">
                  <wp:posOffset>120014</wp:posOffset>
                </wp:positionV>
                <wp:extent cx="3600" cy="3600"/>
                <wp:effectExtent l="19050" t="19050" r="53975" b="5397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3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21FF8" id="Ink 405" o:spid="_x0000_s1026" type="#_x0000_t75" style="position:absolute;margin-left:170.55pt;margin-top:8.9pt;width:1.65pt;height:1.6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">
                <v:imagedata r:id="rId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163819</wp:posOffset>
                </wp:positionH>
                <wp:positionV relativeFrom="paragraph">
                  <wp:posOffset>161774</wp:posOffset>
                </wp:positionV>
                <wp:extent cx="13320" cy="77760"/>
                <wp:effectExtent l="57150" t="38100" r="44450" b="3683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3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70B96" id="Ink 404" o:spid="_x0000_s1026" type="#_x0000_t75" style="position:absolute;margin-left:169.65pt;margin-top:12.5pt;width:2.65pt;height:7.1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">
                <v:imagedata r:id="rId6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005059</wp:posOffset>
                </wp:positionH>
                <wp:positionV relativeFrom="paragraph">
                  <wp:posOffset>144854</wp:posOffset>
                </wp:positionV>
                <wp:extent cx="110520" cy="91080"/>
                <wp:effectExtent l="38100" t="38100" r="41910" b="4254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0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6F46D" id="Ink 403" o:spid="_x0000_s1026" type="#_x0000_t75" style="position:absolute;margin-left:157.2pt;margin-top:11.15pt;width:9.65pt;height:8.1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">
                <v:imagedata r:id="rId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991019</wp:posOffset>
                </wp:positionH>
                <wp:positionV relativeFrom="paragraph">
                  <wp:posOffset>141254</wp:posOffset>
                </wp:positionV>
                <wp:extent cx="92520" cy="74520"/>
                <wp:effectExtent l="38100" t="38100" r="41275" b="4000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925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81E97" id="Ink 402" o:spid="_x0000_s1026" type="#_x0000_t75" style="position:absolute;margin-left:156.5pt;margin-top:10.6pt;width:8.35pt;height:7.1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">
                <v:imagedata r:id="rId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893459</wp:posOffset>
                </wp:positionH>
                <wp:positionV relativeFrom="paragraph">
                  <wp:posOffset>148094</wp:posOffset>
                </wp:positionV>
                <wp:extent cx="81360" cy="93240"/>
                <wp:effectExtent l="57150" t="38100" r="13970" b="5969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81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524EA" id="Ink 401" o:spid="_x0000_s1026" type="#_x0000_t75" style="position:absolute;margin-left:148.25pt;margin-top:10.9pt;width:7.9pt;height:8.9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">
                <v:imagedata r:id="rId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759179</wp:posOffset>
                </wp:positionH>
                <wp:positionV relativeFrom="paragraph">
                  <wp:posOffset>174014</wp:posOffset>
                </wp:positionV>
                <wp:extent cx="77040" cy="7560"/>
                <wp:effectExtent l="38100" t="57150" r="37465" b="5016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77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53AA7" id="Ink 400" o:spid="_x0000_s1026" type="#_x0000_t75" style="position:absolute;margin-left:138.15pt;margin-top:12.95pt;width:7.15pt;height:2.0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">
                <v:imagedata r:id="rId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642539</wp:posOffset>
                </wp:positionH>
                <wp:positionV relativeFrom="paragraph">
                  <wp:posOffset>130814</wp:posOffset>
                </wp:positionV>
                <wp:extent cx="91800" cy="161280"/>
                <wp:effectExtent l="38100" t="38100" r="41910" b="4889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18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80344" id="Ink 399" o:spid="_x0000_s1026" type="#_x0000_t75" style="position:absolute;margin-left:128.8pt;margin-top:9.7pt;width:8.4pt;height:14.0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">
                <v:imagedata r:id="rId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449939</wp:posOffset>
                </wp:positionH>
                <wp:positionV relativeFrom="paragraph">
                  <wp:posOffset>142334</wp:posOffset>
                </wp:positionV>
                <wp:extent cx="88560" cy="71280"/>
                <wp:effectExtent l="38100" t="38100" r="45085" b="4318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885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53657" id="Ink 398" o:spid="_x0000_s1026" type="#_x0000_t75" style="position:absolute;margin-left:113.9pt;margin-top:10.4pt;width:7.85pt;height:7.1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">
                <v:imagedata r:id="rId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345899</wp:posOffset>
                </wp:positionH>
                <wp:positionV relativeFrom="paragraph">
                  <wp:posOffset>70694</wp:posOffset>
                </wp:positionV>
                <wp:extent cx="61200" cy="159840"/>
                <wp:effectExtent l="38100" t="38100" r="15240" b="5016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612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46BBC" id="Ink 397" o:spid="_x0000_s1026" type="#_x0000_t75" style="position:absolute;margin-left:105.25pt;margin-top:5.25pt;width:6.25pt;height:13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">
                <v:imagedata r:id="rId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229979</wp:posOffset>
                </wp:positionH>
                <wp:positionV relativeFrom="paragraph">
                  <wp:posOffset>167174</wp:posOffset>
                </wp:positionV>
                <wp:extent cx="92520" cy="18000"/>
                <wp:effectExtent l="38100" t="38100" r="41275" b="3937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92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2D633" id="Ink 396" o:spid="_x0000_s1026" type="#_x0000_t75" style="position:absolute;margin-left:96.25pt;margin-top:12.55pt;width:8.5pt;height:2.6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">
                <v:imagedata r:id="rId7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256619</wp:posOffset>
                </wp:positionH>
                <wp:positionV relativeFrom="paragraph">
                  <wp:posOffset>93014</wp:posOffset>
                </wp:positionV>
                <wp:extent cx="24840" cy="149400"/>
                <wp:effectExtent l="38100" t="38100" r="51435" b="4127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248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7CB73" id="Ink 395" o:spid="_x0000_s1026" type="#_x0000_t75" style="position:absolute;margin-left:98.2pt;margin-top:7.05pt;width:2.95pt;height:12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">
                <v:imagedata r:id="rId7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3366579</wp:posOffset>
                </wp:positionH>
                <wp:positionV relativeFrom="paragraph">
                  <wp:posOffset>-54226</wp:posOffset>
                </wp:positionV>
                <wp:extent cx="46440" cy="124920"/>
                <wp:effectExtent l="57150" t="38100" r="48895" b="4699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46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CCBC" id="Ink 394" o:spid="_x0000_s1026" type="#_x0000_t75" style="position:absolute;margin-left:264.35pt;margin-top:-4.6pt;width:4.75pt;height:11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">
                <v:imagedata r:id="rId7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2301699</wp:posOffset>
                </wp:positionH>
                <wp:positionV relativeFrom="paragraph">
                  <wp:posOffset>-26146</wp:posOffset>
                </wp:positionV>
                <wp:extent cx="91080" cy="96840"/>
                <wp:effectExtent l="38100" t="38100" r="42545" b="5588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91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0B5B9" id="Ink 381" o:spid="_x0000_s1026" type="#_x0000_t75" style="position:absolute;margin-left:181pt;margin-top:-2.85pt;width:8.15pt;height:9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">
                <v:imagedata r:id="rId7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2226099</wp:posOffset>
                </wp:positionH>
                <wp:positionV relativeFrom="paragraph">
                  <wp:posOffset>-31546</wp:posOffset>
                </wp:positionV>
                <wp:extent cx="48960" cy="93240"/>
                <wp:effectExtent l="57150" t="38100" r="46355" b="4064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48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D822F" id="Ink 380" o:spid="_x0000_s1026" type="#_x0000_t75" style="position:absolute;margin-left:174.45pt;margin-top:-2.75pt;width:5.4pt;height:8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">
                <v:imagedata r:id="rId7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176419</wp:posOffset>
                </wp:positionH>
                <wp:positionV relativeFrom="paragraph">
                  <wp:posOffset>-28306</wp:posOffset>
                </wp:positionV>
                <wp:extent cx="6120" cy="84960"/>
                <wp:effectExtent l="38100" t="38100" r="51435" b="488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6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8AC32" id="Ink 378" o:spid="_x0000_s1026" type="#_x0000_t75" style="position:absolute;margin-left:170.6pt;margin-top:-2.5pt;width:1.65pt;height:7.6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">
                <v:imagedata r:id="rId7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862859</wp:posOffset>
                </wp:positionH>
                <wp:positionV relativeFrom="paragraph">
                  <wp:posOffset>134</wp:posOffset>
                </wp:positionV>
                <wp:extent cx="87120" cy="84600"/>
                <wp:effectExtent l="38100" t="57150" r="46355" b="4889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871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4D7B3" id="Ink 376" o:spid="_x0000_s1026" type="#_x0000_t75" style="position:absolute;margin-left:146.45pt;margin-top:-.95pt;width:7.95pt;height:8.5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">
                <v:imagedata r:id="rId7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674859</wp:posOffset>
                </wp:positionH>
                <wp:positionV relativeFrom="paragraph">
                  <wp:posOffset>46934</wp:posOffset>
                </wp:positionV>
                <wp:extent cx="16200" cy="27360"/>
                <wp:effectExtent l="38100" t="38100" r="60325" b="4889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6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68E11" id="Ink 367" o:spid="_x0000_s1026" type="#_x0000_t75" style="position:absolute;margin-left:52.2pt;margin-top:2.75pt;width:3.2pt;height:4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">
                <v:imagedata r:id="rId7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68219</wp:posOffset>
                </wp:positionH>
                <wp:positionV relativeFrom="paragraph">
                  <wp:posOffset>4454</wp:posOffset>
                </wp:positionV>
                <wp:extent cx="93600" cy="6120"/>
                <wp:effectExtent l="38100" t="57150" r="40005" b="5143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93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FE0E6" id="Ink 365" o:spid="_x0000_s1026" type="#_x0000_t75" style="position:absolute;margin-left:36.25pt;margin-top:-.45pt;width:8.75pt;height:2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">
                <v:imagedata r:id="rId7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08899</wp:posOffset>
                </wp:positionH>
                <wp:positionV relativeFrom="paragraph">
                  <wp:posOffset>-78706</wp:posOffset>
                </wp:positionV>
                <wp:extent cx="6480" cy="175320"/>
                <wp:effectExtent l="57150" t="38100" r="50800" b="3429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6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8DC4C" id="Ink 364" o:spid="_x0000_s1026" type="#_x0000_t75" style="position:absolute;margin-left:39.25pt;margin-top:-6.5pt;width:1.7pt;height:14.8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">
                <v:imagedata r:id="rId7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24579</wp:posOffset>
                </wp:positionH>
                <wp:positionV relativeFrom="paragraph">
                  <wp:posOffset>-226</wp:posOffset>
                </wp:positionV>
                <wp:extent cx="94320" cy="96120"/>
                <wp:effectExtent l="38100" t="38100" r="39370" b="565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943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A738D" id="Ink 363" o:spid="_x0000_s1026" type="#_x0000_t75" style="position:absolute;margin-left:24.95pt;margin-top:-.9pt;width:8.85pt;height:9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">
                <v:imagedata r:id="rId7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57259</wp:posOffset>
                </wp:positionH>
                <wp:positionV relativeFrom="paragraph">
                  <wp:posOffset>-3826</wp:posOffset>
                </wp:positionV>
                <wp:extent cx="15120" cy="109800"/>
                <wp:effectExtent l="57150" t="38100" r="42545" b="4318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51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17B72" id="Ink 361" o:spid="_x0000_s1026" type="#_x0000_t75" style="position:absolute;margin-left:19.45pt;margin-top:-.65pt;width:2.5pt;height:9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">
                <v:imagedata r:id="rId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30179</wp:posOffset>
                </wp:positionH>
                <wp:positionV relativeFrom="paragraph">
                  <wp:posOffset>18854</wp:posOffset>
                </wp:positionV>
                <wp:extent cx="73800" cy="6840"/>
                <wp:effectExtent l="38100" t="38100" r="40640" b="5080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73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CA4BE" id="Ink 360" o:spid="_x0000_s1026" type="#_x0000_t75" style="position:absolute;margin-left:9.55pt;margin-top:.95pt;width:7.15pt;height:2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">
                <v:imagedata r:id="rId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1459</wp:posOffset>
                </wp:positionH>
                <wp:positionV relativeFrom="paragraph">
                  <wp:posOffset>-49906</wp:posOffset>
                </wp:positionV>
                <wp:extent cx="80280" cy="240840"/>
                <wp:effectExtent l="57150" t="38100" r="53340" b="4508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802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296C1" id="Ink 359" o:spid="_x0000_s1026" type="#_x0000_t75" style="position:absolute;margin-left:.9pt;margin-top:-4.45pt;width:7.7pt;height:20.1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">
                <v:imagedata r:id="rId7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-9501</wp:posOffset>
                </wp:positionH>
                <wp:positionV relativeFrom="paragraph">
                  <wp:posOffset>-43066</wp:posOffset>
                </wp:positionV>
                <wp:extent cx="63360" cy="125280"/>
                <wp:effectExtent l="38100" t="38100" r="51435" b="4635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63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0FFE5" id="Ink 358" o:spid="_x0000_s1026" type="#_x0000_t75" style="position:absolute;margin-left:-1.1pt;margin-top:-4.05pt;width:6.05pt;height:11.2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">
                <v:imagedata r:id="rId7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6396339</wp:posOffset>
                </wp:positionH>
                <wp:positionV relativeFrom="paragraph">
                  <wp:posOffset>45854</wp:posOffset>
                </wp:positionV>
                <wp:extent cx="25560" cy="122400"/>
                <wp:effectExtent l="38100" t="38100" r="50800" b="4953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255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37407" id="Ink 355" o:spid="_x0000_s1026" type="#_x0000_t75" style="position:absolute;margin-left:502.95pt;margin-top:3.35pt;width:3.25pt;height:10.6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">
                <v:imagedata r:id="rId7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6217419</wp:posOffset>
                </wp:positionH>
                <wp:positionV relativeFrom="paragraph">
                  <wp:posOffset>-41266</wp:posOffset>
                </wp:positionV>
                <wp:extent cx="111600" cy="126720"/>
                <wp:effectExtent l="38100" t="57150" r="41275" b="4508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116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320E8" id="Ink 354" o:spid="_x0000_s1026" type="#_x0000_t75" style="position:absolute;margin-left:488.9pt;margin-top:-3.95pt;width:10.4pt;height:11.6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">
                <v:imagedata r:id="rId7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6077379</wp:posOffset>
                </wp:positionH>
                <wp:positionV relativeFrom="paragraph">
                  <wp:posOffset>-98866</wp:posOffset>
                </wp:positionV>
                <wp:extent cx="70920" cy="226080"/>
                <wp:effectExtent l="38100" t="38100" r="43815" b="4064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70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E752C" id="Ink 353" o:spid="_x0000_s1026" type="#_x0000_t75" style="position:absolute;margin-left:477.65pt;margin-top:-8.05pt;width:6.8pt;height:18.7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">
                <v:imagedata r:id="rId7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5618379</wp:posOffset>
                </wp:positionH>
                <wp:positionV relativeFrom="paragraph">
                  <wp:posOffset>63854</wp:posOffset>
                </wp:positionV>
                <wp:extent cx="80280" cy="12600"/>
                <wp:effectExtent l="38100" t="57150" r="53340" b="4508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80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7A82F" id="Ink 352" o:spid="_x0000_s1026" type="#_x0000_t75" style="position:absolute;margin-left:441.85pt;margin-top:4.25pt;width:7.7pt;height:2.6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">
                <v:imagedata r:id="rId7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5634939</wp:posOffset>
                </wp:positionH>
                <wp:positionV relativeFrom="paragraph">
                  <wp:posOffset>-22906</wp:posOffset>
                </wp:positionV>
                <wp:extent cx="28080" cy="155880"/>
                <wp:effectExtent l="38100" t="38100" r="48260" b="5397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80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D62E8" id="Ink 351" o:spid="_x0000_s1026" type="#_x0000_t75" style="position:absolute;margin-left:443.35pt;margin-top:-2.3pt;width:3.45pt;height:13.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">
                <v:imagedata r:id="rId7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387259</wp:posOffset>
                </wp:positionH>
                <wp:positionV relativeFrom="paragraph">
                  <wp:posOffset>31454</wp:posOffset>
                </wp:positionV>
                <wp:extent cx="195120" cy="178560"/>
                <wp:effectExtent l="57150" t="38100" r="52705" b="5016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951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5C2E9" id="Ink 350" o:spid="_x0000_s1026" type="#_x0000_t75" style="position:absolute;margin-left:423.3pt;margin-top:1.7pt;width:17.05pt;height:15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">
                <v:imagedata r:id="rId7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5295819</wp:posOffset>
                </wp:positionH>
                <wp:positionV relativeFrom="paragraph">
                  <wp:posOffset>43334</wp:posOffset>
                </wp:positionV>
                <wp:extent cx="43200" cy="99360"/>
                <wp:effectExtent l="38100" t="38100" r="52070" b="5334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43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451EB" id="Ink 349" o:spid="_x0000_s1026" type="#_x0000_t75" style="position:absolute;margin-left:416.05pt;margin-top:2.8pt;width:5.15pt;height:9.3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">
                <v:imagedata r:id="rId7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5186019</wp:posOffset>
                </wp:positionH>
                <wp:positionV relativeFrom="paragraph">
                  <wp:posOffset>50534</wp:posOffset>
                </wp:positionV>
                <wp:extent cx="73800" cy="102960"/>
                <wp:effectExtent l="38100" t="38100" r="59690" b="4953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73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7CEB5" id="Ink 348" o:spid="_x0000_s1026" type="#_x0000_t75" style="position:absolute;margin-left:407.5pt;margin-top:3.75pt;width:7.35pt;height:9.1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">
                <v:imagedata r:id="rId7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5083059</wp:posOffset>
                </wp:positionH>
                <wp:positionV relativeFrom="paragraph">
                  <wp:posOffset>59894</wp:posOffset>
                </wp:positionV>
                <wp:extent cx="66600" cy="73080"/>
                <wp:effectExtent l="19050" t="38100" r="48260" b="4127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66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3B1FF" id="Ink 347" o:spid="_x0000_s1026" type="#_x0000_t75" style="position:absolute;margin-left:399.8pt;margin-top:3.95pt;width:6.4pt;height:7.2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">
                <v:imagedata r:id="rId7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996659</wp:posOffset>
                </wp:positionH>
                <wp:positionV relativeFrom="paragraph">
                  <wp:posOffset>82934</wp:posOffset>
                </wp:positionV>
                <wp:extent cx="51120" cy="2520"/>
                <wp:effectExtent l="38100" t="57150" r="44450" b="5524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51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5F654" id="Ink 346" o:spid="_x0000_s1026" type="#_x0000_t75" style="position:absolute;margin-left:392.9pt;margin-top:5.6pt;width:5.35pt;height:2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">
                <v:imagedata r:id="rId7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989099</wp:posOffset>
                </wp:positionH>
                <wp:positionV relativeFrom="paragraph">
                  <wp:posOffset>-30106</wp:posOffset>
                </wp:positionV>
                <wp:extent cx="33120" cy="198720"/>
                <wp:effectExtent l="38100" t="38100" r="43180" b="4953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331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2F0BB" id="Ink 345" o:spid="_x0000_s1026" type="#_x0000_t75" style="position:absolute;margin-left:392.6pt;margin-top:-2.7pt;width:3.6pt;height:16.7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">
                <v:imagedata r:id="rId7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893699</wp:posOffset>
                </wp:positionH>
                <wp:positionV relativeFrom="paragraph">
                  <wp:posOffset>93734</wp:posOffset>
                </wp:positionV>
                <wp:extent cx="50400" cy="84960"/>
                <wp:effectExtent l="57150" t="57150" r="26035" b="4889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50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6175B" id="Ink 344" o:spid="_x0000_s1026" type="#_x0000_t75" style="position:absolute;margin-left:384.7pt;margin-top:6.6pt;width:5.35pt;height:8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">
                <v:imagedata r:id="rId7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847619</wp:posOffset>
                </wp:positionH>
                <wp:positionV relativeFrom="paragraph">
                  <wp:posOffset>40094</wp:posOffset>
                </wp:positionV>
                <wp:extent cx="7920" cy="6120"/>
                <wp:effectExtent l="57150" t="38100" r="49530" b="5143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7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985F8" id="Ink 343" o:spid="_x0000_s1026" type="#_x0000_t75" style="position:absolute;margin-left:381pt;margin-top:2.7pt;width:1.7pt;height:1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">
                <v:imagedata r:id="rId7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851219</wp:posOffset>
                </wp:positionH>
                <wp:positionV relativeFrom="paragraph">
                  <wp:posOffset>75734</wp:posOffset>
                </wp:positionV>
                <wp:extent cx="3960" cy="98280"/>
                <wp:effectExtent l="57150" t="38100" r="53340" b="3556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ECFCA" id="Ink 342" o:spid="_x0000_s1026" type="#_x0000_t75" style="position:absolute;margin-left:381.2pt;margin-top:5.65pt;width:1.85pt;height:8.8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">
                <v:imagedata r:id="rId7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761579</wp:posOffset>
                </wp:positionH>
                <wp:positionV relativeFrom="paragraph">
                  <wp:posOffset>102014</wp:posOffset>
                </wp:positionV>
                <wp:extent cx="42840" cy="5760"/>
                <wp:effectExtent l="19050" t="57150" r="52705" b="5143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42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00707" id="Ink 341" o:spid="_x0000_s1026" type="#_x0000_t75" style="position:absolute;margin-left:374.6pt;margin-top:7.4pt;width:4.35pt;height:1.8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">
                <v:imagedata r:id="rId7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630179</wp:posOffset>
                </wp:positionH>
                <wp:positionV relativeFrom="paragraph">
                  <wp:posOffset>47294</wp:posOffset>
                </wp:positionV>
                <wp:extent cx="108720" cy="240120"/>
                <wp:effectExtent l="38100" t="57150" r="24765" b="4572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087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56403" id="Ink 340" o:spid="_x0000_s1026" type="#_x0000_t75" style="position:absolute;margin-left:363.95pt;margin-top:2.9pt;width:10pt;height:20.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">
                <v:imagedata r:id="rId7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413459</wp:posOffset>
                </wp:positionH>
                <wp:positionV relativeFrom="paragraph">
                  <wp:posOffset>127934</wp:posOffset>
                </wp:positionV>
                <wp:extent cx="9720" cy="23040"/>
                <wp:effectExtent l="38100" t="38100" r="47625" b="5334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97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2A4FC" id="Ink 339" o:spid="_x0000_s1026" type="#_x0000_t75" style="position:absolute;margin-left:347pt;margin-top:9.3pt;width:2pt;height:3.1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">
                <v:imagedata r:id="rId7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405179</wp:posOffset>
                </wp:positionH>
                <wp:positionV relativeFrom="paragraph">
                  <wp:posOffset>62774</wp:posOffset>
                </wp:positionV>
                <wp:extent cx="15840" cy="31680"/>
                <wp:effectExtent l="57150" t="38100" r="41910" b="4508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158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C08EA" id="Ink 338" o:spid="_x0000_s1026" type="#_x0000_t75" style="position:absolute;margin-left:346.2pt;margin-top:4.25pt;width:2.6pt;height:3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">
                <v:imagedata r:id="rId7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4131579</wp:posOffset>
                </wp:positionH>
                <wp:positionV relativeFrom="paragraph">
                  <wp:posOffset>44414</wp:posOffset>
                </wp:positionV>
                <wp:extent cx="129240" cy="154800"/>
                <wp:effectExtent l="38100" t="19050" r="42545" b="5524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292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DD59E" id="Ink 337" o:spid="_x0000_s1026" type="#_x0000_t75" style="position:absolute;margin-left:324.75pt;margin-top:3pt;width:11.55pt;height:13.4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">
                <v:imagedata r:id="rId770" o:title=""/>
              </v:shape>
            </w:pict>
          </mc:Fallback>
        </mc:AlternateContent>
      </w:r>
    </w:p>
    <w:p w:rsidR="00FA4FB2" w:rsidRPr="0025375A" w:rsidRDefault="00C45FDE" w:rsidP="00FA4FB2">
      <w:pPr>
        <w:spacing w:after="0" w:line="360" w:lineRule="auto"/>
        <w:ind w:left="86" w:hanging="86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922179</wp:posOffset>
                </wp:positionH>
                <wp:positionV relativeFrom="paragraph">
                  <wp:posOffset>228859</wp:posOffset>
                </wp:positionV>
                <wp:extent cx="4680" cy="6120"/>
                <wp:effectExtent l="57150" t="38100" r="52705" b="5143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562FD" id="Ink 414" o:spid="_x0000_s1026" type="#_x0000_t75" style="position:absolute;margin-left:71.75pt;margin-top:17.65pt;width:1.7pt;height:1.7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">
                <v:imagedata r:id="rId772" o:title=""/>
              </v:shape>
            </w:pict>
          </mc:Fallback>
        </mc:AlternateContent>
      </w:r>
      <w:r w:rsidR="00B24A83" w:rsidRPr="00FA4FB2">
        <w:rPr>
          <w:rFonts w:ascii="Comic Sans MS" w:hAnsi="Comic Sans MS"/>
          <w:u w:val="single"/>
        </w:rPr>
        <w:t>Writing Equations of Lines</w:t>
      </w:r>
      <w:r w:rsidR="00B24A83" w:rsidRPr="0025375A">
        <w:rPr>
          <w:rFonts w:ascii="Comic Sans MS" w:hAnsi="Comic Sans MS"/>
        </w:rPr>
        <w:t>:</w:t>
      </w:r>
    </w:p>
    <w:p w:rsidR="00FA4FB2" w:rsidRPr="0025375A" w:rsidRDefault="00C45FDE" w:rsidP="00FA4FB2">
      <w:pPr>
        <w:spacing w:after="0" w:line="360" w:lineRule="auto"/>
        <w:ind w:left="86" w:hanging="86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502939</wp:posOffset>
                </wp:positionH>
                <wp:positionV relativeFrom="paragraph">
                  <wp:posOffset>92279</wp:posOffset>
                </wp:positionV>
                <wp:extent cx="10440" cy="8280"/>
                <wp:effectExtent l="38100" t="57150" r="46990" b="4889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0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25898" id="Ink 426" o:spid="_x0000_s1026" type="#_x0000_t75" style="position:absolute;margin-left:196.2pt;margin-top:6.3pt;width:2.6pt;height:2.4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">
                <v:imagedata r:id="rId7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299539</wp:posOffset>
                </wp:positionH>
                <wp:positionV relativeFrom="paragraph">
                  <wp:posOffset>7319</wp:posOffset>
                </wp:positionV>
                <wp:extent cx="144360" cy="105840"/>
                <wp:effectExtent l="38100" t="38100" r="46355" b="4699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44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A811D" id="Ink 425" o:spid="_x0000_s1026" type="#_x0000_t75" style="position:absolute;margin-left:180.8pt;margin-top:-.25pt;width:12.3pt;height:10.1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">
                <v:imagedata r:id="rId7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223219</wp:posOffset>
                </wp:positionH>
                <wp:positionV relativeFrom="paragraph">
                  <wp:posOffset>13799</wp:posOffset>
                </wp:positionV>
                <wp:extent cx="72360" cy="223920"/>
                <wp:effectExtent l="38100" t="38100" r="42545" b="4318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723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92660" id="Ink 424" o:spid="_x0000_s1026" type="#_x0000_t75" style="position:absolute;margin-left:174.4pt;margin-top:.35pt;width:7.25pt;height:19.2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">
                <v:imagedata r:id="rId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121699</wp:posOffset>
                </wp:positionH>
                <wp:positionV relativeFrom="paragraph">
                  <wp:posOffset>23879</wp:posOffset>
                </wp:positionV>
                <wp:extent cx="61560" cy="87840"/>
                <wp:effectExtent l="38100" t="38100" r="53340" b="4572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61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795DF" id="Ink 423" o:spid="_x0000_s1026" type="#_x0000_t75" style="position:absolute;margin-left:166.35pt;margin-top:1.55pt;width:6.4pt;height:8.1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">
                <v:imagedata r:id="rId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044659</wp:posOffset>
                </wp:positionH>
                <wp:positionV relativeFrom="paragraph">
                  <wp:posOffset>-40921</wp:posOffset>
                </wp:positionV>
                <wp:extent cx="34560" cy="164520"/>
                <wp:effectExtent l="38100" t="38100" r="41910" b="4508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345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58B30" id="Ink 422" o:spid="_x0000_s1026" type="#_x0000_t75" style="position:absolute;margin-left:160.75pt;margin-top:-3.5pt;width:3.6pt;height:13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">
                <v:imagedata r:id="rId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911459</wp:posOffset>
                </wp:positionH>
                <wp:positionV relativeFrom="paragraph">
                  <wp:posOffset>-9961</wp:posOffset>
                </wp:positionV>
                <wp:extent cx="102960" cy="134640"/>
                <wp:effectExtent l="38100" t="38100" r="49530" b="5588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029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5EF2B" id="Ink 421" o:spid="_x0000_s1026" type="#_x0000_t75" style="position:absolute;margin-left:149.7pt;margin-top:-1.4pt;width:9.45pt;height:11.9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">
                <v:imagedata r:id="rId7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609419</wp:posOffset>
                </wp:positionH>
                <wp:positionV relativeFrom="paragraph">
                  <wp:posOffset>20279</wp:posOffset>
                </wp:positionV>
                <wp:extent cx="86760" cy="109440"/>
                <wp:effectExtent l="19050" t="38100" r="46990" b="4318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867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5530A" id="Ink 420" o:spid="_x0000_s1026" type="#_x0000_t75" style="position:absolute;margin-left:126.5pt;margin-top:.85pt;width:7.9pt;height:10.3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">
                <v:imagedata r:id="rId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465419</wp:posOffset>
                </wp:positionH>
                <wp:positionV relativeFrom="paragraph">
                  <wp:posOffset>-34801</wp:posOffset>
                </wp:positionV>
                <wp:extent cx="105120" cy="173160"/>
                <wp:effectExtent l="38100" t="38100" r="9525" b="558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05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42DCA" id="Ink 419" o:spid="_x0000_s1026" type="#_x0000_t75" style="position:absolute;margin-left:114.7pt;margin-top:-3.3pt;width:9.7pt;height:1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">
                <v:imagedata r:id="rId7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1361379</wp:posOffset>
                </wp:positionH>
                <wp:positionV relativeFrom="paragraph">
                  <wp:posOffset>66719</wp:posOffset>
                </wp:positionV>
                <wp:extent cx="86040" cy="20160"/>
                <wp:effectExtent l="38100" t="38100" r="47625" b="3746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86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301DD" id="Ink 418" o:spid="_x0000_s1026" type="#_x0000_t75" style="position:absolute;margin-left:106.75pt;margin-top:4.65pt;width:7.85pt;height:2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">
                <v:imagedata r:id="rId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1375419</wp:posOffset>
                </wp:positionH>
                <wp:positionV relativeFrom="paragraph">
                  <wp:posOffset>-30481</wp:posOffset>
                </wp:positionV>
                <wp:extent cx="26280" cy="188640"/>
                <wp:effectExtent l="38100" t="38100" r="50165" b="4000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262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7FB1E" id="Ink 417" o:spid="_x0000_s1026" type="#_x0000_t75" style="position:absolute;margin-left:108.05pt;margin-top:-2.9pt;width:3.05pt;height:16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">
                <v:imagedata r:id="rId7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992739</wp:posOffset>
                </wp:positionH>
                <wp:positionV relativeFrom="paragraph">
                  <wp:posOffset>28559</wp:posOffset>
                </wp:positionV>
                <wp:extent cx="195120" cy="185040"/>
                <wp:effectExtent l="38100" t="38100" r="52705" b="4381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951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DECA5" id="Ink 416" o:spid="_x0000_s1026" type="#_x0000_t75" style="position:absolute;margin-left:77.8pt;margin-top:1.55pt;width:16.6pt;height:1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">
                <v:imagedata r:id="rId7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029819</wp:posOffset>
                </wp:positionH>
                <wp:positionV relativeFrom="paragraph">
                  <wp:posOffset>-63961</wp:posOffset>
                </wp:positionV>
                <wp:extent cx="68400" cy="190800"/>
                <wp:effectExtent l="38100" t="38100" r="27305" b="571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684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F87C1" id="Ink 415" o:spid="_x0000_s1026" type="#_x0000_t75" style="position:absolute;margin-left:80.2pt;margin-top:-5.85pt;width:6.8pt;height:16.5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">
                <v:imagedata r:id="rId7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779979</wp:posOffset>
                </wp:positionH>
                <wp:positionV relativeFrom="paragraph">
                  <wp:posOffset>13799</wp:posOffset>
                </wp:positionV>
                <wp:extent cx="152640" cy="86400"/>
                <wp:effectExtent l="0" t="57150" r="38100" b="469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526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D4533" id="Ink 413" o:spid="_x0000_s1026" type="#_x0000_t75" style="position:absolute;margin-left:61pt;margin-top:.35pt;width:13.2pt;height:8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">
                <v:imagedata r:id="rId7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801579</wp:posOffset>
                </wp:positionH>
                <wp:positionV relativeFrom="paragraph">
                  <wp:posOffset>-58561</wp:posOffset>
                </wp:positionV>
                <wp:extent cx="29880" cy="173880"/>
                <wp:effectExtent l="38100" t="38100" r="46355" b="3619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298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2B068" id="Ink 412" o:spid="_x0000_s1026" type="#_x0000_t75" style="position:absolute;margin-left:62.85pt;margin-top:-4.9pt;width:3.3pt;height:14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">
                <v:imagedata r:id="rId8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666219</wp:posOffset>
                </wp:positionH>
                <wp:positionV relativeFrom="paragraph">
                  <wp:posOffset>-15721</wp:posOffset>
                </wp:positionV>
                <wp:extent cx="85320" cy="103680"/>
                <wp:effectExtent l="38100" t="38100" r="48260" b="4889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853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84AA6" id="Ink 411" o:spid="_x0000_s1026" type="#_x0000_t75" style="position:absolute;margin-left:52.1pt;margin-top:-1.5pt;width:7.7pt;height:9.0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">
                <v:imagedata r:id="rId8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53539</wp:posOffset>
                </wp:positionH>
                <wp:positionV relativeFrom="paragraph">
                  <wp:posOffset>-14641</wp:posOffset>
                </wp:positionV>
                <wp:extent cx="77760" cy="106200"/>
                <wp:effectExtent l="19050" t="38100" r="36830" b="4635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7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16101" id="Ink 410" o:spid="_x0000_s1026" type="#_x0000_t75" style="position:absolute;margin-left:43.35pt;margin-top:-1.85pt;width:6.95pt;height:9.8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">
                <v:imagedata r:id="rId8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02339</wp:posOffset>
                </wp:positionH>
                <wp:positionV relativeFrom="paragraph">
                  <wp:posOffset>-83041</wp:posOffset>
                </wp:positionV>
                <wp:extent cx="108000" cy="190440"/>
                <wp:effectExtent l="38100" t="38100" r="44450" b="577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080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AB88B" id="Ink 409" o:spid="_x0000_s1026" type="#_x0000_t75" style="position:absolute;margin-left:30.9pt;margin-top:-7.25pt;width:9.9pt;height:16.4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">
                <v:imagedata r:id="rId8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22059</wp:posOffset>
                </wp:positionH>
                <wp:positionV relativeFrom="paragraph">
                  <wp:posOffset>-38041</wp:posOffset>
                </wp:positionV>
                <wp:extent cx="7560" cy="169200"/>
                <wp:effectExtent l="38100" t="38100" r="50165" b="4064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75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B3818" id="Ink 408" o:spid="_x0000_s1026" type="#_x0000_t75" style="position:absolute;margin-left:24.95pt;margin-top:-3.45pt;width:2pt;height:14.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">
                <v:imagedata r:id="rId808" o:title=""/>
              </v:shape>
            </w:pict>
          </mc:Fallback>
        </mc:AlternateContent>
      </w:r>
      <w:r w:rsidR="00B24A83" w:rsidRPr="0025375A">
        <w:rPr>
          <w:rFonts w:ascii="Comic Sans MS" w:hAnsi="Comic Sans MS"/>
        </w:rPr>
        <w:t>1.</w:t>
      </w:r>
      <w:r w:rsidR="00FA4FB2">
        <w:rPr>
          <w:rFonts w:ascii="Comic Sans MS" w:hAnsi="Comic Sans MS"/>
        </w:rPr>
        <w:t xml:space="preserve">  ____________________________________________________________________________</w: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790859</wp:posOffset>
                </wp:positionH>
                <wp:positionV relativeFrom="paragraph">
                  <wp:posOffset>161174</wp:posOffset>
                </wp:positionV>
                <wp:extent cx="25200" cy="9360"/>
                <wp:effectExtent l="38100" t="38100" r="51435" b="4826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5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61702" id="Ink 441" o:spid="_x0000_s1026" type="#_x0000_t75" style="position:absolute;margin-left:140.05pt;margin-top:12.3pt;width:3.25pt;height:2.1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">
                <v:imagedata r:id="rId8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509259</wp:posOffset>
                </wp:positionH>
                <wp:positionV relativeFrom="paragraph">
                  <wp:posOffset>189974</wp:posOffset>
                </wp:positionV>
                <wp:extent cx="9000" cy="1440"/>
                <wp:effectExtent l="57150" t="19050" r="48260" b="5588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90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83E26" id="Ink 431" o:spid="_x0000_s1026" type="#_x0000_t75" style="position:absolute;margin-left:39.45pt;margin-top:14.4pt;width:1.65pt;height:1.3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">
                <v:imagedata r:id="rId8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49779</wp:posOffset>
                </wp:positionH>
                <wp:positionV relativeFrom="paragraph">
                  <wp:posOffset>141374</wp:posOffset>
                </wp:positionV>
                <wp:extent cx="94680" cy="21960"/>
                <wp:effectExtent l="38100" t="38100" r="57785" b="5461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94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5A05D" id="Ink 428" o:spid="_x0000_s1026" type="#_x0000_t75" style="position:absolute;margin-left:26.8pt;margin-top:10.45pt;width:8.85pt;height:2.9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">
                <v:imagedata r:id="rId814" o:title=""/>
              </v:shape>
            </w:pict>
          </mc:Fallback>
        </mc:AlternateConten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799219</wp:posOffset>
                </wp:positionH>
                <wp:positionV relativeFrom="paragraph">
                  <wp:posOffset>101539</wp:posOffset>
                </wp:positionV>
                <wp:extent cx="2520" cy="18720"/>
                <wp:effectExtent l="57150" t="38100" r="55245" b="5778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2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C1A36" id="Ink 452" o:spid="_x0000_s1026" type="#_x0000_t75" style="position:absolute;margin-left:219.15pt;margin-top:6.95pt;width:2.95pt;height: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">
                <v:imagedata r:id="rId8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2674659</wp:posOffset>
                </wp:positionH>
                <wp:positionV relativeFrom="paragraph">
                  <wp:posOffset>24139</wp:posOffset>
                </wp:positionV>
                <wp:extent cx="79560" cy="5040"/>
                <wp:effectExtent l="38100" t="57150" r="53975" b="5270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79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4AF2E" id="Ink 451" o:spid="_x0000_s1026" type="#_x0000_t75" style="position:absolute;margin-left:210.05pt;margin-top:.9pt;width:7.55pt;height:2.5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">
                <v:imagedata r:id="rId8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2701299</wp:posOffset>
                </wp:positionH>
                <wp:positionV relativeFrom="paragraph">
                  <wp:posOffset>-57941</wp:posOffset>
                </wp:positionV>
                <wp:extent cx="14040" cy="189000"/>
                <wp:effectExtent l="38100" t="38100" r="43180" b="4000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40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CBA16" id="Ink 450" o:spid="_x0000_s1026" type="#_x0000_t75" style="position:absolute;margin-left:212pt;margin-top:-4.8pt;width:2.4pt;height:16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">
                <v:imagedata r:id="rId8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2556219</wp:posOffset>
                </wp:positionH>
                <wp:positionV relativeFrom="paragraph">
                  <wp:posOffset>-12941</wp:posOffset>
                </wp:positionV>
                <wp:extent cx="98280" cy="213840"/>
                <wp:effectExtent l="38100" t="38100" r="35560" b="5334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982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370FB" id="Ink 449" o:spid="_x0000_s1026" type="#_x0000_t75" style="position:absolute;margin-left:200.5pt;margin-top:-1.8pt;width:9.4pt;height:18.4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">
                <v:imagedata r:id="rId8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2445699</wp:posOffset>
                </wp:positionH>
                <wp:positionV relativeFrom="paragraph">
                  <wp:posOffset>-1421</wp:posOffset>
                </wp:positionV>
                <wp:extent cx="72720" cy="104400"/>
                <wp:effectExtent l="19050" t="38100" r="41910" b="4826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72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60427" id="Ink 448" o:spid="_x0000_s1026" type="#_x0000_t75" style="position:absolute;margin-left:192.25pt;margin-top:-.9pt;width:6.75pt;height:9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">
                <v:imagedata r:id="rId8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351019</wp:posOffset>
                </wp:positionH>
                <wp:positionV relativeFrom="paragraph">
                  <wp:posOffset>-12941</wp:posOffset>
                </wp:positionV>
                <wp:extent cx="54360" cy="126720"/>
                <wp:effectExtent l="57150" t="57150" r="41275" b="4508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54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016FA" id="Ink 447" o:spid="_x0000_s1026" type="#_x0000_t75" style="position:absolute;margin-left:184.2pt;margin-top:-1.7pt;width:5.85pt;height:11.4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">
                <v:imagedata r:id="rId8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245179</wp:posOffset>
                </wp:positionH>
                <wp:positionV relativeFrom="paragraph">
                  <wp:posOffset>-25901</wp:posOffset>
                </wp:positionV>
                <wp:extent cx="57240" cy="128520"/>
                <wp:effectExtent l="38100" t="38100" r="57150" b="4318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57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90FF7" id="Ink 446" o:spid="_x0000_s1026" type="#_x0000_t75" style="position:absolute;margin-left:175.95pt;margin-top:-2.3pt;width:6.05pt;height:11.1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">
                <v:imagedata r:id="rId8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138979</wp:posOffset>
                </wp:positionH>
                <wp:positionV relativeFrom="paragraph">
                  <wp:posOffset>-341</wp:posOffset>
                </wp:positionV>
                <wp:extent cx="55800" cy="99000"/>
                <wp:effectExtent l="57150" t="38100" r="40005" b="5397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558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28BBF" id="Ink 445" o:spid="_x0000_s1026" type="#_x0000_t75" style="position:absolute;margin-left:167.75pt;margin-top:-.8pt;width:5.75pt;height:9.3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">
                <v:imagedata r:id="rId8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011539</wp:posOffset>
                </wp:positionH>
                <wp:positionV relativeFrom="paragraph">
                  <wp:posOffset>5059</wp:posOffset>
                </wp:positionV>
                <wp:extent cx="93960" cy="11520"/>
                <wp:effectExtent l="19050" t="57150" r="40005" b="4572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93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BEE6" id="Ink 444" o:spid="_x0000_s1026" type="#_x0000_t75" style="position:absolute;margin-left:157.9pt;margin-top:-.3pt;width:8.65pt;height:2.3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">
                <v:imagedata r:id="rId8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059059</wp:posOffset>
                </wp:positionH>
                <wp:positionV relativeFrom="paragraph">
                  <wp:posOffset>-60461</wp:posOffset>
                </wp:positionV>
                <wp:extent cx="4320" cy="177480"/>
                <wp:effectExtent l="57150" t="38100" r="53340" b="5143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43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532F4" id="Ink 443" o:spid="_x0000_s1026" type="#_x0000_t75" style="position:absolute;margin-left:161.4pt;margin-top:-5.05pt;width:1.85pt;height:14.9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">
                <v:imagedata r:id="rId8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898139</wp:posOffset>
                </wp:positionH>
                <wp:positionV relativeFrom="paragraph">
                  <wp:posOffset>13699</wp:posOffset>
                </wp:positionV>
                <wp:extent cx="81360" cy="94320"/>
                <wp:effectExtent l="57150" t="38100" r="52070" b="5842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813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808E3" id="Ink 442" o:spid="_x0000_s1026" type="#_x0000_t75" style="position:absolute;margin-left:148.7pt;margin-top:.35pt;width:7.9pt;height:9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">
                <v:imagedata r:id="rId8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1812819</wp:posOffset>
                </wp:positionH>
                <wp:positionV relativeFrom="paragraph">
                  <wp:posOffset>21259</wp:posOffset>
                </wp:positionV>
                <wp:extent cx="7920" cy="103680"/>
                <wp:effectExtent l="57150" t="38100" r="49530" b="4889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7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0811A" id="Ink 440" o:spid="_x0000_s1026" type="#_x0000_t75" style="position:absolute;margin-left:142pt;margin-top:1.4pt;width:1.75pt;height:9.0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">
                <v:imagedata r:id="rId8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1654059</wp:posOffset>
                </wp:positionH>
                <wp:positionV relativeFrom="paragraph">
                  <wp:posOffset>42859</wp:posOffset>
                </wp:positionV>
                <wp:extent cx="70200" cy="7560"/>
                <wp:effectExtent l="38100" t="57150" r="44450" b="5016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70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EFFC2" id="Ink 439" o:spid="_x0000_s1026" type="#_x0000_t75" style="position:absolute;margin-left:129.6pt;margin-top:2.6pt;width:6.9pt;height:1.9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">
                <v:imagedata r:id="rId8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562619</wp:posOffset>
                </wp:positionH>
                <wp:positionV relativeFrom="paragraph">
                  <wp:posOffset>-19061</wp:posOffset>
                </wp:positionV>
                <wp:extent cx="34200" cy="271800"/>
                <wp:effectExtent l="38100" t="19050" r="42545" b="5207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3420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FFE63" id="Ink 438" o:spid="_x0000_s1026" type="#_x0000_t75" style="position:absolute;margin-left:122.25pt;margin-top:-1.8pt;width:4.05pt;height:22.3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">
                <v:imagedata r:id="rId8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489899</wp:posOffset>
                </wp:positionH>
                <wp:positionV relativeFrom="paragraph">
                  <wp:posOffset>35659</wp:posOffset>
                </wp:positionV>
                <wp:extent cx="79560" cy="90360"/>
                <wp:effectExtent l="19050" t="57150" r="53975" b="4318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79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E4B92" id="Ink 437" o:spid="_x0000_s1026" type="#_x0000_t75" style="position:absolute;margin-left:116.85pt;margin-top:2.1pt;width:7.35pt;height:8.4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">
                <v:imagedata r:id="rId8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196859</wp:posOffset>
                </wp:positionH>
                <wp:positionV relativeFrom="paragraph">
                  <wp:posOffset>14779</wp:posOffset>
                </wp:positionV>
                <wp:extent cx="65160" cy="104040"/>
                <wp:effectExtent l="19050" t="38100" r="49530" b="4889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65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6F0B7" id="Ink 436" o:spid="_x0000_s1026" type="#_x0000_t75" style="position:absolute;margin-left:94pt;margin-top:.3pt;width:6.2pt;height:10.0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">
                <v:imagedata r:id="rId8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104339</wp:posOffset>
                </wp:positionH>
                <wp:positionV relativeFrom="paragraph">
                  <wp:posOffset>-100421</wp:posOffset>
                </wp:positionV>
                <wp:extent cx="63720" cy="206280"/>
                <wp:effectExtent l="38100" t="38100" r="50800" b="4191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637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B0EAF" id="Ink 435" o:spid="_x0000_s1026" type="#_x0000_t75" style="position:absolute;margin-left:86.2pt;margin-top:-8.4pt;width:6.55pt;height:17.6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">
                <v:imagedata r:id="rId8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968259</wp:posOffset>
                </wp:positionH>
                <wp:positionV relativeFrom="paragraph">
                  <wp:posOffset>23419</wp:posOffset>
                </wp:positionV>
                <wp:extent cx="120960" cy="32400"/>
                <wp:effectExtent l="38100" t="38100" r="50800" b="4381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209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91A1A" id="Ink 434" o:spid="_x0000_s1026" type="#_x0000_t75" style="position:absolute;margin-left:75.65pt;margin-top:1.15pt;width:10.8pt;height:3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">
                <v:imagedata r:id="rId8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995619</wp:posOffset>
                </wp:positionH>
                <wp:positionV relativeFrom="paragraph">
                  <wp:posOffset>-57221</wp:posOffset>
                </wp:positionV>
                <wp:extent cx="12600" cy="169920"/>
                <wp:effectExtent l="57150" t="38100" r="45085" b="4000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2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C9E4C" id="Ink 433" o:spid="_x0000_s1026" type="#_x0000_t75" style="position:absolute;margin-left:77.7pt;margin-top:-4.95pt;width:2.35pt;height:14.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">
                <v:imagedata r:id="rId8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71899</wp:posOffset>
                </wp:positionH>
                <wp:positionV relativeFrom="paragraph">
                  <wp:posOffset>-56861</wp:posOffset>
                </wp:positionV>
                <wp:extent cx="242280" cy="167400"/>
                <wp:effectExtent l="57150" t="57150" r="5715" b="4254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2422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6356C" id="Ink 432" o:spid="_x0000_s1026" type="#_x0000_t75" style="position:absolute;margin-left:44.2pt;margin-top:-5.25pt;width:20.6pt;height:14.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">
                <v:imagedata r:id="rId8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99899</wp:posOffset>
                </wp:positionH>
                <wp:positionV relativeFrom="paragraph">
                  <wp:posOffset>22699</wp:posOffset>
                </wp:positionV>
                <wp:extent cx="10800" cy="95400"/>
                <wp:effectExtent l="57150" t="38100" r="46355" b="3810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0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DAA99" id="Ink 430" o:spid="_x0000_s1026" type="#_x0000_t75" style="position:absolute;margin-left:38.65pt;margin-top:1.55pt;width:1.95pt;height:8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">
                <v:imagedata r:id="rId8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32499</wp:posOffset>
                </wp:positionH>
                <wp:positionV relativeFrom="paragraph">
                  <wp:posOffset>41419</wp:posOffset>
                </wp:positionV>
                <wp:extent cx="97200" cy="37440"/>
                <wp:effectExtent l="38100" t="38100" r="36195" b="3937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972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0E373" id="Ink 429" o:spid="_x0000_s1026" type="#_x0000_t75" style="position:absolute;margin-left:25.95pt;margin-top:2.55pt;width:8.6pt;height:4.3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">
                <v:imagedata r:id="rId8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30339</wp:posOffset>
                </wp:positionH>
                <wp:positionV relativeFrom="paragraph">
                  <wp:posOffset>-67661</wp:posOffset>
                </wp:positionV>
                <wp:extent cx="15120" cy="223920"/>
                <wp:effectExtent l="38100" t="38100" r="61595" b="4318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51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37B77" id="Ink 427" o:spid="_x0000_s1026" type="#_x0000_t75" style="position:absolute;margin-left:25.1pt;margin-top:-5.85pt;width:3pt;height:18.8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">
                <v:imagedata r:id="rId860" o:title=""/>
              </v:shape>
            </w:pict>
          </mc:Fallback>
        </mc:AlternateContent>
      </w:r>
      <w:r w:rsidR="00B24A83" w:rsidRPr="0025375A">
        <w:rPr>
          <w:rFonts w:ascii="Comic Sans MS" w:hAnsi="Comic Sans MS"/>
        </w:rPr>
        <w:t xml:space="preserve">2.  </w:t>
      </w:r>
      <w:r w:rsidR="00FA4FB2">
        <w:rPr>
          <w:rFonts w:ascii="Comic Sans MS" w:hAnsi="Comic Sans MS"/>
        </w:rPr>
        <w:t>___________________________________________________________________________</w: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3182619</wp:posOffset>
                </wp:positionH>
                <wp:positionV relativeFrom="paragraph">
                  <wp:posOffset>219384</wp:posOffset>
                </wp:positionV>
                <wp:extent cx="102600" cy="12240"/>
                <wp:effectExtent l="19050" t="57150" r="50165" b="4508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026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84AB8" id="Ink 468" o:spid="_x0000_s1026" type="#_x0000_t75" style="position:absolute;margin-left:250.15pt;margin-top:16.55pt;width:9.25pt;height:2.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">
                <v:imagedata r:id="rId8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2205579</wp:posOffset>
                </wp:positionH>
                <wp:positionV relativeFrom="paragraph">
                  <wp:posOffset>176904</wp:posOffset>
                </wp:positionV>
                <wp:extent cx="7200" cy="5760"/>
                <wp:effectExtent l="57150" t="38100" r="50165" b="5143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7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B5E1" id="Ink 463" o:spid="_x0000_s1026" type="#_x0000_t75" style="position:absolute;margin-left:172.95pt;margin-top:13.25pt;width:1.5pt;height:1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">
                <v:imagedata r:id="rId864" o:title=""/>
              </v:shape>
            </w:pict>
          </mc:Fallback>
        </mc:AlternateContent>
      </w:r>
    </w:p>
    <w:p w:rsidR="00B24A83" w:rsidRPr="0025375A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4007379</wp:posOffset>
                </wp:positionH>
                <wp:positionV relativeFrom="paragraph">
                  <wp:posOffset>-96296</wp:posOffset>
                </wp:positionV>
                <wp:extent cx="131040" cy="235080"/>
                <wp:effectExtent l="38100" t="38100" r="40640" b="5080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310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DF035" id="Ink 475" o:spid="_x0000_s1026" type="#_x0000_t75" style="position:absolute;margin-left:314.9pt;margin-top:-7.95pt;width:11.9pt;height:19.8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">
                <v:imagedata r:id="rId8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815499</wp:posOffset>
                </wp:positionH>
                <wp:positionV relativeFrom="paragraph">
                  <wp:posOffset>35824</wp:posOffset>
                </wp:positionV>
                <wp:extent cx="106920" cy="12600"/>
                <wp:effectExtent l="19050" t="57150" r="45720" b="450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06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8CFBB" id="Ink 474" o:spid="_x0000_s1026" type="#_x0000_t75" style="position:absolute;margin-left:300.1pt;margin-top:2.05pt;width:9.45pt;height:2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">
                <v:imagedata r:id="rId8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847539</wp:posOffset>
                </wp:positionH>
                <wp:positionV relativeFrom="paragraph">
                  <wp:posOffset>-17456</wp:posOffset>
                </wp:positionV>
                <wp:extent cx="31680" cy="123480"/>
                <wp:effectExtent l="38100" t="38100" r="45085" b="4826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316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84E03" id="Ink 473" o:spid="_x0000_s1026" type="#_x0000_t75" style="position:absolute;margin-left:302.65pt;margin-top:-1.65pt;width:3.65pt;height:10.7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">
                <v:imagedata r:id="rId8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658539</wp:posOffset>
                </wp:positionH>
                <wp:positionV relativeFrom="paragraph">
                  <wp:posOffset>-17816</wp:posOffset>
                </wp:positionV>
                <wp:extent cx="85680" cy="147600"/>
                <wp:effectExtent l="57150" t="38100" r="48260" b="4318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856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B30D3" id="Ink 472" o:spid="_x0000_s1026" type="#_x0000_t75" style="position:absolute;margin-left:287.4pt;margin-top:-1.75pt;width:7.95pt;height:12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">
                <v:imagedata r:id="rId8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3590139</wp:posOffset>
                </wp:positionH>
                <wp:positionV relativeFrom="paragraph">
                  <wp:posOffset>5584</wp:posOffset>
                </wp:positionV>
                <wp:extent cx="158400" cy="119520"/>
                <wp:effectExtent l="19050" t="19050" r="51435" b="5207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584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CA1D7" id="Ink 471" o:spid="_x0000_s1026" type="#_x0000_t75" style="position:absolute;margin-left:282.45pt;margin-top:.2pt;width:13.45pt;height:10.4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">
                <v:imagedata r:id="rId8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3359739</wp:posOffset>
                </wp:positionH>
                <wp:positionV relativeFrom="paragraph">
                  <wp:posOffset>-6296</wp:posOffset>
                </wp:positionV>
                <wp:extent cx="189000" cy="136800"/>
                <wp:effectExtent l="38100" t="38100" r="20955" b="3492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89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D6D5F" id="Ink 470" o:spid="_x0000_s1026" type="#_x0000_t75" style="position:absolute;margin-left:263.8pt;margin-top:-.75pt;width:16.35pt;height:11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">
                <v:imagedata r:id="rId8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186219</wp:posOffset>
                </wp:positionH>
                <wp:positionV relativeFrom="paragraph">
                  <wp:posOffset>50944</wp:posOffset>
                </wp:positionV>
                <wp:extent cx="97560" cy="18720"/>
                <wp:effectExtent l="38100" t="57150" r="36195" b="3873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97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3FC7C" id="Ink 469" o:spid="_x0000_s1026" type="#_x0000_t75" style="position:absolute;margin-left:250.45pt;margin-top:3.3pt;width:8.85pt;height:2.8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">
                <v:imagedata r:id="rId8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986419</wp:posOffset>
                </wp:positionH>
                <wp:positionV relativeFrom="paragraph">
                  <wp:posOffset>-28616</wp:posOffset>
                </wp:positionV>
                <wp:extent cx="110160" cy="308880"/>
                <wp:effectExtent l="38100" t="57150" r="42545" b="5334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101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365B" id="Ink 467" o:spid="_x0000_s1026" type="#_x0000_t75" style="position:absolute;margin-left:234.55pt;margin-top:-3.05pt;width:10.1pt;height:25.9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">
                <v:imagedata r:id="rId8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368659</wp:posOffset>
                </wp:positionH>
                <wp:positionV relativeFrom="paragraph">
                  <wp:posOffset>-1976</wp:posOffset>
                </wp:positionV>
                <wp:extent cx="219960" cy="103320"/>
                <wp:effectExtent l="0" t="38100" r="46990" b="4953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19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FE5F4" id="Ink 466" o:spid="_x0000_s1026" type="#_x0000_t75" style="position:absolute;margin-left:186.2pt;margin-top:-.8pt;width:18.5pt;height:9.6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">
                <v:imagedata r:id="rId8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385219</wp:posOffset>
                </wp:positionH>
                <wp:positionV relativeFrom="paragraph">
                  <wp:posOffset>-56696</wp:posOffset>
                </wp:positionV>
                <wp:extent cx="45720" cy="168480"/>
                <wp:effectExtent l="38100" t="38100" r="49530" b="4127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457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BFF3D" id="Ink 465" o:spid="_x0000_s1026" type="#_x0000_t75" style="position:absolute;margin-left:187.55pt;margin-top:-4.85pt;width:4.55pt;height:14.3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">
                <v:imagedata r:id="rId8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2285139</wp:posOffset>
                </wp:positionH>
                <wp:positionV relativeFrom="paragraph">
                  <wp:posOffset>14944</wp:posOffset>
                </wp:positionV>
                <wp:extent cx="73080" cy="88920"/>
                <wp:effectExtent l="38100" t="57150" r="22225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73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F586C" id="Ink 464" o:spid="_x0000_s1026" type="#_x0000_t75" style="position:absolute;margin-left:179.15pt;margin-top:.4pt;width:7.2pt;height:8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">
                <v:imagedata r:id="rId8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2219259</wp:posOffset>
                </wp:positionH>
                <wp:positionV relativeFrom="paragraph">
                  <wp:posOffset>19984</wp:posOffset>
                </wp:positionV>
                <wp:extent cx="13320" cy="101880"/>
                <wp:effectExtent l="57150" t="38100" r="44450" b="5080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3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C8C38" id="Ink 462" o:spid="_x0000_s1026" type="#_x0000_t75" style="position:absolute;margin-left:174.1pt;margin-top:1.1pt;width:2.45pt;height:9.1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">
                <v:imagedata r:id="rId8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815339</wp:posOffset>
                </wp:positionH>
                <wp:positionV relativeFrom="paragraph">
                  <wp:posOffset>-50576</wp:posOffset>
                </wp:positionV>
                <wp:extent cx="129960" cy="184680"/>
                <wp:effectExtent l="38100" t="38100" r="3810" b="4445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299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E30B9" id="Ink 461" o:spid="_x0000_s1026" type="#_x0000_t75" style="position:absolute;margin-left:142.5pt;margin-top:-4.7pt;width:11.5pt;height:16.0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">
                <v:imagedata r:id="rId8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337979</wp:posOffset>
                </wp:positionH>
                <wp:positionV relativeFrom="paragraph">
                  <wp:posOffset>-34736</wp:posOffset>
                </wp:positionV>
                <wp:extent cx="267840" cy="164160"/>
                <wp:effectExtent l="38100" t="57150" r="18415" b="4572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678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15101" id="Ink 459" o:spid="_x0000_s1026" type="#_x0000_t75" style="position:absolute;margin-left:105.05pt;margin-top:-3.5pt;width:22.15pt;height:14.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">
                <v:imagedata r:id="rId8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214859</wp:posOffset>
                </wp:positionH>
                <wp:positionV relativeFrom="paragraph">
                  <wp:posOffset>14944</wp:posOffset>
                </wp:positionV>
                <wp:extent cx="113760" cy="117000"/>
                <wp:effectExtent l="38100" t="57150" r="38735" b="5461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13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347A0" id="Ink 458" o:spid="_x0000_s1026" type="#_x0000_t75" style="position:absolute;margin-left:94.85pt;margin-top:.45pt;width:10.3pt;height:10.6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">
                <v:imagedata r:id="rId8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891939</wp:posOffset>
                </wp:positionH>
                <wp:positionV relativeFrom="paragraph">
                  <wp:posOffset>53104</wp:posOffset>
                </wp:positionV>
                <wp:extent cx="148320" cy="115200"/>
                <wp:effectExtent l="38100" t="57150" r="42545" b="5651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48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53630" id="Ink 457" o:spid="_x0000_s1026" type="#_x0000_t75" style="position:absolute;margin-left:69.55pt;margin-top:3.4pt;width:13.25pt;height:10.6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">
                <v:imagedata r:id="rId8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27619</wp:posOffset>
                </wp:positionH>
                <wp:positionV relativeFrom="paragraph">
                  <wp:posOffset>6664</wp:posOffset>
                </wp:positionV>
                <wp:extent cx="199440" cy="271800"/>
                <wp:effectExtent l="38100" t="57150" r="48260" b="5207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994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0BEAB" id="Ink 456" o:spid="_x0000_s1026" type="#_x0000_t75" style="position:absolute;margin-left:41.3pt;margin-top:-.3pt;width:16.85pt;height:23.1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">
                <v:imagedata r:id="rId8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66059</wp:posOffset>
                </wp:positionH>
                <wp:positionV relativeFrom="paragraph">
                  <wp:posOffset>-42656</wp:posOffset>
                </wp:positionV>
                <wp:extent cx="9360" cy="181080"/>
                <wp:effectExtent l="38100" t="38100" r="48260" b="4762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93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67D44" id="Ink 455" o:spid="_x0000_s1026" type="#_x0000_t75" style="position:absolute;margin-left:36.15pt;margin-top:-3.6pt;width:2pt;height:15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">
                <v:imagedata r:id="rId9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290019</wp:posOffset>
                </wp:positionH>
                <wp:positionV relativeFrom="paragraph">
                  <wp:posOffset>-42656</wp:posOffset>
                </wp:positionV>
                <wp:extent cx="119520" cy="121680"/>
                <wp:effectExtent l="19050" t="57150" r="52070" b="5016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195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7EC1E" id="Ink 454" o:spid="_x0000_s1026" type="#_x0000_t75" style="position:absolute;margin-left:22.55pt;margin-top:-4.1pt;width:10.45pt;height:11.1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">
                <v:imagedata r:id="rId9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06579</wp:posOffset>
                </wp:positionH>
                <wp:positionV relativeFrom="paragraph">
                  <wp:posOffset>-31496</wp:posOffset>
                </wp:positionV>
                <wp:extent cx="11520" cy="200160"/>
                <wp:effectExtent l="38100" t="38100" r="45720" b="4762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15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F8D73" id="Ink 453" o:spid="_x0000_s1026" type="#_x0000_t75" style="position:absolute;margin-left:23.7pt;margin-top:-3pt;width:2.2pt;height:17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">
                <v:imagedata r:id="rId904" o:title=""/>
              </v:shape>
            </w:pict>
          </mc:Fallback>
        </mc:AlternateContent>
      </w:r>
      <w:r w:rsidR="00B24A83" w:rsidRPr="0025375A">
        <w:rPr>
          <w:rFonts w:ascii="Comic Sans MS" w:hAnsi="Comic Sans MS"/>
        </w:rPr>
        <w:t xml:space="preserve">3.  </w:t>
      </w:r>
      <w:r w:rsidR="00FA4FB2">
        <w:rPr>
          <w:rFonts w:ascii="Comic Sans MS" w:hAnsi="Comic Sans MS"/>
        </w:rPr>
        <w:t>___________________________________________________________________________</w:t>
      </w:r>
    </w:p>
    <w:p w:rsidR="00B24A83" w:rsidRPr="008471BF" w:rsidRDefault="00B24A83" w:rsidP="0025375A">
      <w:pPr>
        <w:spacing w:after="0"/>
        <w:ind w:left="90" w:hanging="90"/>
        <w:rPr>
          <w:sz w:val="28"/>
          <w:szCs w:val="28"/>
        </w:rPr>
      </w:pPr>
    </w:p>
    <w:p w:rsidR="00B24A83" w:rsidRPr="008471BF" w:rsidRDefault="00B24A83" w:rsidP="0025375A">
      <w:pPr>
        <w:spacing w:after="0"/>
        <w:ind w:left="90" w:hanging="90"/>
        <w:rPr>
          <w:sz w:val="28"/>
          <w:szCs w:val="28"/>
        </w:rPr>
      </w:pPr>
    </w:p>
    <w:p w:rsidR="008471BF" w:rsidRPr="00B91D46" w:rsidRDefault="00C45FD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580139</wp:posOffset>
                </wp:positionH>
                <wp:positionV relativeFrom="paragraph">
                  <wp:posOffset>-59899</wp:posOffset>
                </wp:positionV>
                <wp:extent cx="742680" cy="314280"/>
                <wp:effectExtent l="38100" t="57150" r="57785" b="482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74268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13216" id="Ink 481" o:spid="_x0000_s1026" type="#_x0000_t75" style="position:absolute;margin-left:359.85pt;margin-top:-5.5pt;width:60.3pt;height:26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">
                <v:imagedata r:id="rId906" o:title=""/>
              </v:shape>
            </w:pict>
          </mc:Fallback>
        </mc:AlternateContent>
      </w:r>
      <w:r w:rsidR="00B24A83" w:rsidRPr="00B91D46">
        <w:rPr>
          <w:rFonts w:ascii="Comic Sans MS" w:hAnsi="Comic Sans MS"/>
        </w:rPr>
        <w:t>Example 1:  Write the equation</w:t>
      </w:r>
      <w:r w:rsidR="008471BF" w:rsidRPr="00B91D46">
        <w:rPr>
          <w:rFonts w:ascii="Comic Sans MS" w:hAnsi="Comic Sans MS"/>
        </w:rPr>
        <w:t xml:space="preserve"> in </w:t>
      </w:r>
      <w:r w:rsidR="00B91D46" w:rsidRPr="00B91D46">
        <w:rPr>
          <w:rFonts w:ascii="Comic Sans MS" w:hAnsi="Comic Sans MS"/>
        </w:rPr>
        <w:t>slope-intercept</w:t>
      </w:r>
      <w:r w:rsidR="008471BF" w:rsidRPr="00B91D46">
        <w:rPr>
          <w:rFonts w:ascii="Comic Sans MS" w:hAnsi="Comic Sans MS"/>
        </w:rPr>
        <w:t xml:space="preserve"> form</w:t>
      </w:r>
      <w:r w:rsidR="00B24A83" w:rsidRPr="00B91D46">
        <w:rPr>
          <w:rFonts w:ascii="Comic Sans MS" w:hAnsi="Comic Sans MS"/>
        </w:rPr>
        <w:t xml:space="preserve"> of a line with a slope of 8 and a y-intercept of </w:t>
      </w:r>
      <w:r w:rsidR="008471BF" w:rsidRPr="00B91D46">
        <w:rPr>
          <w:rFonts w:ascii="Comic Sans MS" w:hAnsi="Comic Sans MS"/>
        </w:rPr>
        <w:t xml:space="preserve">  </w:t>
      </w:r>
    </w:p>
    <w:p w:rsidR="00B24A83" w:rsidRPr="00B91D46" w:rsidRDefault="00C45FDE" w:rsidP="00B91D4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749099</wp:posOffset>
                </wp:positionH>
                <wp:positionV relativeFrom="paragraph">
                  <wp:posOffset>55701</wp:posOffset>
                </wp:positionV>
                <wp:extent cx="98640" cy="166320"/>
                <wp:effectExtent l="38100" t="38100" r="34925" b="4381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98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C9439" id="Ink 488" o:spid="_x0000_s1026" type="#_x0000_t75" style="position:absolute;margin-left:136.95pt;margin-top:3.85pt;width:9.2pt;height:14.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">
                <v:imagedata r:id="rId9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807419</wp:posOffset>
                </wp:positionH>
                <wp:positionV relativeFrom="paragraph">
                  <wp:posOffset>2421</wp:posOffset>
                </wp:positionV>
                <wp:extent cx="119880" cy="268200"/>
                <wp:effectExtent l="38100" t="19050" r="52070" b="5588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1988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9FF7E" id="Ink 487" o:spid="_x0000_s1026" type="#_x0000_t75" style="position:absolute;margin-left:141.75pt;margin-top:-.3pt;width:10.85pt;height:22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">
                <v:imagedata r:id="rId9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659819</wp:posOffset>
                </wp:positionH>
                <wp:positionV relativeFrom="paragraph">
                  <wp:posOffset>164421</wp:posOffset>
                </wp:positionV>
                <wp:extent cx="14760" cy="114120"/>
                <wp:effectExtent l="57150" t="38100" r="42545" b="3873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4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28996" id="Ink 485" o:spid="_x0000_s1026" type="#_x0000_t75" style="position:absolute;margin-left:130.05pt;margin-top:12.5pt;width:2.35pt;height:10.1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">
                <v:imagedata r:id="rId9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493859</wp:posOffset>
                </wp:positionH>
                <wp:positionV relativeFrom="paragraph">
                  <wp:posOffset>85581</wp:posOffset>
                </wp:positionV>
                <wp:extent cx="107640" cy="117000"/>
                <wp:effectExtent l="38100" t="57150" r="45085" b="5461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076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1ECC1" id="Ink 484" o:spid="_x0000_s1026" type="#_x0000_t75" style="position:absolute;margin-left:116.95pt;margin-top:6pt;width:9.95pt;height:10.6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">
                <v:imagedata r:id="rId9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1399539</wp:posOffset>
                </wp:positionH>
                <wp:positionV relativeFrom="paragraph">
                  <wp:posOffset>54621</wp:posOffset>
                </wp:positionV>
                <wp:extent cx="65520" cy="173160"/>
                <wp:effectExtent l="38100" t="38100" r="48895" b="3683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655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3338D" id="Ink 483" o:spid="_x0000_s1026" type="#_x0000_t75" style="position:absolute;margin-left:109.4pt;margin-top:3.75pt;width:6.25pt;height:14.8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">
                <v:imagedata r:id="rId9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729939</wp:posOffset>
                </wp:positionH>
                <wp:positionV relativeFrom="paragraph">
                  <wp:posOffset>-46539</wp:posOffset>
                </wp:positionV>
                <wp:extent cx="455040" cy="298080"/>
                <wp:effectExtent l="38100" t="38100" r="40640" b="450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4550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BABF4" id="Ink 482" o:spid="_x0000_s1026" type="#_x0000_t75" style="position:absolute;margin-left:56.85pt;margin-top:-4.35pt;width:37pt;height:24.7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">
                <v:imagedata r:id="rId918" o:title=""/>
              </v:shape>
            </w:pict>
          </mc:Fallback>
        </mc:AlternateContent>
      </w:r>
      <w:r w:rsidR="00B91D46">
        <w:rPr>
          <w:rFonts w:ascii="Comic Sans MS" w:hAnsi="Comic Sans MS"/>
        </w:rPr>
        <w:t xml:space="preserve">                  </w:t>
      </w:r>
      <w:r w:rsidR="008471BF" w:rsidRPr="00B91D46">
        <w:rPr>
          <w:rFonts w:ascii="Comic Sans MS" w:hAnsi="Comic Sans MS"/>
        </w:rPr>
        <w:t xml:space="preserve"> </w:t>
      </w:r>
      <w:r w:rsidR="00B24A83" w:rsidRPr="00B91D46">
        <w:rPr>
          <w:rFonts w:ascii="Comic Sans MS" w:hAnsi="Comic Sans MS"/>
        </w:rPr>
        <w:t>(0,7)</w:t>
      </w:r>
      <w:r w:rsidR="00B91D46">
        <w:rPr>
          <w:rFonts w:ascii="Comic Sans MS" w:hAnsi="Comic Sans MS"/>
        </w:rPr>
        <w:t>.</w:t>
      </w:r>
    </w:p>
    <w:p w:rsidR="00B24A83" w:rsidRPr="008471BF" w:rsidRDefault="00C45FDE" w:rsidP="0025375A">
      <w:pPr>
        <w:spacing w:after="0"/>
        <w:ind w:left="90" w:hanging="9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3384219</wp:posOffset>
                </wp:positionH>
                <wp:positionV relativeFrom="paragraph">
                  <wp:posOffset>87146</wp:posOffset>
                </wp:positionV>
                <wp:extent cx="138240" cy="210960"/>
                <wp:effectExtent l="19050" t="38100" r="52705" b="5588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382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457CE" id="Ink 502" o:spid="_x0000_s1026" type="#_x0000_t75" style="position:absolute;margin-left:265.85pt;margin-top:5.95pt;width:12.4pt;height:18.4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">
                <v:imagedata r:id="rId92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188379</wp:posOffset>
                </wp:positionH>
                <wp:positionV relativeFrom="paragraph">
                  <wp:posOffset>188666</wp:posOffset>
                </wp:positionV>
                <wp:extent cx="86400" cy="11520"/>
                <wp:effectExtent l="57150" t="38100" r="46990" b="4572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86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86874" id="Ink 501" o:spid="_x0000_s1026" type="#_x0000_t75" style="position:absolute;margin-left:250.15pt;margin-top:14.25pt;width:8.45pt;height:2.4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">
                <v:imagedata r:id="rId92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225099</wp:posOffset>
                </wp:positionH>
                <wp:positionV relativeFrom="paragraph">
                  <wp:posOffset>162746</wp:posOffset>
                </wp:positionV>
                <wp:extent cx="12600" cy="134640"/>
                <wp:effectExtent l="57150" t="38100" r="45085" b="5588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26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03516" id="Ink 500" o:spid="_x0000_s1026" type="#_x0000_t75" style="position:absolute;margin-left:253.1pt;margin-top:12.1pt;width:2.75pt;height:12.1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">
                <v:imagedata r:id="rId92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2929899</wp:posOffset>
                </wp:positionH>
                <wp:positionV relativeFrom="paragraph">
                  <wp:posOffset>155906</wp:posOffset>
                </wp:positionV>
                <wp:extent cx="103320" cy="137880"/>
                <wp:effectExtent l="38100" t="38100" r="49530" b="5270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03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0A122" id="Ink 499" o:spid="_x0000_s1026" type="#_x0000_t75" style="position:absolute;margin-left:229.95pt;margin-top:11.95pt;width:9.3pt;height:12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">
                <v:imagedata r:id="rId92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2951139</wp:posOffset>
                </wp:positionH>
                <wp:positionV relativeFrom="paragraph">
                  <wp:posOffset>163826</wp:posOffset>
                </wp:positionV>
                <wp:extent cx="84600" cy="131760"/>
                <wp:effectExtent l="57150" t="38100" r="48895" b="4000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846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45F6F" id="Ink 498" o:spid="_x0000_s1026" type="#_x0000_t75" style="position:absolute;margin-left:231.7pt;margin-top:12.35pt;width:7.95pt;height:11.5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">
                <v:imagedata r:id="rId92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2763939</wp:posOffset>
                </wp:positionH>
                <wp:positionV relativeFrom="paragraph">
                  <wp:posOffset>167426</wp:posOffset>
                </wp:positionV>
                <wp:extent cx="127080" cy="133920"/>
                <wp:effectExtent l="57150" t="38100" r="44450" b="5715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27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DF479" id="Ink 497" o:spid="_x0000_s1026" type="#_x0000_t75" style="position:absolute;margin-left:216.85pt;margin-top:12.35pt;width:11.6pt;height:12.2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">
                <v:imagedata r:id="rId93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2756379</wp:posOffset>
                </wp:positionH>
                <wp:positionV relativeFrom="paragraph">
                  <wp:posOffset>86426</wp:posOffset>
                </wp:positionV>
                <wp:extent cx="100080" cy="98640"/>
                <wp:effectExtent l="38100" t="38100" r="52705" b="5397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00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21893" id="Ink 496" o:spid="_x0000_s1026" type="#_x0000_t75" style="position:absolute;margin-left:216.3pt;margin-top:5.95pt;width:9.5pt;height:9.3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">
                <v:imagedata r:id="rId93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2569179</wp:posOffset>
                </wp:positionH>
                <wp:positionV relativeFrom="paragraph">
                  <wp:posOffset>233306</wp:posOffset>
                </wp:positionV>
                <wp:extent cx="99720" cy="6840"/>
                <wp:effectExtent l="38100" t="57150" r="52705" b="5080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99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E7D39" id="Ink 495" o:spid="_x0000_s1026" type="#_x0000_t75" style="position:absolute;margin-left:201.7pt;margin-top:17.55pt;width:9.2pt;height:2.2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">
                <v:imagedata r:id="rId93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2552259</wp:posOffset>
                </wp:positionH>
                <wp:positionV relativeFrom="paragraph">
                  <wp:posOffset>178586</wp:posOffset>
                </wp:positionV>
                <wp:extent cx="106560" cy="7560"/>
                <wp:effectExtent l="38100" t="57150" r="46355" b="5016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06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EEC49" id="Ink 494" o:spid="_x0000_s1026" type="#_x0000_t75" style="position:absolute;margin-left:200.2pt;margin-top:13.15pt;width:9.9pt;height:2.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">
                <v:imagedata r:id="rId93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89099</wp:posOffset>
                </wp:positionH>
                <wp:positionV relativeFrom="paragraph">
                  <wp:posOffset>140786</wp:posOffset>
                </wp:positionV>
                <wp:extent cx="140760" cy="159480"/>
                <wp:effectExtent l="38100" t="57150" r="31115" b="5016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407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1EFA1" id="Ink 480" o:spid="_x0000_s1026" type="#_x0000_t75" style="position:absolute;margin-left:37.65pt;margin-top:10.15pt;width:12.9pt;height:14.3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">
                <v:imagedata r:id="rId93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498099</wp:posOffset>
                </wp:positionH>
                <wp:positionV relativeFrom="paragraph">
                  <wp:posOffset>84626</wp:posOffset>
                </wp:positionV>
                <wp:extent cx="60840" cy="68400"/>
                <wp:effectExtent l="38100" t="38100" r="53975" b="4635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60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15A68" id="Ink 479" o:spid="_x0000_s1026" type="#_x0000_t75" style="position:absolute;margin-left:38.45pt;margin-top:5.85pt;width:6.45pt;height:7.0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">
                <v:imagedata r:id="rId94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87859</wp:posOffset>
                </wp:positionH>
                <wp:positionV relativeFrom="paragraph">
                  <wp:posOffset>203426</wp:posOffset>
                </wp:positionV>
                <wp:extent cx="81360" cy="6840"/>
                <wp:effectExtent l="19050" t="57150" r="52070" b="5080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81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3C8A2" id="Ink 477" o:spid="_x0000_s1026" type="#_x0000_t75" style="position:absolute;margin-left:22.3pt;margin-top:15.15pt;width:7.5pt;height:2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">
                <v:imagedata r:id="rId942" o:title=""/>
              </v:shape>
            </w:pict>
          </mc:Fallback>
        </mc:AlternateContent>
      </w:r>
    </w:p>
    <w:p w:rsidR="00B24A83" w:rsidRPr="008471BF" w:rsidRDefault="00C45FDE" w:rsidP="0025375A">
      <w:pPr>
        <w:spacing w:after="0"/>
        <w:ind w:left="90" w:hanging="9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167419</wp:posOffset>
                </wp:positionH>
                <wp:positionV relativeFrom="paragraph">
                  <wp:posOffset>-306409</wp:posOffset>
                </wp:positionV>
                <wp:extent cx="1631160" cy="682920"/>
                <wp:effectExtent l="38100" t="38100" r="45720" b="6032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631160" cy="68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AF7A0" id="Ink 503" o:spid="_x0000_s1026" type="#_x0000_t75" style="position:absolute;margin-left:169.75pt;margin-top:-24.95pt;width:130.15pt;height:55.4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">
                <v:imagedata r:id="rId94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2342019</wp:posOffset>
                </wp:positionH>
                <wp:positionV relativeFrom="paragraph">
                  <wp:posOffset>-75289</wp:posOffset>
                </wp:positionV>
                <wp:extent cx="120600" cy="315720"/>
                <wp:effectExtent l="57150" t="57150" r="51435" b="4635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2060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A5EDA" id="Ink 493" o:spid="_x0000_s1026" type="#_x0000_t75" style="position:absolute;margin-left:183.7pt;margin-top:-6.85pt;width:11.1pt;height:26.6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">
                <v:imagedata r:id="rId94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47259</wp:posOffset>
                </wp:positionH>
                <wp:positionV relativeFrom="paragraph">
                  <wp:posOffset>232871</wp:posOffset>
                </wp:positionV>
                <wp:extent cx="54720" cy="7920"/>
                <wp:effectExtent l="38100" t="57150" r="40640" b="4953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54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2C7FA" id="Ink 490" o:spid="_x0000_s1026" type="#_x0000_t75" style="position:absolute;margin-left:26.75pt;margin-top:17.6pt;width:5.6pt;height:2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">
                <v:imagedata r:id="rId94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09099</wp:posOffset>
                </wp:positionH>
                <wp:positionV relativeFrom="paragraph">
                  <wp:posOffset>1751</wp:posOffset>
                </wp:positionV>
                <wp:extent cx="74520" cy="29520"/>
                <wp:effectExtent l="38100" t="38100" r="40005" b="4699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74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866A2" id="Ink 478" o:spid="_x0000_s1026" type="#_x0000_t75" style="position:absolute;margin-left:24pt;margin-top:-.6pt;width:6.95pt;height:3.7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">
                <v:imagedata r:id="rId95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3779</wp:posOffset>
                </wp:positionH>
                <wp:positionV relativeFrom="paragraph">
                  <wp:posOffset>-59809</wp:posOffset>
                </wp:positionV>
                <wp:extent cx="191160" cy="154440"/>
                <wp:effectExtent l="38100" t="19050" r="37465" b="5524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911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173DB" id="Ink 476" o:spid="_x0000_s1026" type="#_x0000_t75" style="position:absolute;margin-left:3.1pt;margin-top:-5.15pt;width:16.25pt;height:13.4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">
                <v:imagedata r:id="rId952" o:title=""/>
              </v:shape>
            </w:pict>
          </mc:Fallback>
        </mc:AlternateContent>
      </w:r>
    </w:p>
    <w:p w:rsidR="00B24A83" w:rsidRDefault="00C45FDE" w:rsidP="0025375A">
      <w:pPr>
        <w:spacing w:after="0"/>
        <w:ind w:left="90" w:hanging="9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03859</wp:posOffset>
                </wp:positionH>
                <wp:positionV relativeFrom="paragraph">
                  <wp:posOffset>-66364</wp:posOffset>
                </wp:positionV>
                <wp:extent cx="81720" cy="154080"/>
                <wp:effectExtent l="0" t="57150" r="52070" b="5588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81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286B3" id="Ink 492" o:spid="_x0000_s1026" type="#_x0000_t75" style="position:absolute;margin-left:39.05pt;margin-top:-6.05pt;width:7.95pt;height:13.9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">
                <v:imagedata r:id="rId95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52299</wp:posOffset>
                </wp:positionH>
                <wp:positionV relativeFrom="paragraph">
                  <wp:posOffset>44156</wp:posOffset>
                </wp:positionV>
                <wp:extent cx="73080" cy="7920"/>
                <wp:effectExtent l="38100" t="57150" r="41275" b="4953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73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84725" id="Ink 491" o:spid="_x0000_s1026" type="#_x0000_t75" style="position:absolute;margin-left:27.2pt;margin-top:2.75pt;width:7.05pt;height:2.0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">
                <v:imagedata r:id="rId95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10379</wp:posOffset>
                </wp:positionH>
                <wp:positionV relativeFrom="paragraph">
                  <wp:posOffset>-48364</wp:posOffset>
                </wp:positionV>
                <wp:extent cx="118080" cy="181440"/>
                <wp:effectExtent l="38100" t="38100" r="34925" b="4762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180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E200A" id="Ink 489" o:spid="_x0000_s1026" type="#_x0000_t75" style="position:absolute;margin-left:8.05pt;margin-top:-4.3pt;width:10.65pt;height:15.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">
                <v:imagedata r:id="rId958" o:title=""/>
              </v:shape>
            </w:pict>
          </mc:Fallback>
        </mc:AlternateContent>
      </w:r>
    </w:p>
    <w:p w:rsidR="008471BF" w:rsidRPr="00B91D46" w:rsidRDefault="008471BF" w:rsidP="0025375A">
      <w:pPr>
        <w:spacing w:after="0"/>
        <w:ind w:left="90" w:hanging="90"/>
      </w:pPr>
    </w:p>
    <w:p w:rsidR="008471BF" w:rsidRPr="00B91D46" w:rsidRDefault="00984B5E" w:rsidP="00B91D46">
      <w:pPr>
        <w:spacing w:after="0"/>
        <w:ind w:left="1260" w:hanging="126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866259</wp:posOffset>
                </wp:positionH>
                <wp:positionV relativeFrom="paragraph">
                  <wp:posOffset>242578</wp:posOffset>
                </wp:positionV>
                <wp:extent cx="39240" cy="124920"/>
                <wp:effectExtent l="38100" t="57150" r="56515" b="4699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39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A0974" id="Ink 546" o:spid="_x0000_s1026" type="#_x0000_t75" style="position:absolute;margin-left:303.7pt;margin-top:18.35pt;width:4.65pt;height:11.4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">
                <v:imagedata r:id="rId9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830979</wp:posOffset>
                </wp:positionH>
                <wp:positionV relativeFrom="paragraph">
                  <wp:posOffset>253378</wp:posOffset>
                </wp:positionV>
                <wp:extent cx="37800" cy="50040"/>
                <wp:effectExtent l="38100" t="57150" r="57785" b="4572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378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9B585" id="Ink 545" o:spid="_x0000_s1026" type="#_x0000_t75" style="position:absolute;margin-left:300.85pt;margin-top:19.25pt;width:4.45pt;height:5.3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">
                <v:imagedata r:id="rId9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548379</wp:posOffset>
                </wp:positionH>
                <wp:positionV relativeFrom="paragraph">
                  <wp:posOffset>240418</wp:posOffset>
                </wp:positionV>
                <wp:extent cx="65160" cy="60840"/>
                <wp:effectExtent l="38100" t="38100" r="49530" b="3492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651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7F5F4" id="Ink 544" o:spid="_x0000_s1026" type="#_x0000_t75" style="position:absolute;margin-left:278.75pt;margin-top:18.6pt;width:6.1pt;height:5.8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">
                <v:imagedata r:id="rId9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522099</wp:posOffset>
                </wp:positionH>
                <wp:positionV relativeFrom="paragraph">
                  <wp:posOffset>244738</wp:posOffset>
                </wp:positionV>
                <wp:extent cx="89280" cy="60840"/>
                <wp:effectExtent l="57150" t="38100" r="44450" b="5397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89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66A6D" id="Ink 543" o:spid="_x0000_s1026" type="#_x0000_t75" style="position:absolute;margin-left:276.65pt;margin-top:18.6pt;width:8.35pt;height:6.0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">
                <v:imagedata r:id="rId9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788939</wp:posOffset>
                </wp:positionH>
                <wp:positionV relativeFrom="paragraph">
                  <wp:posOffset>-82502</wp:posOffset>
                </wp:positionV>
                <wp:extent cx="909360" cy="483480"/>
                <wp:effectExtent l="38100" t="38100" r="43180" b="5016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909360" cy="4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0A102" id="Ink 535" o:spid="_x0000_s1026" type="#_x0000_t75" style="position:absolute;margin-left:376.4pt;margin-top:-7.3pt;width:73.1pt;height:39.5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">
                <v:imagedata r:id="rId9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124739</wp:posOffset>
                </wp:positionH>
                <wp:positionV relativeFrom="paragraph">
                  <wp:posOffset>569098</wp:posOffset>
                </wp:positionV>
                <wp:extent cx="25920" cy="33840"/>
                <wp:effectExtent l="38100" t="38100" r="50800" b="6159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259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2E7AB" id="Ink 534" o:spid="_x0000_s1026" type="#_x0000_t75" style="position:absolute;margin-left:323.8pt;margin-top:43.9pt;width:4pt;height:4.4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">
                <v:imagedata r:id="rId9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960219</wp:posOffset>
                </wp:positionH>
                <wp:positionV relativeFrom="paragraph">
                  <wp:posOffset>315658</wp:posOffset>
                </wp:positionV>
                <wp:extent cx="110520" cy="275040"/>
                <wp:effectExtent l="38100" t="57150" r="41910" b="4889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105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C77BA" id="Ink 533" o:spid="_x0000_s1026" type="#_x0000_t75" style="position:absolute;margin-left:311.3pt;margin-top:24.15pt;width:10.1pt;height:23.2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">
                <v:imagedata r:id="rId9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845739</wp:posOffset>
                </wp:positionH>
                <wp:positionV relativeFrom="paragraph">
                  <wp:posOffset>392338</wp:posOffset>
                </wp:positionV>
                <wp:extent cx="103680" cy="168120"/>
                <wp:effectExtent l="38100" t="38100" r="48895" b="6096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03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13840" id="Ink 532" o:spid="_x0000_s1026" type="#_x0000_t75" style="position:absolute;margin-left:301.95pt;margin-top:30.05pt;width:9.8pt;height:14.9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">
                <v:imagedata r:id="rId9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735219</wp:posOffset>
                </wp:positionH>
                <wp:positionV relativeFrom="paragraph">
                  <wp:posOffset>461458</wp:posOffset>
                </wp:positionV>
                <wp:extent cx="62280" cy="17280"/>
                <wp:effectExtent l="38100" t="57150" r="52070" b="4000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62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FBC9B" id="Ink 531" o:spid="_x0000_s1026" type="#_x0000_t75" style="position:absolute;margin-left:293.5pt;margin-top:35.65pt;width:6.25pt;height:2.7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">
                <v:imagedata r:id="rId9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651339</wp:posOffset>
                </wp:positionH>
                <wp:positionV relativeFrom="paragraph">
                  <wp:posOffset>523018</wp:posOffset>
                </wp:positionV>
                <wp:extent cx="28800" cy="114480"/>
                <wp:effectExtent l="38100" t="38100" r="47625" b="3810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28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FB1B9" id="Ink 530" o:spid="_x0000_s1026" type="#_x0000_t75" style="position:absolute;margin-left:286.8pt;margin-top:40.95pt;width:3.55pt;height:9.9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">
                <v:imagedata r:id="rId9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517059</wp:posOffset>
                </wp:positionH>
                <wp:positionV relativeFrom="paragraph">
                  <wp:posOffset>383338</wp:posOffset>
                </wp:positionV>
                <wp:extent cx="91080" cy="161280"/>
                <wp:effectExtent l="57150" t="38100" r="42545" b="4889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910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7B770" id="Ink 529" o:spid="_x0000_s1026" type="#_x0000_t75" style="position:absolute;margin-left:276.1pt;margin-top:29.85pt;width:8.7pt;height:13.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">
                <v:imagedata r:id="rId9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3373419</wp:posOffset>
                </wp:positionH>
                <wp:positionV relativeFrom="paragraph">
                  <wp:posOffset>343738</wp:posOffset>
                </wp:positionV>
                <wp:extent cx="72000" cy="223200"/>
                <wp:effectExtent l="38100" t="38100" r="42545" b="4381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720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BD6D3" id="Ink 528" o:spid="_x0000_s1026" type="#_x0000_t75" style="position:absolute;margin-left:264.7pt;margin-top:26.4pt;width:7.15pt;height:18.9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">
                <v:imagedata r:id="rId9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980659</wp:posOffset>
                </wp:positionH>
                <wp:positionV relativeFrom="paragraph">
                  <wp:posOffset>358138</wp:posOffset>
                </wp:positionV>
                <wp:extent cx="96840" cy="160560"/>
                <wp:effectExtent l="38100" t="38100" r="36830" b="4953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96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093D0" id="Ink 527" o:spid="_x0000_s1026" type="#_x0000_t75" style="position:absolute;margin-left:234.45pt;margin-top:27.9pt;width:8.8pt;height:13.7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">
                <v:imagedata r:id="rId9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2891379</wp:posOffset>
                </wp:positionH>
                <wp:positionV relativeFrom="paragraph">
                  <wp:posOffset>427978</wp:posOffset>
                </wp:positionV>
                <wp:extent cx="74160" cy="170280"/>
                <wp:effectExtent l="38100" t="38100" r="40640" b="3937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74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6CF76" id="Ink 526" o:spid="_x0000_s1026" type="#_x0000_t75" style="position:absolute;margin-left:226.95pt;margin-top:33.1pt;width:7.25pt;height:14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">
                <v:imagedata r:id="rId9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801379</wp:posOffset>
                </wp:positionH>
                <wp:positionV relativeFrom="paragraph">
                  <wp:posOffset>422938</wp:posOffset>
                </wp:positionV>
                <wp:extent cx="49680" cy="86040"/>
                <wp:effectExtent l="38100" t="38100" r="45720" b="4762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49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38050" id="Ink 525" o:spid="_x0000_s1026" type="#_x0000_t75" style="position:absolute;margin-left:220.3pt;margin-top:32.7pt;width:4.95pt;height:8.1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">
                <v:imagedata r:id="rId9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2726859</wp:posOffset>
                </wp:positionH>
                <wp:positionV relativeFrom="paragraph">
                  <wp:posOffset>436618</wp:posOffset>
                </wp:positionV>
                <wp:extent cx="43920" cy="74160"/>
                <wp:effectExtent l="57150" t="38100" r="51435" b="4064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43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DF56A" id="Ink 524" o:spid="_x0000_s1026" type="#_x0000_t75" style="position:absolute;margin-left:214.05pt;margin-top:34.15pt;width:4.8pt;height:6.8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">
                <v:imagedata r:id="rId9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2640459</wp:posOffset>
                </wp:positionH>
                <wp:positionV relativeFrom="paragraph">
                  <wp:posOffset>428338</wp:posOffset>
                </wp:positionV>
                <wp:extent cx="52200" cy="79200"/>
                <wp:effectExtent l="38100" t="19050" r="43180" b="5461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522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09E4C" id="Ink 523" o:spid="_x0000_s1026" type="#_x0000_t75" style="position:absolute;margin-left:207.65pt;margin-top:33.15pt;width:4.95pt;height:7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">
                <v:imagedata r:id="rId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2528139</wp:posOffset>
                </wp:positionH>
                <wp:positionV relativeFrom="paragraph">
                  <wp:posOffset>382978</wp:posOffset>
                </wp:positionV>
                <wp:extent cx="83880" cy="152640"/>
                <wp:effectExtent l="38100" t="38100" r="11430" b="3810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83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6683" id="Ink 522" o:spid="_x0000_s1026" type="#_x0000_t75" style="position:absolute;margin-left:198.5pt;margin-top:29.6pt;width:7.7pt;height:13.2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">
                <v:imagedata r:id="rId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2427699</wp:posOffset>
                </wp:positionH>
                <wp:positionV relativeFrom="paragraph">
                  <wp:posOffset>461458</wp:posOffset>
                </wp:positionV>
                <wp:extent cx="86400" cy="34200"/>
                <wp:effectExtent l="38100" t="38100" r="46990" b="4254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864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BF4C2" id="Ink 521" o:spid="_x0000_s1026" type="#_x0000_t75" style="position:absolute;margin-left:190.55pt;margin-top:35.8pt;width:7.95pt;height:3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">
                <v:imagedata r:id="rId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454699</wp:posOffset>
                </wp:positionH>
                <wp:positionV relativeFrom="paragraph">
                  <wp:posOffset>399538</wp:posOffset>
                </wp:positionV>
                <wp:extent cx="19440" cy="142920"/>
                <wp:effectExtent l="38100" t="38100" r="38100" b="4762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94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C695C" id="Ink 520" o:spid="_x0000_s1026" type="#_x0000_t75" style="position:absolute;margin-left:192.8pt;margin-top:30.95pt;width:2.65pt;height:12.3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">
                <v:imagedata r:id="rId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189379</wp:posOffset>
                </wp:positionH>
                <wp:positionV relativeFrom="paragraph">
                  <wp:posOffset>418258</wp:posOffset>
                </wp:positionV>
                <wp:extent cx="66240" cy="112320"/>
                <wp:effectExtent l="38100" t="38100" r="48260" b="4064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66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6C916" id="Ink 519" o:spid="_x0000_s1026" type="#_x0000_t75" style="position:absolute;margin-left:171.5pt;margin-top:32.65pt;width:6.8pt;height:9.9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">
                <v:imagedata r:id="rId1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064819</wp:posOffset>
                </wp:positionH>
                <wp:positionV relativeFrom="paragraph">
                  <wp:posOffset>439138</wp:posOffset>
                </wp:positionV>
                <wp:extent cx="89640" cy="84960"/>
                <wp:effectExtent l="38100" t="57150" r="43815" b="4889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896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433B9" id="Ink 518" o:spid="_x0000_s1026" type="#_x0000_t75" style="position:absolute;margin-left:162.3pt;margin-top:33.85pt;width:7.9pt;height:8.2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">
                <v:imagedata r:id="rId1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1967259</wp:posOffset>
                </wp:positionH>
                <wp:positionV relativeFrom="paragraph">
                  <wp:posOffset>413218</wp:posOffset>
                </wp:positionV>
                <wp:extent cx="72360" cy="117720"/>
                <wp:effectExtent l="38100" t="19050" r="42545" b="5397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72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0201C" id="Ink 517" o:spid="_x0000_s1026" type="#_x0000_t75" style="position:absolute;margin-left:154.15pt;margin-top:32.1pt;width:7.05pt;height:10.4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">
                <v:imagedata r:id="rId1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1877979</wp:posOffset>
                </wp:positionH>
                <wp:positionV relativeFrom="paragraph">
                  <wp:posOffset>433018</wp:posOffset>
                </wp:positionV>
                <wp:extent cx="67320" cy="100800"/>
                <wp:effectExtent l="38100" t="38100" r="27940" b="5207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67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B4F08" id="Ink 516" o:spid="_x0000_s1026" type="#_x0000_t75" style="position:absolute;margin-left:147.1pt;margin-top:33.4pt;width:6.6pt;height:9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">
                <v:imagedata r:id="rId1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1746219</wp:posOffset>
                </wp:positionH>
                <wp:positionV relativeFrom="paragraph">
                  <wp:posOffset>436258</wp:posOffset>
                </wp:positionV>
                <wp:extent cx="103680" cy="105120"/>
                <wp:effectExtent l="38100" t="38100" r="48895" b="4762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036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E8724" id="Ink 515" o:spid="_x0000_s1026" type="#_x0000_t75" style="position:absolute;margin-left:136.75pt;margin-top:33.65pt;width:9.45pt;height:9.7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">
                <v:imagedata r:id="rId1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1626339</wp:posOffset>
                </wp:positionH>
                <wp:positionV relativeFrom="paragraph">
                  <wp:posOffset>438778</wp:posOffset>
                </wp:positionV>
                <wp:extent cx="83880" cy="132840"/>
                <wp:effectExtent l="38100" t="57150" r="30480" b="3873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3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42339" id="Ink 514" o:spid="_x0000_s1026" type="#_x0000_t75" style="position:absolute;margin-left:127.55pt;margin-top:33.9pt;width:7.75pt;height:11.3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">
                <v:imagedata r:id="rId1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1616619</wp:posOffset>
                </wp:positionH>
                <wp:positionV relativeFrom="paragraph">
                  <wp:posOffset>465418</wp:posOffset>
                </wp:positionV>
                <wp:extent cx="28440" cy="190080"/>
                <wp:effectExtent l="38100" t="38100" r="48260" b="3873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284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84132" id="Ink 513" o:spid="_x0000_s1026" type="#_x0000_t75" style="position:absolute;margin-left:126.95pt;margin-top:36.4pt;width:3.25pt;height:15.7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">
                <v:imagedata r:id="rId1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947739</wp:posOffset>
                </wp:positionH>
                <wp:positionV relativeFrom="paragraph">
                  <wp:posOffset>447058</wp:posOffset>
                </wp:positionV>
                <wp:extent cx="438840" cy="78480"/>
                <wp:effectExtent l="38100" t="57150" r="18415" b="5524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4388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E2A8C" id="Ink 506" o:spid="_x0000_s1026" type="#_x0000_t75" style="position:absolute;margin-left:73.7pt;margin-top:34.2pt;width:36.45pt;height:8.2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">
                <v:imagedata r:id="rId1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812739</wp:posOffset>
                </wp:positionH>
                <wp:positionV relativeFrom="paragraph">
                  <wp:posOffset>460738</wp:posOffset>
                </wp:positionV>
                <wp:extent cx="280800" cy="84600"/>
                <wp:effectExtent l="38100" t="38100" r="24130" b="4889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280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16E72" id="Ink 505" o:spid="_x0000_s1026" type="#_x0000_t75" style="position:absolute;margin-left:63.45pt;margin-top:35.75pt;width:23.65pt;height:8.0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">
                <v:imagedata r:id="rId1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5949219</wp:posOffset>
                </wp:positionH>
                <wp:positionV relativeFrom="paragraph">
                  <wp:posOffset>101098</wp:posOffset>
                </wp:positionV>
                <wp:extent cx="772200" cy="118080"/>
                <wp:effectExtent l="38100" t="57150" r="27940" b="5397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772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CA8C0" id="Ink 504" o:spid="_x0000_s1026" type="#_x0000_t75" style="position:absolute;margin-left:468.15pt;margin-top:6.75pt;width:62.2pt;height:11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">
                <v:imagedata r:id="rId1018" o:title=""/>
              </v:shape>
            </w:pict>
          </mc:Fallback>
        </mc:AlternateContent>
      </w:r>
      <w:r w:rsidR="00B91D46" w:rsidRPr="00B91D46">
        <w:rPr>
          <w:rFonts w:ascii="Comic Sans MS" w:hAnsi="Comic Sans MS"/>
        </w:rPr>
        <w:t xml:space="preserve">Example 2:  Write the equation in slope-intercept form for the line whose slope is </w:t>
      </w:r>
      <w:r w:rsidR="00B91D46" w:rsidRPr="00B91D46">
        <w:rPr>
          <w:rFonts w:ascii="Comic Sans MS" w:hAnsi="Comic Sans MS"/>
          <w:position w:val="-22"/>
        </w:rPr>
        <w:object w:dxaOrig="400" w:dyaOrig="600">
          <v:shape id="_x0000_i1025" type="#_x0000_t75" style="width:19.3pt;height:30.25pt" o:ole="">
            <v:imagedata r:id="rId1019" o:title=""/>
          </v:shape>
          <o:OLEObject Type="Embed" ProgID="Equation.DSMT4" ShapeID="_x0000_i1025" DrawAspect="Content" ObjectID="_1507372963" r:id="rId1020"/>
        </w:object>
      </w:r>
      <w:r w:rsidR="00B91D46" w:rsidRPr="00B91D46">
        <w:rPr>
          <w:rFonts w:ascii="Comic Sans MS" w:hAnsi="Comic Sans MS"/>
        </w:rPr>
        <w:t xml:space="preserve"> and y-intercept of (0, -3).</w:t>
      </w:r>
    </w:p>
    <w:p w:rsidR="00B24A83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714859</wp:posOffset>
                </wp:positionH>
                <wp:positionV relativeFrom="paragraph">
                  <wp:posOffset>135973</wp:posOffset>
                </wp:positionV>
                <wp:extent cx="11520" cy="175680"/>
                <wp:effectExtent l="38100" t="38100" r="45720" b="5334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15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D7E93" id="Ink 599" o:spid="_x0000_s1026" type="#_x0000_t75" style="position:absolute;margin-left:449.2pt;margin-top:10.35pt;width:2.3pt;height:14.9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">
                <v:imagedata r:id="rId1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5518659</wp:posOffset>
                </wp:positionH>
                <wp:positionV relativeFrom="paragraph">
                  <wp:posOffset>213013</wp:posOffset>
                </wp:positionV>
                <wp:extent cx="97560" cy="19800"/>
                <wp:effectExtent l="38100" t="38100" r="55245" b="5651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97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E186F" id="Ink 598" o:spid="_x0000_s1026" type="#_x0000_t75" style="position:absolute;margin-left:434.05pt;margin-top:15.9pt;width:8.95pt;height:3.0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">
                <v:imagedata r:id="rId10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031219</wp:posOffset>
                </wp:positionH>
                <wp:positionV relativeFrom="paragraph">
                  <wp:posOffset>71173</wp:posOffset>
                </wp:positionV>
                <wp:extent cx="90360" cy="105840"/>
                <wp:effectExtent l="38100" t="38100" r="43180" b="4699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90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F60D6" id="Ink 592" o:spid="_x0000_s1026" type="#_x0000_t75" style="position:absolute;margin-left:395.55pt;margin-top:4.95pt;width:8.4pt;height:9.7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">
                <v:imagedata r:id="rId10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907019</wp:posOffset>
                </wp:positionH>
                <wp:positionV relativeFrom="paragraph">
                  <wp:posOffset>142093</wp:posOffset>
                </wp:positionV>
                <wp:extent cx="46080" cy="12240"/>
                <wp:effectExtent l="38100" t="57150" r="49530" b="4508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4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7732A" id="Ink 591" o:spid="_x0000_s1026" type="#_x0000_t75" style="position:absolute;margin-left:385.8pt;margin-top:10.45pt;width:5.05pt;height:2.4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">
                <v:imagedata r:id="rId10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651339</wp:posOffset>
                </wp:positionH>
                <wp:positionV relativeFrom="paragraph">
                  <wp:posOffset>112933</wp:posOffset>
                </wp:positionV>
                <wp:extent cx="148320" cy="172800"/>
                <wp:effectExtent l="19050" t="38100" r="23495" b="5588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483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ECAB5" id="Ink 560" o:spid="_x0000_s1026" type="#_x0000_t75" style="position:absolute;margin-left:286.8pt;margin-top:8.3pt;width:13.3pt;height:15.0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">
                <v:imagedata r:id="rId1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446139</wp:posOffset>
                </wp:positionH>
                <wp:positionV relativeFrom="paragraph">
                  <wp:posOffset>209413</wp:posOffset>
                </wp:positionV>
                <wp:extent cx="89280" cy="5040"/>
                <wp:effectExtent l="38100" t="57150" r="44450" b="5270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89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5E8E9" id="Ink 559" o:spid="_x0000_s1026" type="#_x0000_t75" style="position:absolute;margin-left:270.9pt;margin-top:15.7pt;width:8.25pt;height:1.9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">
                <v:imagedata r:id="rId1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3493299</wp:posOffset>
                </wp:positionH>
                <wp:positionV relativeFrom="paragraph">
                  <wp:posOffset>165133</wp:posOffset>
                </wp:positionV>
                <wp:extent cx="12960" cy="95040"/>
                <wp:effectExtent l="57150" t="38100" r="44450" b="3873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29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70447" id="Ink 558" o:spid="_x0000_s1026" type="#_x0000_t75" style="position:absolute;margin-left:274.25pt;margin-top:12.35pt;width:2.1pt;height:8.8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">
                <v:imagedata r:id="rId1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3234459</wp:posOffset>
                </wp:positionH>
                <wp:positionV relativeFrom="paragraph">
                  <wp:posOffset>78013</wp:posOffset>
                </wp:positionV>
                <wp:extent cx="76320" cy="247320"/>
                <wp:effectExtent l="38100" t="38100" r="38100" b="3873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763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93675" id="Ink 557" o:spid="_x0000_s1026" type="#_x0000_t75" style="position:absolute;margin-left:254.45pt;margin-top:5.8pt;width:7.1pt;height:20.6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">
                <v:imagedata r:id="rId1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141219</wp:posOffset>
                </wp:positionH>
                <wp:positionV relativeFrom="paragraph">
                  <wp:posOffset>143173</wp:posOffset>
                </wp:positionV>
                <wp:extent cx="82080" cy="125280"/>
                <wp:effectExtent l="57150" t="38100" r="51435" b="4635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82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26D07" id="Ink 556" o:spid="_x0000_s1026" type="#_x0000_t75" style="position:absolute;margin-left:246.55pt;margin-top:10.65pt;width:7.9pt;height:11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">
                <v:imagedata r:id="rId1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023859</wp:posOffset>
                </wp:positionH>
                <wp:positionV relativeFrom="paragraph">
                  <wp:posOffset>78733</wp:posOffset>
                </wp:positionV>
                <wp:extent cx="47880" cy="217440"/>
                <wp:effectExtent l="57150" t="38100" r="47625" b="4953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478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76EE4" id="Ink 555" o:spid="_x0000_s1026" type="#_x0000_t75" style="position:absolute;margin-left:237.35pt;margin-top:5.65pt;width:5.1pt;height:18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">
                <v:imagedata r:id="rId1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2632539</wp:posOffset>
                </wp:positionH>
                <wp:positionV relativeFrom="paragraph">
                  <wp:posOffset>160813</wp:posOffset>
                </wp:positionV>
                <wp:extent cx="329400" cy="5040"/>
                <wp:effectExtent l="38100" t="38100" r="52070" b="5270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329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67E86" id="Ink 553" o:spid="_x0000_s1026" type="#_x0000_t75" style="position:absolute;margin-left:206.85pt;margin-top:11.9pt;width:27.05pt;height:2.0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">
                <v:imagedata r:id="rId1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2741619</wp:posOffset>
                </wp:positionH>
                <wp:positionV relativeFrom="paragraph">
                  <wp:posOffset>14293</wp:posOffset>
                </wp:positionV>
                <wp:extent cx="97200" cy="118800"/>
                <wp:effectExtent l="38100" t="57150" r="36195" b="5270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972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C1B8A" id="Ink 552" o:spid="_x0000_s1026" type="#_x0000_t75" style="position:absolute;margin-left:215.5pt;margin-top:.35pt;width:8.7pt;height:10.8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">
                <v:imagedata r:id="rId1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2585739</wp:posOffset>
                </wp:positionH>
                <wp:positionV relativeFrom="paragraph">
                  <wp:posOffset>89533</wp:posOffset>
                </wp:positionV>
                <wp:extent cx="97560" cy="12240"/>
                <wp:effectExtent l="38100" t="57150" r="36195" b="4508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97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5AC20" id="Ink 551" o:spid="_x0000_s1026" type="#_x0000_t75" style="position:absolute;margin-left:202.85pt;margin-top:6.3pt;width:9.15pt;height:2.4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">
                <v:imagedata r:id="rId1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2358579</wp:posOffset>
                </wp:positionH>
                <wp:positionV relativeFrom="paragraph">
                  <wp:posOffset>186013</wp:posOffset>
                </wp:positionV>
                <wp:extent cx="97560" cy="8280"/>
                <wp:effectExtent l="19050" t="57150" r="55245" b="4889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97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2CEE4" id="Ink 549" o:spid="_x0000_s1026" type="#_x0000_t75" style="position:absolute;margin-left:185.15pt;margin-top:13.75pt;width:9.15pt;height:2.3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">
                <v:imagedata r:id="rId1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2158419</wp:posOffset>
                </wp:positionH>
                <wp:positionV relativeFrom="paragraph">
                  <wp:posOffset>137413</wp:posOffset>
                </wp:positionV>
                <wp:extent cx="110880" cy="172800"/>
                <wp:effectExtent l="38100" t="38100" r="41910" b="5588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108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37956" id="Ink 548" o:spid="_x0000_s1026" type="#_x0000_t75" style="position:absolute;margin-left:169.25pt;margin-top:9.9pt;width:10.25pt;height:15.3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">
                <v:imagedata r:id="rId1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2015859</wp:posOffset>
                </wp:positionH>
                <wp:positionV relativeFrom="paragraph">
                  <wp:posOffset>204733</wp:posOffset>
                </wp:positionV>
                <wp:extent cx="95040" cy="13680"/>
                <wp:effectExtent l="38100" t="38100" r="38735" b="4381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95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AD787" id="Ink 547" o:spid="_x0000_s1026" type="#_x0000_t75" style="position:absolute;margin-left:158.2pt;margin-top:15.6pt;width:8.85pt;height:2.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">
                <v:imagedata r:id="rId1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04939</wp:posOffset>
                </wp:positionH>
                <wp:positionV relativeFrom="paragraph">
                  <wp:posOffset>97453</wp:posOffset>
                </wp:positionV>
                <wp:extent cx="121320" cy="129240"/>
                <wp:effectExtent l="38100" t="57150" r="12065" b="4254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213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7A070" id="Ink 540" o:spid="_x0000_s1026" type="#_x0000_t75" style="position:absolute;margin-left:39.4pt;margin-top:6.9pt;width:10.5pt;height:11.7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">
                <v:imagedata r:id="rId10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65979</wp:posOffset>
                </wp:positionH>
                <wp:positionV relativeFrom="paragraph">
                  <wp:posOffset>166933</wp:posOffset>
                </wp:positionV>
                <wp:extent cx="58320" cy="2160"/>
                <wp:effectExtent l="38100" t="57150" r="56515" b="5524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58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B4EC9" id="Ink 539" o:spid="_x0000_s1026" type="#_x0000_t75" style="position:absolute;margin-left:28.15pt;margin-top:12.5pt;width:5.95pt;height:1.6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">
                <v:imagedata r:id="rId1056" o:title=""/>
              </v:shape>
            </w:pict>
          </mc:Fallback>
        </mc:AlternateContent>
      </w:r>
    </w:p>
    <w:p w:rsidR="00B24A83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442619</wp:posOffset>
                </wp:positionH>
                <wp:positionV relativeFrom="paragraph">
                  <wp:posOffset>-307867</wp:posOffset>
                </wp:positionV>
                <wp:extent cx="1513440" cy="628920"/>
                <wp:effectExtent l="38100" t="38100" r="48895" b="5715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513440" cy="62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898AE" id="Ink 600" o:spid="_x0000_s1026" type="#_x0000_t75" style="position:absolute;margin-left:349.05pt;margin-top:-25.25pt;width:120.7pt;height:51.2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">
                <v:imagedata r:id="rId10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279259</wp:posOffset>
                </wp:positionH>
                <wp:positionV relativeFrom="paragraph">
                  <wp:posOffset>-29587</wp:posOffset>
                </wp:positionV>
                <wp:extent cx="91800" cy="142200"/>
                <wp:effectExtent l="57150" t="38100" r="41910" b="4889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918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759FF" id="Ink 596" o:spid="_x0000_s1026" type="#_x0000_t75" style="position:absolute;margin-left:415pt;margin-top:-2.7pt;width:8.55pt;height:12.3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">
                <v:imagedata r:id="rId10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275299</wp:posOffset>
                </wp:positionH>
                <wp:positionV relativeFrom="paragraph">
                  <wp:posOffset>-19147</wp:posOffset>
                </wp:positionV>
                <wp:extent cx="118800" cy="106920"/>
                <wp:effectExtent l="19050" t="38100" r="52705" b="4572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18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13DBD" id="Ink 595" o:spid="_x0000_s1026" type="#_x0000_t75" style="position:absolute;margin-left:414.95pt;margin-top:-2.05pt;width:10.4pt;height:9.7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">
                <v:imagedata r:id="rId10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036259</wp:posOffset>
                </wp:positionH>
                <wp:positionV relativeFrom="paragraph">
                  <wp:posOffset>52493</wp:posOffset>
                </wp:positionV>
                <wp:extent cx="98640" cy="123120"/>
                <wp:effectExtent l="38100" t="57150" r="53975" b="4889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986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15F79" id="Ink 594" o:spid="_x0000_s1026" type="#_x0000_t75" style="position:absolute;margin-left:395.9pt;margin-top:3.4pt;width:9.15pt;height:11.2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">
                <v:imagedata r:id="rId10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928259</wp:posOffset>
                </wp:positionH>
                <wp:positionV relativeFrom="paragraph">
                  <wp:posOffset>-3307</wp:posOffset>
                </wp:positionV>
                <wp:extent cx="281880" cy="20520"/>
                <wp:effectExtent l="38100" t="38100" r="42545" b="5588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2818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584CD" id="Ink 593" o:spid="_x0000_s1026" type="#_x0000_t75" style="position:absolute;margin-left:387.55pt;margin-top:-1.05pt;width:23.45pt;height:3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">
                <v:imagedata r:id="rId1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4738899</wp:posOffset>
                </wp:positionH>
                <wp:positionV relativeFrom="paragraph">
                  <wp:posOffset>67973</wp:posOffset>
                </wp:positionV>
                <wp:extent cx="78480" cy="15480"/>
                <wp:effectExtent l="19050" t="57150" r="55245" b="4191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78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727C4" id="Ink 590" o:spid="_x0000_s1026" type="#_x0000_t75" style="position:absolute;margin-left:372.6pt;margin-top:4.5pt;width:7.5pt;height:2.7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">
                <v:imagedata r:id="rId1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720539</wp:posOffset>
                </wp:positionH>
                <wp:positionV relativeFrom="paragraph">
                  <wp:posOffset>3533</wp:posOffset>
                </wp:positionV>
                <wp:extent cx="79920" cy="12240"/>
                <wp:effectExtent l="19050" t="57150" r="53975" b="4508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79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4B44C" id="Ink 589" o:spid="_x0000_s1026" type="#_x0000_t75" style="position:absolute;margin-left:371.15pt;margin-top:-.5pt;width:7.55pt;height:2.4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">
                <v:imagedata r:id="rId1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4535859</wp:posOffset>
                </wp:positionH>
                <wp:positionV relativeFrom="paragraph">
                  <wp:posOffset>-21307</wp:posOffset>
                </wp:positionV>
                <wp:extent cx="90000" cy="291240"/>
                <wp:effectExtent l="38100" t="38100" r="5715" b="5207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9000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358B3" id="Ink 588" o:spid="_x0000_s1026" type="#_x0000_t75" style="position:absolute;margin-left:356.45pt;margin-top:-2.25pt;width:8.55pt;height:24.4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">
                <v:imagedata r:id="rId1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549179</wp:posOffset>
                </wp:positionH>
                <wp:positionV relativeFrom="paragraph">
                  <wp:posOffset>92453</wp:posOffset>
                </wp:positionV>
                <wp:extent cx="74160" cy="43200"/>
                <wp:effectExtent l="38100" t="57150" r="40640" b="5207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741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DB4B8" id="Ink 587" o:spid="_x0000_s1026" type="#_x0000_t75" style="position:absolute;margin-left:357.55pt;margin-top:6.55pt;width:7.3pt;height:4.9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">
                <v:imagedata r:id="rId1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2707059</wp:posOffset>
                </wp:positionH>
                <wp:positionV relativeFrom="paragraph">
                  <wp:posOffset>-18427</wp:posOffset>
                </wp:positionV>
                <wp:extent cx="157320" cy="147960"/>
                <wp:effectExtent l="38100" t="38100" r="33655" b="4254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57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D10B1" id="Ink 554" o:spid="_x0000_s1026" type="#_x0000_t75" style="position:absolute;margin-left:212.4pt;margin-top:-2.15pt;width:13.95pt;height:13.1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">
                <v:imagedata r:id="rId1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2376219</wp:posOffset>
                </wp:positionH>
                <wp:positionV relativeFrom="paragraph">
                  <wp:posOffset>1733</wp:posOffset>
                </wp:positionV>
                <wp:extent cx="101880" cy="17640"/>
                <wp:effectExtent l="38100" t="38100" r="50800" b="5905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01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5E2A9" id="Ink 550" o:spid="_x0000_s1026" type="#_x0000_t75" style="position:absolute;margin-left:186.35pt;margin-top:-.95pt;width:9.8pt;height:3.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">
                <v:imagedata r:id="rId10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64979</wp:posOffset>
                </wp:positionH>
                <wp:positionV relativeFrom="paragraph">
                  <wp:posOffset>92453</wp:posOffset>
                </wp:positionV>
                <wp:extent cx="139320" cy="145440"/>
                <wp:effectExtent l="38100" t="38100" r="51435" b="4508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393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CE80B" id="Ink 542" o:spid="_x0000_s1026" type="#_x0000_t75" style="position:absolute;margin-left:35.9pt;margin-top:6.6pt;width:12.35pt;height:13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">
                <v:imagedata r:id="rId1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52659</wp:posOffset>
                </wp:positionH>
                <wp:positionV relativeFrom="paragraph">
                  <wp:posOffset>31613</wp:posOffset>
                </wp:positionV>
                <wp:extent cx="385560" cy="10080"/>
                <wp:effectExtent l="38100" t="57150" r="52705" b="4762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385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18BF8" id="Ink 541" o:spid="_x0000_s1026" type="#_x0000_t75" style="position:absolute;margin-left:27.2pt;margin-top:1.65pt;width:31.5pt;height:2.4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">
                <v:imagedata r:id="rId1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204699</wp:posOffset>
                </wp:positionH>
                <wp:positionV relativeFrom="paragraph">
                  <wp:posOffset>58973</wp:posOffset>
                </wp:positionV>
                <wp:extent cx="55800" cy="19080"/>
                <wp:effectExtent l="38100" t="38100" r="40005" b="3810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558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C5FAC" id="Ink 538" o:spid="_x0000_s1026" type="#_x0000_t75" style="position:absolute;margin-left:15.6pt;margin-top:4.4pt;width:5.75pt;height:2.6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">
                <v:imagedata r:id="rId1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83819</wp:posOffset>
                </wp:positionH>
                <wp:positionV relativeFrom="paragraph">
                  <wp:posOffset>25133</wp:posOffset>
                </wp:positionV>
                <wp:extent cx="76320" cy="6840"/>
                <wp:effectExtent l="38100" t="57150" r="38100" b="5080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76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DBE95" id="Ink 537" o:spid="_x0000_s1026" type="#_x0000_t75" style="position:absolute;margin-left:13.9pt;margin-top:1.1pt;width:7.3pt;height:2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">
                <v:imagedata r:id="rId1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-27141</wp:posOffset>
                </wp:positionH>
                <wp:positionV relativeFrom="paragraph">
                  <wp:posOffset>12173</wp:posOffset>
                </wp:positionV>
                <wp:extent cx="133560" cy="115200"/>
                <wp:effectExtent l="38100" t="38100" r="57150" b="5651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335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DB48C" id="Ink 536" o:spid="_x0000_s1026" type="#_x0000_t75" style="position:absolute;margin-left:-2.9pt;margin-top:.3pt;width:11.95pt;height:10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">
                <v:imagedata r:id="rId1088" o:title=""/>
              </v:shape>
            </w:pict>
          </mc:Fallback>
        </mc:AlternateContent>
      </w:r>
    </w:p>
    <w:p w:rsidR="008471BF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228339</wp:posOffset>
                </wp:positionH>
                <wp:positionV relativeFrom="paragraph">
                  <wp:posOffset>-8582</wp:posOffset>
                </wp:positionV>
                <wp:extent cx="141840" cy="210960"/>
                <wp:effectExtent l="38100" t="38100" r="10795" b="5588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418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4C0F7" id="Ink 569" o:spid="_x0000_s1026" type="#_x0000_t75" style="position:absolute;margin-left:253.45pt;margin-top:-1.15pt;width:12.65pt;height:17.8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">
                <v:imagedata r:id="rId1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3056619</wp:posOffset>
                </wp:positionH>
                <wp:positionV relativeFrom="paragraph">
                  <wp:posOffset>102658</wp:posOffset>
                </wp:positionV>
                <wp:extent cx="90720" cy="8640"/>
                <wp:effectExtent l="38100" t="57150" r="43180" b="4889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90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8C609" id="Ink 568" o:spid="_x0000_s1026" type="#_x0000_t75" style="position:absolute;margin-left:240.3pt;margin-top:7.35pt;width:8.3pt;height:2.0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">
                <v:imagedata r:id="rId10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094059</wp:posOffset>
                </wp:positionH>
                <wp:positionV relativeFrom="paragraph">
                  <wp:posOffset>49738</wp:posOffset>
                </wp:positionV>
                <wp:extent cx="11160" cy="120600"/>
                <wp:effectExtent l="38100" t="38100" r="46355" b="5143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11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C7B11" id="Ink 567" o:spid="_x0000_s1026" type="#_x0000_t75" style="position:absolute;margin-left:242.75pt;margin-top:3.4pt;width:2.35pt;height:10.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">
                <v:imagedata r:id="rId1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2806779</wp:posOffset>
                </wp:positionH>
                <wp:positionV relativeFrom="paragraph">
                  <wp:posOffset>14098</wp:posOffset>
                </wp:positionV>
                <wp:extent cx="128520" cy="164160"/>
                <wp:effectExtent l="57150" t="57150" r="43180" b="4572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285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A03F1" id="Ink 566" o:spid="_x0000_s1026" type="#_x0000_t75" style="position:absolute;margin-left:220.25pt;margin-top:.3pt;width:11.6pt;height:14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">
                <v:imagedata r:id="rId1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2619579</wp:posOffset>
                </wp:positionH>
                <wp:positionV relativeFrom="paragraph">
                  <wp:posOffset>94018</wp:posOffset>
                </wp:positionV>
                <wp:extent cx="93240" cy="16920"/>
                <wp:effectExtent l="38100" t="38100" r="59690" b="5969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93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796B7" id="Ink 565" o:spid="_x0000_s1026" type="#_x0000_t75" style="position:absolute;margin-left:205.35pt;margin-top:6.6pt;width:9pt;height:3.2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">
                <v:imagedata r:id="rId1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2414739</wp:posOffset>
                </wp:positionH>
                <wp:positionV relativeFrom="paragraph">
                  <wp:posOffset>106258</wp:posOffset>
                </wp:positionV>
                <wp:extent cx="42480" cy="18360"/>
                <wp:effectExtent l="57150" t="57150" r="53340" b="3937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424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0BFCD" id="Ink 564" o:spid="_x0000_s1026" type="#_x0000_t75" style="position:absolute;margin-left:189.4pt;margin-top:7.5pt;width:4.95pt;height:2.8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">
                <v:imagedata r:id="rId1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2351019</wp:posOffset>
                </wp:positionH>
                <wp:positionV relativeFrom="paragraph">
                  <wp:posOffset>65578</wp:posOffset>
                </wp:positionV>
                <wp:extent cx="97920" cy="14760"/>
                <wp:effectExtent l="38100" t="57150" r="35560" b="4254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97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0B101" id="Ink 563" o:spid="_x0000_s1026" type="#_x0000_t75" style="position:absolute;margin-left:184.8pt;margin-top:4.35pt;width:8.8pt;height:2.7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">
                <v:imagedata r:id="rId1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2145099</wp:posOffset>
                </wp:positionH>
                <wp:positionV relativeFrom="paragraph">
                  <wp:posOffset>36058</wp:posOffset>
                </wp:positionV>
                <wp:extent cx="112320" cy="170280"/>
                <wp:effectExtent l="19050" t="38100" r="40640" b="5842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123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6904D" id="Ink 562" o:spid="_x0000_s1026" type="#_x0000_t75" style="position:absolute;margin-left:168.3pt;margin-top:1.9pt;width:10.25pt;height:15.2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">
                <v:imagedata r:id="rId1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2009019</wp:posOffset>
                </wp:positionH>
                <wp:positionV relativeFrom="paragraph">
                  <wp:posOffset>120658</wp:posOffset>
                </wp:positionV>
                <wp:extent cx="70920" cy="7200"/>
                <wp:effectExtent l="38100" t="57150" r="43815" b="5016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70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1EB54" id="Ink 561" o:spid="_x0000_s1026" type="#_x0000_t75" style="position:absolute;margin-left:157.85pt;margin-top:8.75pt;width:6.7pt;height: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">
                <v:imagedata r:id="rId1106" o:title=""/>
              </v:shape>
            </w:pict>
          </mc:Fallback>
        </mc:AlternateContent>
      </w:r>
    </w:p>
    <w:p w:rsidR="008471BF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516459</wp:posOffset>
                </wp:positionH>
                <wp:positionV relativeFrom="paragraph">
                  <wp:posOffset>-57862</wp:posOffset>
                </wp:positionV>
                <wp:extent cx="38520" cy="173880"/>
                <wp:effectExtent l="38100" t="38100" r="38100" b="5524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38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69536" id="Ink 586" o:spid="_x0000_s1026" type="#_x0000_t75" style="position:absolute;margin-left:40.4pt;margin-top:-4.95pt;width:4.25pt;height: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">
                <v:imagedata r:id="rId1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50859</wp:posOffset>
                </wp:positionH>
                <wp:positionV relativeFrom="paragraph">
                  <wp:posOffset>23858</wp:posOffset>
                </wp:positionV>
                <wp:extent cx="87480" cy="20880"/>
                <wp:effectExtent l="38100" t="57150" r="46355" b="3683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87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6B57C" id="Ink 585" o:spid="_x0000_s1026" type="#_x0000_t75" style="position:absolute;margin-left:27.4pt;margin-top:1.2pt;width:7.8pt;height:2.7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">
                <v:imagedata r:id="rId1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31339</wp:posOffset>
                </wp:positionH>
                <wp:positionV relativeFrom="paragraph">
                  <wp:posOffset>71378</wp:posOffset>
                </wp:positionV>
                <wp:extent cx="72360" cy="12960"/>
                <wp:effectExtent l="38100" t="57150" r="42545" b="4445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72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111DF" id="Ink 584" o:spid="_x0000_s1026" type="#_x0000_t75" style="position:absolute;margin-left:17.9pt;margin-top:4.95pt;width:6.7pt;height:2.3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">
                <v:imagedata r:id="rId1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16939</wp:posOffset>
                </wp:positionH>
                <wp:positionV relativeFrom="paragraph">
                  <wp:posOffset>11978</wp:posOffset>
                </wp:positionV>
                <wp:extent cx="74160" cy="9720"/>
                <wp:effectExtent l="38100" t="57150" r="40640" b="4762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74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6798" id="Ink 583" o:spid="_x0000_s1026" type="#_x0000_t75" style="position:absolute;margin-left:16.7pt;margin-top:.05pt;width:7.05pt;height:2.2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">
                <v:imagedata r:id="rId1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3979</wp:posOffset>
                </wp:positionH>
                <wp:positionV relativeFrom="paragraph">
                  <wp:posOffset>-9982</wp:posOffset>
                </wp:positionV>
                <wp:extent cx="121680" cy="208440"/>
                <wp:effectExtent l="19050" t="38100" r="12065" b="5842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216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EA6D4" id="Ink 582" o:spid="_x0000_s1026" type="#_x0000_t75" style="position:absolute;margin-left:1.6pt;margin-top:-1.6pt;width:10.75pt;height:18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">
                <v:imagedata r:id="rId1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879419</wp:posOffset>
                </wp:positionH>
                <wp:positionV relativeFrom="paragraph">
                  <wp:posOffset>169298</wp:posOffset>
                </wp:positionV>
                <wp:extent cx="996840" cy="95760"/>
                <wp:effectExtent l="38100" t="57150" r="51435" b="3810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996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27FE7" id="Ink 576" o:spid="_x0000_s1026" type="#_x0000_t75" style="position:absolute;margin-left:147.55pt;margin-top:12.5pt;width:79.8pt;height:8.8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">
                <v:imagedata r:id="rId1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2135739</wp:posOffset>
                </wp:positionH>
                <wp:positionV relativeFrom="paragraph">
                  <wp:posOffset>36458</wp:posOffset>
                </wp:positionV>
                <wp:extent cx="101520" cy="128160"/>
                <wp:effectExtent l="38100" t="57150" r="32385" b="4381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01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59480" id="Ink 575" o:spid="_x0000_s1026" type="#_x0000_t75" style="position:absolute;margin-left:167.8pt;margin-top:2.05pt;width:9.05pt;height:11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">
                <v:imagedata r:id="rId1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983099</wp:posOffset>
                </wp:positionH>
                <wp:positionV relativeFrom="paragraph">
                  <wp:posOffset>147338</wp:posOffset>
                </wp:positionV>
                <wp:extent cx="79920" cy="21960"/>
                <wp:effectExtent l="38100" t="38100" r="53975" b="3556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79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69B45" id="Ink 574" o:spid="_x0000_s1026" type="#_x0000_t75" style="position:absolute;margin-left:155.6pt;margin-top:11.35pt;width:7.7pt;height:2.8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">
                <v:imagedata r:id="rId1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2006859</wp:posOffset>
                </wp:positionH>
                <wp:positionV relativeFrom="paragraph">
                  <wp:posOffset>108458</wp:posOffset>
                </wp:positionV>
                <wp:extent cx="12960" cy="99360"/>
                <wp:effectExtent l="57150" t="38100" r="44450" b="5334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2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221CC" id="Ink 573" o:spid="_x0000_s1026" type="#_x0000_t75" style="position:absolute;margin-left:157.15pt;margin-top:8.1pt;width:2.6pt;height: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">
                <v:imagedata r:id="rId1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753499</wp:posOffset>
                </wp:positionH>
                <wp:positionV relativeFrom="paragraph">
                  <wp:posOffset>32138</wp:posOffset>
                </wp:positionV>
                <wp:extent cx="97560" cy="117720"/>
                <wp:effectExtent l="38100" t="57150" r="17145" b="539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97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A544A" id="Ink 572" o:spid="_x0000_s1026" type="#_x0000_t75" style="position:absolute;margin-left:216.2pt;margin-top:1.65pt;width:9.1pt;height:11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">
                <v:imagedata r:id="rId1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592939</wp:posOffset>
                </wp:positionH>
                <wp:positionV relativeFrom="paragraph">
                  <wp:posOffset>101258</wp:posOffset>
                </wp:positionV>
                <wp:extent cx="118800" cy="23760"/>
                <wp:effectExtent l="19050" t="38100" r="52705" b="5270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18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BE694" id="Ink 571" o:spid="_x0000_s1026" type="#_x0000_t75" style="position:absolute;margin-left:203.8pt;margin-top:7.2pt;width:10.45pt;height:3.3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">
                <v:imagedata r:id="rId1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644779</wp:posOffset>
                </wp:positionH>
                <wp:positionV relativeFrom="paragraph">
                  <wp:posOffset>51218</wp:posOffset>
                </wp:positionV>
                <wp:extent cx="11880" cy="109800"/>
                <wp:effectExtent l="57150" t="38100" r="45720" b="4318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18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A8E55" id="Ink 570" o:spid="_x0000_s1026" type="#_x0000_t75" style="position:absolute;margin-left:207.45pt;margin-top:3.2pt;width:2.65pt;height:10.2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">
                <v:imagedata r:id="rId1130" o:title=""/>
              </v:shape>
            </w:pict>
          </mc:Fallback>
        </mc:AlternateContent>
      </w:r>
    </w:p>
    <w:p w:rsidR="00B24A83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759979</wp:posOffset>
                </wp:positionH>
                <wp:positionV relativeFrom="paragraph">
                  <wp:posOffset>19303</wp:posOffset>
                </wp:positionV>
                <wp:extent cx="144720" cy="141840"/>
                <wp:effectExtent l="38100" t="38100" r="46355" b="4889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44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06E5C" id="Ink 581" o:spid="_x0000_s1026" type="#_x0000_t75" style="position:absolute;margin-left:216.7pt;margin-top:1.05pt;width:12.95pt;height:12.4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">
                <v:imagedata r:id="rId1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589339</wp:posOffset>
                </wp:positionH>
                <wp:positionV relativeFrom="paragraph">
                  <wp:posOffset>104623</wp:posOffset>
                </wp:positionV>
                <wp:extent cx="102240" cy="10800"/>
                <wp:effectExtent l="19050" t="57150" r="50165" b="4635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02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12B7C" id="Ink 580" o:spid="_x0000_s1026" type="#_x0000_t75" style="position:absolute;margin-left:203.55pt;margin-top:7.5pt;width:9.15pt;height:2.3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">
                <v:imagedata r:id="rId1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554419</wp:posOffset>
                </wp:positionH>
                <wp:positionV relativeFrom="paragraph">
                  <wp:posOffset>74743</wp:posOffset>
                </wp:positionV>
                <wp:extent cx="123480" cy="14760"/>
                <wp:effectExtent l="38100" t="57150" r="48260" b="4254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23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7123A" id="Ink 579" o:spid="_x0000_s1026" type="#_x0000_t75" style="position:absolute;margin-left:200.9pt;margin-top:5.15pt;width:10.7pt;height:2.5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">
                <v:imagedata r:id="rId1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427699</wp:posOffset>
                </wp:positionH>
                <wp:positionV relativeFrom="paragraph">
                  <wp:posOffset>68263</wp:posOffset>
                </wp:positionV>
                <wp:extent cx="14400" cy="131040"/>
                <wp:effectExtent l="38100" t="38100" r="43180" b="4064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4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9A56E" id="Ink 578" o:spid="_x0000_s1026" type="#_x0000_t75" style="position:absolute;margin-left:190.75pt;margin-top:4.8pt;width:2.55pt;height:11.6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">
                <v:imagedata r:id="rId1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2257419</wp:posOffset>
                </wp:positionH>
                <wp:positionV relativeFrom="paragraph">
                  <wp:posOffset>123703</wp:posOffset>
                </wp:positionV>
                <wp:extent cx="106200" cy="19440"/>
                <wp:effectExtent l="38100" t="38100" r="46355" b="3810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06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FDFD4" id="Ink 577" o:spid="_x0000_s1026" type="#_x0000_t75" style="position:absolute;margin-left:177.45pt;margin-top:9.1pt;width:9.3pt;height:2.8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">
                <v:imagedata r:id="rId1140" o:title=""/>
              </v:shape>
            </w:pict>
          </mc:Fallback>
        </mc:AlternateContent>
      </w:r>
    </w:p>
    <w:p w:rsidR="008471BF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240499</wp:posOffset>
                </wp:positionH>
                <wp:positionV relativeFrom="paragraph">
                  <wp:posOffset>105597</wp:posOffset>
                </wp:positionV>
                <wp:extent cx="1440" cy="5760"/>
                <wp:effectExtent l="38100" t="38100" r="36830" b="3238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7DA1F" id="Ink 709" o:spid="_x0000_s1026" type="#_x0000_t75" style="position:absolute;margin-left:175.95pt;margin-top:7.85pt;width:.9pt;height:1.2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">
                <v:imagedata r:id="rId1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917939</wp:posOffset>
                </wp:positionH>
                <wp:positionV relativeFrom="paragraph">
                  <wp:posOffset>156680</wp:posOffset>
                </wp:positionV>
                <wp:extent cx="41760" cy="121680"/>
                <wp:effectExtent l="38100" t="19050" r="34925" b="5016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417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94720" id="Ink 614" o:spid="_x0000_s1026" type="#_x0000_t75" style="position:absolute;margin-left:150.35pt;margin-top:12.05pt;width:4.3pt;height:10.5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">
                <v:imagedata r:id="rId1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886259</wp:posOffset>
                </wp:positionH>
                <wp:positionV relativeFrom="paragraph">
                  <wp:posOffset>168200</wp:posOffset>
                </wp:positionV>
                <wp:extent cx="43200" cy="59760"/>
                <wp:effectExtent l="38100" t="38100" r="52070" b="3556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43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1FB30" id="Ink 613" o:spid="_x0000_s1026" type="#_x0000_t75" style="position:absolute;margin-left:147.95pt;margin-top:12.9pt;width:4.55pt;height:5.6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">
                <v:imagedata r:id="rId1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733619</wp:posOffset>
                </wp:positionH>
                <wp:positionV relativeFrom="paragraph">
                  <wp:posOffset>204200</wp:posOffset>
                </wp:positionV>
                <wp:extent cx="68040" cy="40320"/>
                <wp:effectExtent l="19050" t="57150" r="46355" b="5524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680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E8172" id="Ink 612" o:spid="_x0000_s1026" type="#_x0000_t75" style="position:absolute;margin-left:136pt;margin-top:15.4pt;width:6.45pt;height:4.6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">
                <v:imagedata r:id="rId1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1638579</wp:posOffset>
                </wp:positionH>
                <wp:positionV relativeFrom="paragraph">
                  <wp:posOffset>171800</wp:posOffset>
                </wp:positionV>
                <wp:extent cx="59760" cy="72000"/>
                <wp:effectExtent l="38100" t="38100" r="35560" b="4254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59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F2DDE" id="Ink 611" o:spid="_x0000_s1026" type="#_x0000_t75" style="position:absolute;margin-left:128.4pt;margin-top:13.15pt;width:5.65pt;height:6.7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">
                <v:imagedata r:id="rId1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1636419</wp:posOffset>
                </wp:positionH>
                <wp:positionV relativeFrom="paragraph">
                  <wp:posOffset>179000</wp:posOffset>
                </wp:positionV>
                <wp:extent cx="50040" cy="67680"/>
                <wp:effectExtent l="38100" t="38100" r="45720" b="4699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500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ADF0" id="Ink 610" o:spid="_x0000_s1026" type="#_x0000_t75" style="position:absolute;margin-left:128.35pt;margin-top:13.85pt;width:5.1pt;height:6.2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">
                <v:imagedata r:id="rId1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218099</wp:posOffset>
                </wp:positionH>
                <wp:positionV relativeFrom="paragraph">
                  <wp:posOffset>170360</wp:posOffset>
                </wp:positionV>
                <wp:extent cx="38880" cy="108000"/>
                <wp:effectExtent l="38100" t="38100" r="37465" b="444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38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9CB29" id="Ink 608" o:spid="_x0000_s1026" type="#_x0000_t75" style="position:absolute;margin-left:95.3pt;margin-top:13.15pt;width:4pt;height:9.4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">
                <v:imagedata r:id="rId1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193259</wp:posOffset>
                </wp:positionH>
                <wp:positionV relativeFrom="paragraph">
                  <wp:posOffset>192320</wp:posOffset>
                </wp:positionV>
                <wp:extent cx="46440" cy="52200"/>
                <wp:effectExtent l="38100" t="38100" r="48895" b="431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46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EC93E" id="Ink 607" o:spid="_x0000_s1026" type="#_x0000_t75" style="position:absolute;margin-left:93.4pt;margin-top:14.85pt;width:4.8pt;height: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">
                <v:imagedata r:id="rId1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001379</wp:posOffset>
                </wp:positionH>
                <wp:positionV relativeFrom="paragraph">
                  <wp:posOffset>173600</wp:posOffset>
                </wp:positionV>
                <wp:extent cx="69120" cy="81000"/>
                <wp:effectExtent l="38100" t="38100" r="45720" b="3365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69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830C8" id="Ink 605" o:spid="_x0000_s1026" type="#_x0000_t75" style="position:absolute;margin-left:78.3pt;margin-top:13.4pt;width:6.3pt;height:7.2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">
                <v:imagedata r:id="rId1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993459</wp:posOffset>
                </wp:positionH>
                <wp:positionV relativeFrom="paragraph">
                  <wp:posOffset>181520</wp:posOffset>
                </wp:positionV>
                <wp:extent cx="65520" cy="59760"/>
                <wp:effectExtent l="38100" t="38100" r="48895" b="3556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655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2B060" id="Ink 604" o:spid="_x0000_s1026" type="#_x0000_t75" style="position:absolute;margin-left:77.65pt;margin-top:13.85pt;width:6.4pt;height:5.7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">
                <v:imagedata r:id="rId1160" o:title=""/>
              </v:shape>
            </w:pict>
          </mc:Fallback>
        </mc:AlternateContent>
      </w:r>
      <w:r w:rsidR="00B24A83" w:rsidRPr="00B91D46">
        <w:rPr>
          <w:rFonts w:ascii="Comic Sans MS" w:hAnsi="Comic Sans MS"/>
        </w:rPr>
        <w:t>Example 3:  Write the equation</w:t>
      </w:r>
      <w:r w:rsidR="00E114B0">
        <w:rPr>
          <w:rFonts w:ascii="Comic Sans MS" w:hAnsi="Comic Sans MS"/>
        </w:rPr>
        <w:t xml:space="preserve"> in slope-</w:t>
      </w:r>
      <w:r w:rsidR="008471BF" w:rsidRPr="00B91D46">
        <w:rPr>
          <w:rFonts w:ascii="Comic Sans MS" w:hAnsi="Comic Sans MS"/>
        </w:rPr>
        <w:t>intercept form</w:t>
      </w:r>
      <w:r w:rsidR="00B24A83" w:rsidRPr="00B91D46">
        <w:rPr>
          <w:rFonts w:ascii="Comic Sans MS" w:hAnsi="Comic Sans MS"/>
        </w:rPr>
        <w:t xml:space="preserve"> for the line that passes through the points </w:t>
      </w:r>
    </w:p>
    <w:p w:rsidR="00B24A83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3892539</wp:posOffset>
                </wp:positionH>
                <wp:positionV relativeFrom="paragraph">
                  <wp:posOffset>94525</wp:posOffset>
                </wp:positionV>
                <wp:extent cx="90720" cy="34920"/>
                <wp:effectExtent l="57150" t="38100" r="43180" b="4191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907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526AE" id="Ink 657" o:spid="_x0000_s1026" type="#_x0000_t75" style="position:absolute;margin-left:305.75pt;margin-top:6.6pt;width:8.8pt;height:3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">
                <v:imagedata r:id="rId1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3908739</wp:posOffset>
                </wp:positionH>
                <wp:positionV relativeFrom="paragraph">
                  <wp:posOffset>-155</wp:posOffset>
                </wp:positionV>
                <wp:extent cx="37800" cy="194760"/>
                <wp:effectExtent l="38100" t="38100" r="38735" b="3429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378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AB50" id="Ink 656" o:spid="_x0000_s1026" type="#_x0000_t75" style="position:absolute;margin-left:307.5pt;margin-top:-.25pt;width:4pt;height:16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">
                <v:imagedata r:id="rId1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3770859</wp:posOffset>
                </wp:positionH>
                <wp:positionV relativeFrom="paragraph">
                  <wp:posOffset>53125</wp:posOffset>
                </wp:positionV>
                <wp:extent cx="89280" cy="199440"/>
                <wp:effectExtent l="57150" t="57150" r="25400" b="4826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892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DAE92" id="Ink 655" o:spid="_x0000_s1026" type="#_x0000_t75" style="position:absolute;margin-left:296.05pt;margin-top:3.35pt;width:8.75pt;height:17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">
                <v:imagedata r:id="rId1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625059</wp:posOffset>
                </wp:positionH>
                <wp:positionV relativeFrom="paragraph">
                  <wp:posOffset>70765</wp:posOffset>
                </wp:positionV>
                <wp:extent cx="74160" cy="105120"/>
                <wp:effectExtent l="38100" t="38100" r="40640" b="4762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74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EFCEC" id="Ink 654" o:spid="_x0000_s1026" type="#_x0000_t75" style="position:absolute;margin-left:285.1pt;margin-top:4.75pt;width:6.9pt;height:9.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">
                <v:imagedata r:id="rId1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3530019</wp:posOffset>
                </wp:positionH>
                <wp:positionV relativeFrom="paragraph">
                  <wp:posOffset>53125</wp:posOffset>
                </wp:positionV>
                <wp:extent cx="59400" cy="125640"/>
                <wp:effectExtent l="19050" t="38100" r="55245" b="4635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59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9D062" id="Ink 653" o:spid="_x0000_s1026" type="#_x0000_t75" style="position:absolute;margin-left:277pt;margin-top:3.6pt;width:6.4pt;height:11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">
                <v:imagedata r:id="rId1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3415179</wp:posOffset>
                </wp:positionH>
                <wp:positionV relativeFrom="paragraph">
                  <wp:posOffset>52405</wp:posOffset>
                </wp:positionV>
                <wp:extent cx="67320" cy="111960"/>
                <wp:effectExtent l="38100" t="38100" r="46990" b="5969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67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A9031" id="Ink 652" o:spid="_x0000_s1026" type="#_x0000_t75" style="position:absolute;margin-left:268.1pt;margin-top:3.4pt;width:6.85pt;height:10.3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">
                <v:imagedata r:id="rId1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3289539</wp:posOffset>
                </wp:positionH>
                <wp:positionV relativeFrom="paragraph">
                  <wp:posOffset>73285</wp:posOffset>
                </wp:positionV>
                <wp:extent cx="92880" cy="87840"/>
                <wp:effectExtent l="38100" t="57150" r="40640" b="4572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92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86E1" id="Ink 651" o:spid="_x0000_s1026" type="#_x0000_t75" style="position:absolute;margin-left:258.7pt;margin-top:4.95pt;width:8.35pt;height:8.5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">
                <v:imagedata r:id="rId1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182619</wp:posOffset>
                </wp:positionH>
                <wp:positionV relativeFrom="paragraph">
                  <wp:posOffset>63205</wp:posOffset>
                </wp:positionV>
                <wp:extent cx="97920" cy="20160"/>
                <wp:effectExtent l="38100" t="38100" r="54610" b="3746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97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CB7B7" id="Ink 650" o:spid="_x0000_s1026" type="#_x0000_t75" style="position:absolute;margin-left:250pt;margin-top:4.75pt;width:9.1pt;height:2.8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">
                <v:imagedata r:id="rId1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215379</wp:posOffset>
                </wp:positionH>
                <wp:positionV relativeFrom="paragraph">
                  <wp:posOffset>-8795</wp:posOffset>
                </wp:positionV>
                <wp:extent cx="9000" cy="159840"/>
                <wp:effectExtent l="38100" t="19050" r="48260" b="5016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9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82594" id="Ink 649" o:spid="_x0000_s1026" type="#_x0000_t75" style="position:absolute;margin-left:252.95pt;margin-top:-.95pt;width:1.65pt;height:13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">
                <v:imagedata r:id="rId1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068499</wp:posOffset>
                </wp:positionH>
                <wp:positionV relativeFrom="paragraph">
                  <wp:posOffset>80845</wp:posOffset>
                </wp:positionV>
                <wp:extent cx="85320" cy="80640"/>
                <wp:effectExtent l="38100" t="57150" r="48260" b="5334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85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AA886" id="Ink 648" o:spid="_x0000_s1026" type="#_x0000_t75" style="position:absolute;margin-left:240.95pt;margin-top:5.55pt;width:7.95pt;height:7.9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">
                <v:imagedata r:id="rId1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2972739</wp:posOffset>
                </wp:positionH>
                <wp:positionV relativeFrom="paragraph">
                  <wp:posOffset>11365</wp:posOffset>
                </wp:positionV>
                <wp:extent cx="7560" cy="1080"/>
                <wp:effectExtent l="57150" t="57150" r="50165" b="5651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75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9C84C" id="Ink 647" o:spid="_x0000_s1026" type="#_x0000_t75" style="position:absolute;margin-left:233.2pt;margin-top:-.25pt;width:1.8pt;height:2.4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">
                <v:imagedata r:id="rId1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981019</wp:posOffset>
                </wp:positionH>
                <wp:positionV relativeFrom="paragraph">
                  <wp:posOffset>85165</wp:posOffset>
                </wp:positionV>
                <wp:extent cx="4320" cy="82080"/>
                <wp:effectExtent l="57150" t="19050" r="53340" b="5143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4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3837C" id="Ink 646" o:spid="_x0000_s1026" type="#_x0000_t75" style="position:absolute;margin-left:233.9pt;margin-top:6.45pt;width:1.95pt;height:7.3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">
                <v:imagedata r:id="rId1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850339</wp:posOffset>
                </wp:positionH>
                <wp:positionV relativeFrom="paragraph">
                  <wp:posOffset>95605</wp:posOffset>
                </wp:positionV>
                <wp:extent cx="63000" cy="16200"/>
                <wp:effectExtent l="38100" t="57150" r="51435" b="4127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63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5A883" id="Ink 645" o:spid="_x0000_s1026" type="#_x0000_t75" style="position:absolute;margin-left:223.75pt;margin-top:6.9pt;width:6.3pt;height:2.8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">
                <v:imagedata r:id="rId1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699139</wp:posOffset>
                </wp:positionH>
                <wp:positionV relativeFrom="paragraph">
                  <wp:posOffset>29005</wp:posOffset>
                </wp:positionV>
                <wp:extent cx="86400" cy="235800"/>
                <wp:effectExtent l="57150" t="57150" r="46990" b="5016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8640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78FE1" id="Ink 644" o:spid="_x0000_s1026" type="#_x0000_t75" style="position:absolute;margin-left:211.8pt;margin-top:1.5pt;width:8.35pt;height:20.2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">
                <v:imagedata r:id="rId1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191539</wp:posOffset>
                </wp:positionH>
                <wp:positionV relativeFrom="paragraph">
                  <wp:posOffset>39445</wp:posOffset>
                </wp:positionV>
                <wp:extent cx="356040" cy="136800"/>
                <wp:effectExtent l="57150" t="38100" r="0" b="5397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3560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EB1E" id="Ink 643" o:spid="_x0000_s1026" type="#_x0000_t75" style="position:absolute;margin-left:171.65pt;margin-top:2.1pt;width:29.55pt;height:12.7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">
                <v:imagedata r:id="rId1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489179</wp:posOffset>
                </wp:positionH>
                <wp:positionV relativeFrom="paragraph">
                  <wp:posOffset>-57395</wp:posOffset>
                </wp:positionV>
                <wp:extent cx="643680" cy="328320"/>
                <wp:effectExtent l="38100" t="38100" r="42545" b="5270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6436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E82BC" id="Ink 642" o:spid="_x0000_s1026" type="#_x0000_t75" style="position:absolute;margin-left:116.35pt;margin-top:-5.45pt;width:52.2pt;height:27.6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">
                <v:imagedata r:id="rId1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980579</wp:posOffset>
                </wp:positionH>
                <wp:positionV relativeFrom="paragraph">
                  <wp:posOffset>-8075</wp:posOffset>
                </wp:positionV>
                <wp:extent cx="63720" cy="54360"/>
                <wp:effectExtent l="19050" t="57150" r="31750" b="412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637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A7C95" id="Ink 615" o:spid="_x0000_s1026" type="#_x0000_t75" style="position:absolute;margin-left:155.7pt;margin-top:-1.35pt;width:5.95pt;height:5.8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">
                <v:imagedata r:id="rId1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299099</wp:posOffset>
                </wp:positionH>
                <wp:positionV relativeFrom="paragraph">
                  <wp:posOffset>2365</wp:posOffset>
                </wp:positionV>
                <wp:extent cx="5400" cy="51840"/>
                <wp:effectExtent l="57150" t="38100" r="52070" b="4381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54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E2E45" id="Ink 609" o:spid="_x0000_s1026" type="#_x0000_t75" style="position:absolute;margin-left:101.5pt;margin-top:-.05pt;width:1.95pt;height:5.1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">
                <v:imagedata r:id="rId1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104339</wp:posOffset>
                </wp:positionH>
                <wp:positionV relativeFrom="paragraph">
                  <wp:posOffset>-3035</wp:posOffset>
                </wp:positionV>
                <wp:extent cx="11160" cy="39600"/>
                <wp:effectExtent l="38100" t="38100" r="46355" b="3683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11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27807" id="Ink 606" o:spid="_x0000_s1026" type="#_x0000_t75" style="position:absolute;margin-left:86.35pt;margin-top:-.5pt;width:1.95pt;height:3.9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">
                <v:imagedata r:id="rId1198" o:title=""/>
              </v:shape>
            </w:pict>
          </mc:Fallback>
        </mc:AlternateContent>
      </w:r>
      <w:r w:rsidR="008471BF" w:rsidRPr="00B91D46">
        <w:rPr>
          <w:rFonts w:ascii="Comic Sans MS" w:hAnsi="Comic Sans MS"/>
        </w:rPr>
        <w:t xml:space="preserve">                      </w:t>
      </w:r>
      <w:r w:rsidR="00B24A83" w:rsidRPr="00B91D46">
        <w:rPr>
          <w:rFonts w:ascii="Comic Sans MS" w:hAnsi="Comic Sans MS"/>
        </w:rPr>
        <w:t>(-4,6) and (0,-2)</w:t>
      </w:r>
    </w:p>
    <w:p w:rsidR="008471BF" w:rsidRPr="00B91D46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2564499</wp:posOffset>
                </wp:positionH>
                <wp:positionV relativeFrom="paragraph">
                  <wp:posOffset>129570</wp:posOffset>
                </wp:positionV>
                <wp:extent cx="121680" cy="150480"/>
                <wp:effectExtent l="57150" t="38100" r="50165" b="4064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21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03102" id="Ink 641" o:spid="_x0000_s1026" type="#_x0000_t75" style="position:absolute;margin-left:201.3pt;margin-top:9.45pt;width:11pt;height:13.3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">
                <v:imagedata r:id="rId1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452899</wp:posOffset>
                </wp:positionH>
                <wp:positionV relativeFrom="paragraph">
                  <wp:posOffset>204810</wp:posOffset>
                </wp:positionV>
                <wp:extent cx="60480" cy="12600"/>
                <wp:effectExtent l="19050" t="57150" r="53975" b="4508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60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9FF5E" id="Ink 640" o:spid="_x0000_s1026" type="#_x0000_t75" style="position:absolute;margin-left:192.5pt;margin-top:15.4pt;width:6.05pt;height:2.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">
                <v:imagedata r:id="rId1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2302779</wp:posOffset>
                </wp:positionH>
                <wp:positionV relativeFrom="paragraph">
                  <wp:posOffset>205530</wp:posOffset>
                </wp:positionV>
                <wp:extent cx="51120" cy="11160"/>
                <wp:effectExtent l="38100" t="57150" r="44450" b="4635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51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4DEC1" id="Ink 638" o:spid="_x0000_s1026" type="#_x0000_t75" style="position:absolute;margin-left:180.5pt;margin-top:15.45pt;width:5.6pt;height:2.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">
                <v:imagedata r:id="rId1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018739</wp:posOffset>
                </wp:positionH>
                <wp:positionV relativeFrom="paragraph">
                  <wp:posOffset>93930</wp:posOffset>
                </wp:positionV>
                <wp:extent cx="80280" cy="94680"/>
                <wp:effectExtent l="38100" t="38100" r="53340" b="5778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802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E7E4C" id="Ink 632" o:spid="_x0000_s1026" type="#_x0000_t75" style="position:absolute;margin-left:158.2pt;margin-top:6.7pt;width:7.9pt;height:8.9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">
                <v:imagedata r:id="rId1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2009739</wp:posOffset>
                </wp:positionH>
                <wp:positionV relativeFrom="paragraph">
                  <wp:posOffset>38130</wp:posOffset>
                </wp:positionV>
                <wp:extent cx="66960" cy="64800"/>
                <wp:effectExtent l="38100" t="38100" r="47625" b="4953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669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7E469" id="Ink 631" o:spid="_x0000_s1026" type="#_x0000_t75" style="position:absolute;margin-left:157.45pt;margin-top:2.2pt;width:6.9pt;height:6.7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">
                <v:imagedata r:id="rId1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1885899</wp:posOffset>
                </wp:positionH>
                <wp:positionV relativeFrom="paragraph">
                  <wp:posOffset>111570</wp:posOffset>
                </wp:positionV>
                <wp:extent cx="85680" cy="29160"/>
                <wp:effectExtent l="57150" t="38100" r="48260" b="4762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856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67DD0" id="Ink 630" o:spid="_x0000_s1026" type="#_x0000_t75" style="position:absolute;margin-left:147.6pt;margin-top:8.2pt;width:8.3pt;height:3.7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">
                <v:imagedata r:id="rId1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694379</wp:posOffset>
                </wp:positionH>
                <wp:positionV relativeFrom="paragraph">
                  <wp:posOffset>196530</wp:posOffset>
                </wp:positionV>
                <wp:extent cx="50040" cy="11880"/>
                <wp:effectExtent l="38100" t="38100" r="45720" b="4572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50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FDF78" id="Ink 628" o:spid="_x0000_s1026" type="#_x0000_t75" style="position:absolute;margin-left:132.85pt;margin-top:14.9pt;width:5.2pt;height:2.2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">
                <v:imagedata r:id="rId1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401699</wp:posOffset>
                </wp:positionH>
                <wp:positionV relativeFrom="paragraph">
                  <wp:posOffset>82770</wp:posOffset>
                </wp:positionV>
                <wp:extent cx="84600" cy="152280"/>
                <wp:effectExtent l="57150" t="38100" r="10795" b="3873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84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02AFB" id="Ink 619" o:spid="_x0000_s1026" type="#_x0000_t75" style="position:absolute;margin-left:109.45pt;margin-top:5.95pt;width:8.4pt;height:13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">
                <v:imagedata r:id="rId1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268859</wp:posOffset>
                </wp:positionH>
                <wp:positionV relativeFrom="paragraph">
                  <wp:posOffset>165930</wp:posOffset>
                </wp:positionV>
                <wp:extent cx="49320" cy="1440"/>
                <wp:effectExtent l="57150" t="57150" r="46355" b="5588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49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9628B" id="Ink 618" o:spid="_x0000_s1026" type="#_x0000_t75" style="position:absolute;margin-left:99.2pt;margin-top:12.25pt;width:5.35pt;height:1.7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">
                <v:imagedata r:id="rId1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069059</wp:posOffset>
                </wp:positionH>
                <wp:positionV relativeFrom="paragraph">
                  <wp:posOffset>85650</wp:posOffset>
                </wp:positionV>
                <wp:extent cx="109080" cy="141840"/>
                <wp:effectExtent l="38100" t="38100" r="43815" b="488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090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36211" id="Ink 617" o:spid="_x0000_s1026" type="#_x0000_t75" style="position:absolute;margin-left:83.45pt;margin-top:6pt;width:10.15pt;height:12.7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">
                <v:imagedata r:id="rId1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930099</wp:posOffset>
                </wp:positionH>
                <wp:positionV relativeFrom="paragraph">
                  <wp:posOffset>136050</wp:posOffset>
                </wp:positionV>
                <wp:extent cx="77400" cy="8280"/>
                <wp:effectExtent l="19050" t="57150" r="56515" b="4889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77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9D4C6" id="Ink 616" o:spid="_x0000_s1026" type="#_x0000_t75" style="position:absolute;margin-left:72.6pt;margin-top:9.8pt;width:7.45pt;height:2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">
                <v:imagedata r:id="rId1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702219</wp:posOffset>
                </wp:positionH>
                <wp:positionV relativeFrom="paragraph">
                  <wp:posOffset>221370</wp:posOffset>
                </wp:positionV>
                <wp:extent cx="88560" cy="7200"/>
                <wp:effectExtent l="38100" t="38100" r="45085" b="5016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88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0E873" id="Ink 602" o:spid="_x0000_s1026" type="#_x0000_t75" style="position:absolute;margin-left:55.05pt;margin-top:16.85pt;width:8.1pt;height:2.2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">
                <v:imagedata r:id="rId1222" o:title=""/>
              </v:shape>
            </w:pict>
          </mc:Fallback>
        </mc:AlternateContent>
      </w:r>
    </w:p>
    <w:p w:rsidR="008471BF" w:rsidRDefault="00984B5E" w:rsidP="0025375A">
      <w:pPr>
        <w:spacing w:after="0"/>
        <w:ind w:left="90" w:hanging="9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967139</wp:posOffset>
                </wp:positionH>
                <wp:positionV relativeFrom="paragraph">
                  <wp:posOffset>81010</wp:posOffset>
                </wp:positionV>
                <wp:extent cx="154440" cy="167760"/>
                <wp:effectExtent l="38100" t="57150" r="17145" b="4191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544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314CB" id="Ink 673" o:spid="_x0000_s1026" type="#_x0000_t75" style="position:absolute;margin-left:390.4pt;margin-top:5.65pt;width:13.5pt;height:14.6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">
                <v:imagedata r:id="rId122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4798659</wp:posOffset>
                </wp:positionH>
                <wp:positionV relativeFrom="paragraph">
                  <wp:posOffset>164170</wp:posOffset>
                </wp:positionV>
                <wp:extent cx="92520" cy="7560"/>
                <wp:effectExtent l="38100" t="57150" r="41275" b="5016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92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687BA" id="Ink 672" o:spid="_x0000_s1026" type="#_x0000_t75" style="position:absolute;margin-left:377.2pt;margin-top:12.1pt;width:8.55pt;height:2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">
                <v:imagedata r:id="rId122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815939</wp:posOffset>
                </wp:positionH>
                <wp:positionV relativeFrom="paragraph">
                  <wp:posOffset>153730</wp:posOffset>
                </wp:positionV>
                <wp:extent cx="360" cy="360"/>
                <wp:effectExtent l="38100" t="38100" r="38100" b="3810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87C11" id="Ink 671" o:spid="_x0000_s1026" type="#_x0000_t75" style="position:absolute;margin-left:378.95pt;margin-top:11.85pt;width:.6pt;height:.6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">
                <v:imagedata r:id="rId122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568979</wp:posOffset>
                </wp:positionH>
                <wp:positionV relativeFrom="paragraph">
                  <wp:posOffset>115570</wp:posOffset>
                </wp:positionV>
                <wp:extent cx="92880" cy="160920"/>
                <wp:effectExtent l="57150" t="38100" r="40640" b="4889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92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FB4FB" id="Ink 669" o:spid="_x0000_s1026" type="#_x0000_t75" style="position:absolute;margin-left:359pt;margin-top:8.55pt;width:8.75pt;height:14.0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">
                <v:imagedata r:id="rId123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4548819</wp:posOffset>
                </wp:positionH>
                <wp:positionV relativeFrom="paragraph">
                  <wp:posOffset>150850</wp:posOffset>
                </wp:positionV>
                <wp:extent cx="168840" cy="83160"/>
                <wp:effectExtent l="38100" t="38100" r="41275" b="5080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688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BA5F3" id="Ink 668" o:spid="_x0000_s1026" type="#_x0000_t75" style="position:absolute;margin-left:357.85pt;margin-top:11.55pt;width:14.4pt;height:7.7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">
                <v:imagedata r:id="rId123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315899</wp:posOffset>
                </wp:positionH>
                <wp:positionV relativeFrom="paragraph">
                  <wp:posOffset>112690</wp:posOffset>
                </wp:positionV>
                <wp:extent cx="155160" cy="160920"/>
                <wp:effectExtent l="38100" t="57150" r="35560" b="4889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55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ACFCA" id="Ink 667" o:spid="_x0000_s1026" type="#_x0000_t75" style="position:absolute;margin-left:339.55pt;margin-top:8.05pt;width:13.2pt;height:14.2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">
                <v:imagedata r:id="rId123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4157859</wp:posOffset>
                </wp:positionH>
                <wp:positionV relativeFrom="paragraph">
                  <wp:posOffset>192610</wp:posOffset>
                </wp:positionV>
                <wp:extent cx="67680" cy="15120"/>
                <wp:effectExtent l="38100" t="38100" r="46990" b="4254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67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E68F7" id="Ink 666" o:spid="_x0000_s1026" type="#_x0000_t75" style="position:absolute;margin-left:326.7pt;margin-top:14.5pt;width:6.7pt;height:2.3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">
                <v:imagedata r:id="rId123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917379</wp:posOffset>
                </wp:positionH>
                <wp:positionV relativeFrom="paragraph">
                  <wp:posOffset>196930</wp:posOffset>
                </wp:positionV>
                <wp:extent cx="102240" cy="27360"/>
                <wp:effectExtent l="38100" t="38100" r="50165" b="4889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022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28FC8" id="Ink 664" o:spid="_x0000_s1026" type="#_x0000_t75" style="position:absolute;margin-left:307.85pt;margin-top:14.8pt;width:9.35pt;height:3.2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">
                <v:imagedata r:id="rId123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281899</wp:posOffset>
                </wp:positionH>
                <wp:positionV relativeFrom="paragraph">
                  <wp:posOffset>26290</wp:posOffset>
                </wp:positionV>
                <wp:extent cx="89640" cy="21240"/>
                <wp:effectExtent l="38100" t="38100" r="43815" b="5524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89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5731B" id="Ink 639" o:spid="_x0000_s1026" type="#_x0000_t75" style="position:absolute;margin-left:179.2pt;margin-top:1.15pt;width:8.35pt;height:3.2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">
                <v:imagedata r:id="rId124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2021619</wp:posOffset>
                </wp:positionH>
                <wp:positionV relativeFrom="paragraph">
                  <wp:posOffset>88570</wp:posOffset>
                </wp:positionV>
                <wp:extent cx="3600" cy="154440"/>
                <wp:effectExtent l="57150" t="19050" r="53975" b="5524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36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08A5F" id="Ink 637" o:spid="_x0000_s1026" type="#_x0000_t75" style="position:absolute;margin-left:158.2pt;margin-top:6.35pt;width:2.05pt;height:13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">
                <v:imagedata r:id="rId124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941339</wp:posOffset>
                </wp:positionH>
                <wp:positionV relativeFrom="paragraph">
                  <wp:posOffset>95770</wp:posOffset>
                </wp:positionV>
                <wp:extent cx="79560" cy="85320"/>
                <wp:effectExtent l="57150" t="38100" r="15875" b="4826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79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DBCFA" id="Ink 636" o:spid="_x0000_s1026" type="#_x0000_t75" style="position:absolute;margin-left:151.9pt;margin-top:7.15pt;width:7.8pt;height: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">
                <v:imagedata r:id="rId124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424379</wp:posOffset>
                </wp:positionH>
                <wp:positionV relativeFrom="paragraph">
                  <wp:posOffset>148330</wp:posOffset>
                </wp:positionV>
                <wp:extent cx="3600" cy="78840"/>
                <wp:effectExtent l="57150" t="19050" r="53975" b="5461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3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7222F" id="Ink 635" o:spid="_x0000_s1026" type="#_x0000_t75" style="position:absolute;margin-left:111.45pt;margin-top:11.25pt;width:2.05pt;height:7.4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">
                <v:imagedata r:id="rId124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231419</wp:posOffset>
                </wp:positionH>
                <wp:positionV relativeFrom="paragraph">
                  <wp:posOffset>107650</wp:posOffset>
                </wp:positionV>
                <wp:extent cx="7200" cy="93240"/>
                <wp:effectExtent l="38100" t="38100" r="50165" b="4064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7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9B79F" id="Ink 634" o:spid="_x0000_s1026" type="#_x0000_t75" style="position:absolute;margin-left:96.3pt;margin-top:8pt;width:2.1pt;height:8.6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">
                <v:imagedata r:id="rId124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881939</wp:posOffset>
                </wp:positionH>
                <wp:positionV relativeFrom="paragraph">
                  <wp:posOffset>8290</wp:posOffset>
                </wp:positionV>
                <wp:extent cx="305640" cy="14760"/>
                <wp:effectExtent l="38100" t="38100" r="37465" b="6159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305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607FD" id="Ink 633" o:spid="_x0000_s1026" type="#_x0000_t75" style="position:absolute;margin-left:147.85pt;margin-top:-.2pt;width:25.25pt;height:2.8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">
                <v:imagedata r:id="rId125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696899</wp:posOffset>
                </wp:positionH>
                <wp:positionV relativeFrom="paragraph">
                  <wp:posOffset>34570</wp:posOffset>
                </wp:positionV>
                <wp:extent cx="56520" cy="9360"/>
                <wp:effectExtent l="38100" t="57150" r="38735" b="4826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56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EA85E" id="Ink 629" o:spid="_x0000_s1026" type="#_x0000_t75" style="position:absolute;margin-left:133.25pt;margin-top:2pt;width:5.6pt;height:2.3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">
                <v:imagedata r:id="rId125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597539</wp:posOffset>
                </wp:positionH>
                <wp:positionV relativeFrom="paragraph">
                  <wp:posOffset>83890</wp:posOffset>
                </wp:positionV>
                <wp:extent cx="59400" cy="179280"/>
                <wp:effectExtent l="38100" t="38100" r="55245" b="4953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594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D1BA7" id="Ink 627" o:spid="_x0000_s1026" type="#_x0000_t75" style="position:absolute;margin-left:125.35pt;margin-top:5.9pt;width:6.05pt;height:15.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">
                <v:imagedata r:id="rId125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1577019</wp:posOffset>
                </wp:positionH>
                <wp:positionV relativeFrom="paragraph">
                  <wp:posOffset>114850</wp:posOffset>
                </wp:positionV>
                <wp:extent cx="5760" cy="116640"/>
                <wp:effectExtent l="57150" t="38100" r="51435" b="3619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5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45D88" id="Ink 626" o:spid="_x0000_s1026" type="#_x0000_t75" style="position:absolute;margin-left:123.45pt;margin-top:8.55pt;width:1.65pt;height:10.3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">
                <v:imagedata r:id="rId125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510779</wp:posOffset>
                </wp:positionH>
                <wp:positionV relativeFrom="paragraph">
                  <wp:posOffset>108730</wp:posOffset>
                </wp:positionV>
                <wp:extent cx="55440" cy="70920"/>
                <wp:effectExtent l="57150" t="38100" r="40005" b="4381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55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1888D" id="Ink 625" o:spid="_x0000_s1026" type="#_x0000_t75" style="position:absolute;margin-left:118.1pt;margin-top:8.25pt;width:5.75pt;height:6.7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">
                <v:imagedata r:id="rId125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399899</wp:posOffset>
                </wp:positionH>
                <wp:positionV relativeFrom="paragraph">
                  <wp:posOffset>185050</wp:posOffset>
                </wp:positionV>
                <wp:extent cx="47160" cy="9360"/>
                <wp:effectExtent l="57150" t="57150" r="48260" b="4826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47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CA019" id="Ink 624" o:spid="_x0000_s1026" type="#_x0000_t75" style="position:absolute;margin-left:109.6pt;margin-top:13.85pt;width:5.05pt;height:2.1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">
                <v:imagedata r:id="rId126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313499</wp:posOffset>
                </wp:positionH>
                <wp:positionV relativeFrom="paragraph">
                  <wp:posOffset>95050</wp:posOffset>
                </wp:positionV>
                <wp:extent cx="51840" cy="159840"/>
                <wp:effectExtent l="57150" t="38100" r="43815" b="5016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518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7A85B" id="Ink 623" o:spid="_x0000_s1026" type="#_x0000_t75" style="position:absolute;margin-left:102.6pt;margin-top:7.05pt;width:5.3pt;height:13.7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">
                <v:imagedata r:id="rId1262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185699</wp:posOffset>
                </wp:positionH>
                <wp:positionV relativeFrom="paragraph">
                  <wp:posOffset>158410</wp:posOffset>
                </wp:positionV>
                <wp:extent cx="74160" cy="19080"/>
                <wp:effectExtent l="38100" t="57150" r="40640" b="3810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74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9FAAD" id="Ink 622" o:spid="_x0000_s1026" type="#_x0000_t75" style="position:absolute;margin-left:92.95pt;margin-top:11.65pt;width:6.95pt;height:2.8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">
                <v:imagedata r:id="rId1264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040979</wp:posOffset>
                </wp:positionH>
                <wp:positionV relativeFrom="paragraph">
                  <wp:posOffset>113410</wp:posOffset>
                </wp:positionV>
                <wp:extent cx="102960" cy="141840"/>
                <wp:effectExtent l="19050" t="38100" r="49530" b="488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02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9FB04" id="Ink 621" o:spid="_x0000_s1026" type="#_x0000_t75" style="position:absolute;margin-left:81.35pt;margin-top:8.15pt;width:9.5pt;height:12.7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">
                <v:imagedata r:id="rId1266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007499</wp:posOffset>
                </wp:positionH>
                <wp:positionV relativeFrom="paragraph">
                  <wp:posOffset>28090</wp:posOffset>
                </wp:positionV>
                <wp:extent cx="507960" cy="39960"/>
                <wp:effectExtent l="38100" t="38100" r="45085" b="5588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5079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05338" id="Ink 620" o:spid="_x0000_s1026" type="#_x0000_t75" style="position:absolute;margin-left:79pt;margin-top:1.4pt;width:41.2pt;height:4.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">
                <v:imagedata r:id="rId1268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730299</wp:posOffset>
                </wp:positionH>
                <wp:positionV relativeFrom="paragraph">
                  <wp:posOffset>34210</wp:posOffset>
                </wp:positionV>
                <wp:extent cx="62640" cy="10080"/>
                <wp:effectExtent l="38100" t="38100" r="52070" b="6667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62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8E049" id="Ink 603" o:spid="_x0000_s1026" type="#_x0000_t75" style="position:absolute;margin-left:56.85pt;margin-top:1.65pt;width:6.65pt;height:3.1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">
                <v:imagedata r:id="rId1270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372099</wp:posOffset>
                </wp:positionH>
                <wp:positionV relativeFrom="paragraph">
                  <wp:posOffset>-26270</wp:posOffset>
                </wp:positionV>
                <wp:extent cx="265320" cy="116640"/>
                <wp:effectExtent l="38100" t="57150" r="40005" b="5524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265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93C18" id="Ink 601" o:spid="_x0000_s1026" type="#_x0000_t75" style="position:absolute;margin-left:28.85pt;margin-top:-3pt;width:22.1pt;height:10.8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">
                <v:imagedata r:id="rId1272" o:title=""/>
              </v:shape>
            </w:pict>
          </mc:Fallback>
        </mc:AlternateContent>
      </w:r>
    </w:p>
    <w:p w:rsidR="00E114B0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3488259</wp:posOffset>
                </wp:positionH>
                <wp:positionV relativeFrom="paragraph">
                  <wp:posOffset>-301025</wp:posOffset>
                </wp:positionV>
                <wp:extent cx="1795680" cy="657720"/>
                <wp:effectExtent l="57150" t="38100" r="52705" b="4762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79568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DD54" id="Ink 674" o:spid="_x0000_s1026" type="#_x0000_t75" style="position:absolute;margin-left:273.9pt;margin-top:-24.3pt;width:142.85pt;height:53.1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">
                <v:imagedata r:id="rId1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918099</wp:posOffset>
                </wp:positionH>
                <wp:positionV relativeFrom="paragraph">
                  <wp:posOffset>17575</wp:posOffset>
                </wp:positionV>
                <wp:extent cx="74880" cy="9720"/>
                <wp:effectExtent l="38100" t="38100" r="40005" b="4762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74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84C15" id="Ink 665" o:spid="_x0000_s1026" type="#_x0000_t75" style="position:absolute;margin-left:308pt;margin-top:1pt;width:7.15pt;height:2.0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">
                <v:imagedata r:id="rId1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693099</wp:posOffset>
                </wp:positionH>
                <wp:positionV relativeFrom="paragraph">
                  <wp:posOffset>-66305</wp:posOffset>
                </wp:positionV>
                <wp:extent cx="150120" cy="367920"/>
                <wp:effectExtent l="38100" t="38100" r="59690" b="5143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5012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6C780" id="Ink 663" o:spid="_x0000_s1026" type="#_x0000_t75" style="position:absolute;margin-left:290pt;margin-top:-6pt;width:13.5pt;height:30.6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">
                <v:imagedata r:id="rId1278" o:title=""/>
              </v:shape>
            </w:pict>
          </mc:Fallback>
        </mc:AlternateContent>
      </w:r>
    </w:p>
    <w:p w:rsidR="00E114B0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157619</wp:posOffset>
                </wp:positionH>
                <wp:positionV relativeFrom="paragraph">
                  <wp:posOffset>-12540</wp:posOffset>
                </wp:positionV>
                <wp:extent cx="165960" cy="172080"/>
                <wp:effectExtent l="38100" t="38100" r="5715" b="5715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659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677EA" id="Ink 662" o:spid="_x0000_s1026" type="#_x0000_t75" style="position:absolute;margin-left:90.9pt;margin-top:-1.85pt;width:14.15pt;height:15.3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">
                <v:imagedata r:id="rId1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982299</wp:posOffset>
                </wp:positionH>
                <wp:positionV relativeFrom="paragraph">
                  <wp:posOffset>82860</wp:posOffset>
                </wp:positionV>
                <wp:extent cx="80280" cy="19080"/>
                <wp:effectExtent l="19050" t="38100" r="53340" b="5715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80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8F21B" id="Ink 661" o:spid="_x0000_s1026" type="#_x0000_t75" style="position:absolute;margin-left:77pt;margin-top:5.85pt;width:7.3pt;height:2.8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">
                <v:imagedata r:id="rId12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812739</wp:posOffset>
                </wp:positionH>
                <wp:positionV relativeFrom="paragraph">
                  <wp:posOffset>116700</wp:posOffset>
                </wp:positionV>
                <wp:extent cx="52560" cy="10800"/>
                <wp:effectExtent l="38100" t="57150" r="43180" b="4635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52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863A3" id="Ink 660" o:spid="_x0000_s1026" type="#_x0000_t75" style="position:absolute;margin-left:63.5pt;margin-top:8.5pt;width:5.4pt;height:2.2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">
                <v:imagedata r:id="rId1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770619</wp:posOffset>
                </wp:positionH>
                <wp:positionV relativeFrom="paragraph">
                  <wp:posOffset>74220</wp:posOffset>
                </wp:positionV>
                <wp:extent cx="69480" cy="15480"/>
                <wp:effectExtent l="38100" t="57150" r="45085" b="4191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9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D04C7" id="Ink 659" o:spid="_x0000_s1026" type="#_x0000_t75" style="position:absolute;margin-left:60.45pt;margin-top:5.05pt;width:6.45pt;height:2.3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">
                <v:imagedata r:id="rId12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81979</wp:posOffset>
                </wp:positionH>
                <wp:positionV relativeFrom="paragraph">
                  <wp:posOffset>14460</wp:posOffset>
                </wp:positionV>
                <wp:extent cx="128160" cy="203400"/>
                <wp:effectExtent l="38100" t="38100" r="43815" b="4445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281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EE4C2" id="Ink 658" o:spid="_x0000_s1026" type="#_x0000_t75" style="position:absolute;margin-left:45.55pt;margin-top:.6pt;width:11.25pt;height:17.4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">
                <v:imagedata r:id="rId1288" o:title=""/>
              </v:shape>
            </w:pict>
          </mc:Fallback>
        </mc:AlternateContent>
      </w:r>
    </w:p>
    <w:p w:rsidR="00E114B0" w:rsidRDefault="00B24A83" w:rsidP="00B85572">
      <w:pPr>
        <w:spacing w:after="0"/>
        <w:rPr>
          <w:rFonts w:ascii="Comic Sans MS" w:hAnsi="Comic Sans MS"/>
        </w:rPr>
      </w:pPr>
      <w:r w:rsidRPr="00E114B0">
        <w:rPr>
          <w:rFonts w:ascii="Comic Sans MS" w:hAnsi="Comic Sans MS"/>
        </w:rPr>
        <w:br/>
      </w:r>
    </w:p>
    <w:p w:rsidR="008471BF" w:rsidRPr="00E114B0" w:rsidRDefault="00B24A83" w:rsidP="0025375A">
      <w:pPr>
        <w:spacing w:after="0"/>
        <w:ind w:left="90" w:hanging="90"/>
        <w:rPr>
          <w:rFonts w:ascii="Comic Sans MS" w:hAnsi="Comic Sans MS"/>
        </w:rPr>
      </w:pPr>
      <w:r w:rsidRPr="00E114B0">
        <w:rPr>
          <w:rFonts w:ascii="Comic Sans MS" w:hAnsi="Comic Sans MS"/>
        </w:rPr>
        <w:t>Example 4:  Write the equation</w:t>
      </w:r>
      <w:r w:rsidR="00E114B0">
        <w:rPr>
          <w:rFonts w:ascii="Comic Sans MS" w:hAnsi="Comic Sans MS"/>
        </w:rPr>
        <w:t xml:space="preserve"> in slope-</w:t>
      </w:r>
      <w:r w:rsidR="008471BF" w:rsidRPr="00E114B0">
        <w:rPr>
          <w:rFonts w:ascii="Comic Sans MS" w:hAnsi="Comic Sans MS"/>
        </w:rPr>
        <w:t>intercept form</w:t>
      </w:r>
      <w:r w:rsidRPr="00E114B0">
        <w:rPr>
          <w:rFonts w:ascii="Comic Sans MS" w:hAnsi="Comic Sans MS"/>
        </w:rPr>
        <w:t xml:space="preserve"> for the line that passes through the points </w:t>
      </w:r>
      <w:r w:rsidR="008471BF" w:rsidRPr="00E114B0">
        <w:rPr>
          <w:rFonts w:ascii="Comic Sans MS" w:hAnsi="Comic Sans MS"/>
        </w:rPr>
        <w:t xml:space="preserve"> </w:t>
      </w:r>
    </w:p>
    <w:p w:rsidR="00B24A83" w:rsidRPr="00E114B0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467099</wp:posOffset>
                </wp:positionH>
                <wp:positionV relativeFrom="paragraph">
                  <wp:posOffset>96187</wp:posOffset>
                </wp:positionV>
                <wp:extent cx="154080" cy="181800"/>
                <wp:effectExtent l="38100" t="38100" r="36830" b="4699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540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A66F0" id="Ink 728" o:spid="_x0000_s1026" type="#_x0000_t75" style="position:absolute;margin-left:350.95pt;margin-top:6.85pt;width:13.9pt;height:15.9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">
                <v:imagedata r:id="rId1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288539</wp:posOffset>
                </wp:positionH>
                <wp:positionV relativeFrom="paragraph">
                  <wp:posOffset>181867</wp:posOffset>
                </wp:positionV>
                <wp:extent cx="91440" cy="10440"/>
                <wp:effectExtent l="57150" t="57150" r="41910" b="4699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1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4EBAA" id="Ink 727" o:spid="_x0000_s1026" type="#_x0000_t75" style="position:absolute;margin-left:336.95pt;margin-top:13.55pt;width:8.65pt;height: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">
                <v:imagedata r:id="rId1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304379</wp:posOffset>
                </wp:positionH>
                <wp:positionV relativeFrom="paragraph">
                  <wp:posOffset>141187</wp:posOffset>
                </wp:positionV>
                <wp:extent cx="9360" cy="92160"/>
                <wp:effectExtent l="38100" t="57150" r="48260" b="4127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9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E67C" id="Ink 726" o:spid="_x0000_s1026" type="#_x0000_t75" style="position:absolute;margin-left:338.45pt;margin-top:10.4pt;width:1.95pt;height:8.6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">
                <v:imagedata r:id="rId1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077219</wp:posOffset>
                </wp:positionH>
                <wp:positionV relativeFrom="paragraph">
                  <wp:posOffset>27787</wp:posOffset>
                </wp:positionV>
                <wp:extent cx="105480" cy="252000"/>
                <wp:effectExtent l="38100" t="38100" r="46990" b="5334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0548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F81DB" id="Ink 725" o:spid="_x0000_s1026" type="#_x0000_t75" style="position:absolute;margin-left:320.7pt;margin-top:1.7pt;width:9.55pt;height:21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">
                <v:imagedata r:id="rId1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959859</wp:posOffset>
                </wp:positionH>
                <wp:positionV relativeFrom="paragraph">
                  <wp:posOffset>96187</wp:posOffset>
                </wp:positionV>
                <wp:extent cx="100800" cy="129600"/>
                <wp:effectExtent l="38100" t="57150" r="33020" b="4191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00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710F4" id="Ink 724" o:spid="_x0000_s1026" type="#_x0000_t75" style="position:absolute;margin-left:311.1pt;margin-top:6.8pt;width:9.3pt;height:11.7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">
                <v:imagedata r:id="rId12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839259</wp:posOffset>
                </wp:positionH>
                <wp:positionV relativeFrom="paragraph">
                  <wp:posOffset>165667</wp:posOffset>
                </wp:positionV>
                <wp:extent cx="65880" cy="10800"/>
                <wp:effectExtent l="38100" t="57150" r="48895" b="4635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65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3135D" id="Ink 723" o:spid="_x0000_s1026" type="#_x0000_t75" style="position:absolute;margin-left:301.65pt;margin-top:12.25pt;width:6.55pt;height:2.0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">
                <v:imagedata r:id="rId1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738459</wp:posOffset>
                </wp:positionH>
                <wp:positionV relativeFrom="paragraph">
                  <wp:posOffset>44347</wp:posOffset>
                </wp:positionV>
                <wp:extent cx="49320" cy="245160"/>
                <wp:effectExtent l="57150" t="38100" r="46355" b="4064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493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6FD88" id="Ink 722" o:spid="_x0000_s1026" type="#_x0000_t75" style="position:absolute;margin-left:293.5pt;margin-top:2.9pt;width:5.1pt;height:20.7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">
                <v:imagedata r:id="rId1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536499</wp:posOffset>
                </wp:positionH>
                <wp:positionV relativeFrom="paragraph">
                  <wp:posOffset>185467</wp:posOffset>
                </wp:positionV>
                <wp:extent cx="97560" cy="86760"/>
                <wp:effectExtent l="38100" t="57150" r="55245" b="4699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97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1CAD2" id="Ink 721" o:spid="_x0000_s1026" type="#_x0000_t75" style="position:absolute;margin-left:277.75pt;margin-top:13.85pt;width:9pt;height:8.3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">
                <v:imagedata r:id="rId1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471699</wp:posOffset>
                </wp:positionH>
                <wp:positionV relativeFrom="paragraph">
                  <wp:posOffset>146947</wp:posOffset>
                </wp:positionV>
                <wp:extent cx="177120" cy="12600"/>
                <wp:effectExtent l="0" t="57150" r="52070" b="4508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77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30D9E" id="Ink 720" o:spid="_x0000_s1026" type="#_x0000_t75" style="position:absolute;margin-left:272.9pt;margin-top:10.75pt;width:15.15pt;height:2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">
                <v:imagedata r:id="rId1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527139</wp:posOffset>
                </wp:positionH>
                <wp:positionV relativeFrom="paragraph">
                  <wp:posOffset>1867</wp:posOffset>
                </wp:positionV>
                <wp:extent cx="67320" cy="115560"/>
                <wp:effectExtent l="38100" t="57150" r="46990" b="5651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67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C6C4F" id="Ink 719" o:spid="_x0000_s1026" type="#_x0000_t75" style="position:absolute;margin-left:276.95pt;margin-top:-.6pt;width:6.7pt;height:10.6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">
                <v:imagedata r:id="rId1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289899</wp:posOffset>
                </wp:positionH>
                <wp:positionV relativeFrom="paragraph">
                  <wp:posOffset>207787</wp:posOffset>
                </wp:positionV>
                <wp:extent cx="61560" cy="22320"/>
                <wp:effectExtent l="38100" t="38100" r="53340" b="5397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615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60530" id="Ink 718" o:spid="_x0000_s1026" type="#_x0000_t75" style="position:absolute;margin-left:258.2pt;margin-top:16pt;width:6.65pt;height:3.0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">
                <v:imagedata r:id="rId1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261819</wp:posOffset>
                </wp:positionH>
                <wp:positionV relativeFrom="paragraph">
                  <wp:posOffset>157747</wp:posOffset>
                </wp:positionV>
                <wp:extent cx="84960" cy="14760"/>
                <wp:effectExtent l="57150" t="57150" r="48895" b="4254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84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EA48C" id="Ink 717" o:spid="_x0000_s1026" type="#_x0000_t75" style="position:absolute;margin-left:256.1pt;margin-top:11.6pt;width:8.3pt;height:2.8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">
                <v:imagedata r:id="rId1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156699</wp:posOffset>
                </wp:positionH>
                <wp:positionV relativeFrom="paragraph">
                  <wp:posOffset>96187</wp:posOffset>
                </wp:positionV>
                <wp:extent cx="2520" cy="208440"/>
                <wp:effectExtent l="57150" t="38100" r="55245" b="3937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25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8554B" id="Ink 716" o:spid="_x0000_s1026" type="#_x0000_t75" style="position:absolute;margin-left:247.4pt;margin-top:7.05pt;width:2.55pt;height:17.7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">
                <v:imagedata r:id="rId1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957819</wp:posOffset>
                </wp:positionH>
                <wp:positionV relativeFrom="paragraph">
                  <wp:posOffset>200947</wp:posOffset>
                </wp:positionV>
                <wp:extent cx="1440" cy="4680"/>
                <wp:effectExtent l="38100" t="38100" r="36830" b="3365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551B0" id="Ink 710" o:spid="_x0000_s1026" type="#_x0000_t75" style="position:absolute;margin-left:74.95pt;margin-top:15.35pt;width:.95pt;height:1.1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">
                <v:imagedata r:id="rId1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948099</wp:posOffset>
                </wp:positionH>
                <wp:positionV relativeFrom="paragraph">
                  <wp:posOffset>43627</wp:posOffset>
                </wp:positionV>
                <wp:extent cx="250200" cy="114840"/>
                <wp:effectExtent l="38100" t="57150" r="54610" b="5715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250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6CBC7" id="Ink 675" o:spid="_x0000_s1026" type="#_x0000_t75" style="position:absolute;margin-left:74.2pt;margin-top:2.6pt;width:21pt;height:10.8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">
                <v:imagedata r:id="rId1318" o:title=""/>
              </v:shape>
            </w:pict>
          </mc:Fallback>
        </mc:AlternateContent>
      </w:r>
      <w:r w:rsidR="008471BF" w:rsidRPr="00E114B0">
        <w:rPr>
          <w:rFonts w:ascii="Comic Sans MS" w:hAnsi="Comic Sans MS"/>
        </w:rPr>
        <w:t xml:space="preserve">                      </w:t>
      </w:r>
      <w:r w:rsidR="00B24A83" w:rsidRPr="00E114B0">
        <w:rPr>
          <w:rFonts w:ascii="Comic Sans MS" w:hAnsi="Comic Sans MS"/>
        </w:rPr>
        <w:t>(0,4) and (6,13).</w:t>
      </w:r>
    </w:p>
    <w:p w:rsidR="00B24A83" w:rsidRPr="00E114B0" w:rsidRDefault="00984B5E" w:rsidP="0025375A">
      <w:pPr>
        <w:spacing w:after="0"/>
        <w:ind w:left="90" w:hanging="9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6355299</wp:posOffset>
                </wp:positionH>
                <wp:positionV relativeFrom="paragraph">
                  <wp:posOffset>81552</wp:posOffset>
                </wp:positionV>
                <wp:extent cx="7560" cy="256320"/>
                <wp:effectExtent l="38100" t="38100" r="50165" b="4889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75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0AECD" id="Ink 760" o:spid="_x0000_s1026" type="#_x0000_t75" style="position:absolute;margin-left:499.35pt;margin-top:6pt;width:2.55pt;height:21.4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">
                <v:imagedata r:id="rId13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6276459</wp:posOffset>
                </wp:positionH>
                <wp:positionV relativeFrom="paragraph">
                  <wp:posOffset>140952</wp:posOffset>
                </wp:positionV>
                <wp:extent cx="115200" cy="105120"/>
                <wp:effectExtent l="57150" t="38100" r="18415" b="4762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152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BA843" id="Ink 759" o:spid="_x0000_s1026" type="#_x0000_t75" style="position:absolute;margin-left:493.3pt;margin-top:10.55pt;width:10.55pt;height:9.7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">
                <v:imagedata r:id="rId1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544219</wp:posOffset>
                </wp:positionH>
                <wp:positionV relativeFrom="paragraph">
                  <wp:posOffset>68232</wp:posOffset>
                </wp:positionV>
                <wp:extent cx="104040" cy="158400"/>
                <wp:effectExtent l="38100" t="57150" r="48895" b="5143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04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AE573" id="Ink 752" o:spid="_x0000_s1026" type="#_x0000_t75" style="position:absolute;margin-left:435.75pt;margin-top:4.55pt;width:9.75pt;height:14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">
                <v:imagedata r:id="rId1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1286499</wp:posOffset>
                </wp:positionH>
                <wp:positionV relativeFrom="paragraph">
                  <wp:posOffset>-52368</wp:posOffset>
                </wp:positionV>
                <wp:extent cx="40680" cy="169200"/>
                <wp:effectExtent l="57150" t="38100" r="54610" b="4064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406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06547" id="Ink 715" o:spid="_x0000_s1026" type="#_x0000_t75" style="position:absolute;margin-left:100.55pt;margin-top:-4.55pt;width:4.5pt;height:14.4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">
                <v:imagedata r:id="rId1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1247259</wp:posOffset>
                </wp:positionH>
                <wp:positionV relativeFrom="paragraph">
                  <wp:posOffset>-15288</wp:posOffset>
                </wp:positionV>
                <wp:extent cx="39240" cy="50400"/>
                <wp:effectExtent l="38100" t="38100" r="37465" b="4508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392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FAFC8" id="Ink 714" o:spid="_x0000_s1026" type="#_x0000_t75" style="position:absolute;margin-left:97.65pt;margin-top:-1.7pt;width:4.35pt;height:5.1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">
                <v:imagedata r:id="rId1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970059</wp:posOffset>
                </wp:positionH>
                <wp:positionV relativeFrom="paragraph">
                  <wp:posOffset>-23568</wp:posOffset>
                </wp:positionV>
                <wp:extent cx="81360" cy="96840"/>
                <wp:effectExtent l="38100" t="38100" r="52070" b="3683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81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20F5D" id="Ink 713" o:spid="_x0000_s1026" type="#_x0000_t75" style="position:absolute;margin-left:75.7pt;margin-top:-2.15pt;width:7.45pt;height:8.6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">
                <v:imagedata r:id="rId13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963219</wp:posOffset>
                </wp:positionH>
                <wp:positionV relativeFrom="paragraph">
                  <wp:posOffset>-27888</wp:posOffset>
                </wp:positionV>
                <wp:extent cx="97200" cy="81000"/>
                <wp:effectExtent l="38100" t="19050" r="36195" b="5270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972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A8FA4" id="Ink 712" o:spid="_x0000_s1026" type="#_x0000_t75" style="position:absolute;margin-left:75.6pt;margin-top:-2.7pt;width:8.5pt;height:7.5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">
                <v:imagedata r:id="rId13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967539</wp:posOffset>
                </wp:positionH>
                <wp:positionV relativeFrom="paragraph">
                  <wp:posOffset>36552</wp:posOffset>
                </wp:positionV>
                <wp:extent cx="720" cy="7560"/>
                <wp:effectExtent l="57150" t="38100" r="56515" b="5016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8FBA6" id="Ink 711" o:spid="_x0000_s1026" type="#_x0000_t75" style="position:absolute;margin-left:75.45pt;margin-top:2.4pt;width:1.6pt;height: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">
                <v:imagedata r:id="rId13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1359939</wp:posOffset>
                </wp:positionH>
                <wp:positionV relativeFrom="paragraph">
                  <wp:posOffset>-1248</wp:posOffset>
                </wp:positionV>
                <wp:extent cx="111960" cy="210240"/>
                <wp:effectExtent l="38100" t="38100" r="40640" b="5651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119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2B871" id="Ink 681" o:spid="_x0000_s1026" type="#_x0000_t75" style="position:absolute;margin-left:106.8pt;margin-top:-.7pt;width:9.95pt;height:18.0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">
                <v:imagedata r:id="rId1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1335459</wp:posOffset>
                </wp:positionH>
                <wp:positionV relativeFrom="paragraph">
                  <wp:posOffset>53832</wp:posOffset>
                </wp:positionV>
                <wp:extent cx="5040" cy="120600"/>
                <wp:effectExtent l="57150" t="38100" r="52705" b="5143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5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7B8AC" id="Ink 680" o:spid="_x0000_s1026" type="#_x0000_t75" style="position:absolute;margin-left:104.35pt;margin-top:3.75pt;width:2pt;height:10.7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">
                <v:imagedata r:id="rId1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230699</wp:posOffset>
                </wp:positionH>
                <wp:positionV relativeFrom="paragraph">
                  <wp:posOffset>150312</wp:posOffset>
                </wp:positionV>
                <wp:extent cx="5040" cy="79200"/>
                <wp:effectExtent l="57150" t="38100" r="52705" b="3556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E620F" id="Ink 679" o:spid="_x0000_s1026" type="#_x0000_t75" style="position:absolute;margin-left:96pt;margin-top:11.6pt;width:2.15pt;height:7.1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">
                <v:imagedata r:id="rId1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074099</wp:posOffset>
                </wp:positionH>
                <wp:positionV relativeFrom="paragraph">
                  <wp:posOffset>57072</wp:posOffset>
                </wp:positionV>
                <wp:extent cx="101880" cy="128160"/>
                <wp:effectExtent l="19050" t="57150" r="31750" b="4381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018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A3522" id="Ink 678" o:spid="_x0000_s1026" type="#_x0000_t75" style="position:absolute;margin-left:84pt;margin-top:3.75pt;width:9.15pt;height:11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">
                <v:imagedata r:id="rId1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938019</wp:posOffset>
                </wp:positionH>
                <wp:positionV relativeFrom="paragraph">
                  <wp:posOffset>131592</wp:posOffset>
                </wp:positionV>
                <wp:extent cx="69480" cy="14760"/>
                <wp:effectExtent l="38100" t="57150" r="45085" b="4254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69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68030" id="Ink 677" o:spid="_x0000_s1026" type="#_x0000_t75" style="position:absolute;margin-left:73.3pt;margin-top:9.65pt;width:6.7pt;height:2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">
                <v:imagedata r:id="rId13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853419</wp:posOffset>
                </wp:positionH>
                <wp:positionV relativeFrom="paragraph">
                  <wp:posOffset>47712</wp:posOffset>
                </wp:positionV>
                <wp:extent cx="48240" cy="172440"/>
                <wp:effectExtent l="57150" t="38100" r="47625" b="5651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482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24ECA" id="Ink 676" o:spid="_x0000_s1026" type="#_x0000_t75" style="position:absolute;margin-left:66.3pt;margin-top:2.95pt;width:5.45pt;height:15.1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">
                <v:imagedata r:id="rId1346" o:title=""/>
              </v:shape>
            </w:pict>
          </mc:Fallback>
        </mc:AlternateContent>
      </w:r>
    </w:p>
    <w:p w:rsidR="00C64D9D" w:rsidRPr="00E114B0" w:rsidRDefault="00984B5E" w:rsidP="00B8557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921059</wp:posOffset>
                </wp:positionH>
                <wp:positionV relativeFrom="paragraph">
                  <wp:posOffset>-336008</wp:posOffset>
                </wp:positionV>
                <wp:extent cx="1627200" cy="810720"/>
                <wp:effectExtent l="38100" t="57150" r="49530" b="4699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627200" cy="81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15783" id="Ink 761" o:spid="_x0000_s1026" type="#_x0000_t75" style="position:absolute;margin-left:386.6pt;margin-top:-27.1pt;width:129.5pt;height:65.4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">
                <v:imagedata r:id="rId13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6083499</wp:posOffset>
                </wp:positionH>
                <wp:positionV relativeFrom="paragraph">
                  <wp:posOffset>65752</wp:posOffset>
                </wp:positionV>
                <wp:extent cx="105120" cy="17640"/>
                <wp:effectExtent l="38100" t="38100" r="47625" b="5905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0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A6E52" id="Ink 758" o:spid="_x0000_s1026" type="#_x0000_t75" style="position:absolute;margin-left:478.35pt;margin-top:4.4pt;width:9.7pt;height:2.9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">
                <v:imagedata r:id="rId1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6131739</wp:posOffset>
                </wp:positionH>
                <wp:positionV relativeFrom="paragraph">
                  <wp:posOffset>-13808</wp:posOffset>
                </wp:positionV>
                <wp:extent cx="21240" cy="141480"/>
                <wp:effectExtent l="38100" t="38100" r="36195" b="4953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21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BC7AF" id="Ink 757" o:spid="_x0000_s1026" type="#_x0000_t75" style="position:absolute;margin-left:482.35pt;margin-top:-1.6pt;width:2.8pt;height:12.4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">
                <v:imagedata r:id="rId1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864259</wp:posOffset>
                </wp:positionH>
                <wp:positionV relativeFrom="paragraph">
                  <wp:posOffset>-14528</wp:posOffset>
                </wp:positionV>
                <wp:extent cx="119160" cy="185040"/>
                <wp:effectExtent l="38100" t="38100" r="52705" b="4381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191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FDDC7" id="Ink 756" o:spid="_x0000_s1026" type="#_x0000_t75" style="position:absolute;margin-left:461pt;margin-top:-1.4pt;width:10.45pt;height:15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">
                <v:imagedata r:id="rId13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847339</wp:posOffset>
                </wp:positionH>
                <wp:positionV relativeFrom="paragraph">
                  <wp:posOffset>21112</wp:posOffset>
                </wp:positionV>
                <wp:extent cx="148680" cy="126000"/>
                <wp:effectExtent l="38100" t="38100" r="41910" b="4572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486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12D7E" id="Ink 755" o:spid="_x0000_s1026" type="#_x0000_t75" style="position:absolute;margin-left:460.05pt;margin-top:1.3pt;width:12.65pt;height:10.9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">
                <v:imagedata r:id="rId13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586339</wp:posOffset>
                </wp:positionH>
                <wp:positionV relativeFrom="paragraph">
                  <wp:posOffset>128032</wp:posOffset>
                </wp:positionV>
                <wp:extent cx="136440" cy="104400"/>
                <wp:effectExtent l="38100" t="38100" r="35560" b="4826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36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4840E" id="Ink 754" o:spid="_x0000_s1026" type="#_x0000_t75" style="position:absolute;margin-left:439.05pt;margin-top:9.3pt;width:12.3pt;height:9.8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">
                <v:imagedata r:id="rId1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434779</wp:posOffset>
                </wp:positionH>
                <wp:positionV relativeFrom="paragraph">
                  <wp:posOffset>54592</wp:posOffset>
                </wp:positionV>
                <wp:extent cx="325440" cy="40320"/>
                <wp:effectExtent l="38100" t="57150" r="55880" b="5524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325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1E2F4" id="Ink 753" o:spid="_x0000_s1026" type="#_x0000_t75" style="position:absolute;margin-left:427.5pt;margin-top:3.5pt;width:26.85pt;height:4.5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">
                <v:imagedata r:id="rId1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306619</wp:posOffset>
                </wp:positionH>
                <wp:positionV relativeFrom="paragraph">
                  <wp:posOffset>115792</wp:posOffset>
                </wp:positionV>
                <wp:extent cx="118800" cy="14760"/>
                <wp:effectExtent l="57150" t="38100" r="52705" b="6159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18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E3732" id="Ink 751" o:spid="_x0000_s1026" type="#_x0000_t75" style="position:absolute;margin-left:417.2pt;margin-top:8.2pt;width:10.85pt;height:2.9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">
                <v:imagedata r:id="rId1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286819</wp:posOffset>
                </wp:positionH>
                <wp:positionV relativeFrom="paragraph">
                  <wp:posOffset>52072</wp:posOffset>
                </wp:positionV>
                <wp:extent cx="87120" cy="10800"/>
                <wp:effectExtent l="57150" t="57150" r="46355" b="4635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87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48E2C" id="Ink 750" o:spid="_x0000_s1026" type="#_x0000_t75" style="position:absolute;margin-left:415.4pt;margin-top:3.15pt;width:8.55pt;height:2.6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">
                <v:imagedata r:id="rId13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058579</wp:posOffset>
                </wp:positionH>
                <wp:positionV relativeFrom="paragraph">
                  <wp:posOffset>42352</wp:posOffset>
                </wp:positionV>
                <wp:extent cx="144720" cy="330120"/>
                <wp:effectExtent l="38100" t="38100" r="46355" b="5143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4472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B8CB4" id="Ink 749" o:spid="_x0000_s1026" type="#_x0000_t75" style="position:absolute;margin-left:397.6pt;margin-top:2.45pt;width:13pt;height:27.8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">
                <v:imagedata r:id="rId13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3680499</wp:posOffset>
                </wp:positionH>
                <wp:positionV relativeFrom="paragraph">
                  <wp:posOffset>710872</wp:posOffset>
                </wp:positionV>
                <wp:extent cx="140040" cy="173160"/>
                <wp:effectExtent l="38100" t="38100" r="12700" b="3683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400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318A5" id="Ink 748" o:spid="_x0000_s1026" type="#_x0000_t75" style="position:absolute;margin-left:289.1pt;margin-top:55.65pt;width:12.6pt;height:14.7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">
                <v:imagedata r:id="rId13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504819</wp:posOffset>
                </wp:positionH>
                <wp:positionV relativeFrom="paragraph">
                  <wp:posOffset>831112</wp:posOffset>
                </wp:positionV>
                <wp:extent cx="93600" cy="42120"/>
                <wp:effectExtent l="57150" t="38100" r="40005" b="5334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936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9C2D6" id="Ink 747" o:spid="_x0000_s1026" type="#_x0000_t75" style="position:absolute;margin-left:275.2pt;margin-top:64.85pt;width:8.75pt;height:4.6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">
                <v:imagedata r:id="rId13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483219</wp:posOffset>
                </wp:positionH>
                <wp:positionV relativeFrom="paragraph">
                  <wp:posOffset>795472</wp:posOffset>
                </wp:positionV>
                <wp:extent cx="75600" cy="24840"/>
                <wp:effectExtent l="19050" t="38100" r="38735" b="5143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75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4487D" id="Ink 746" o:spid="_x0000_s1026" type="#_x0000_t75" style="position:absolute;margin-left:274pt;margin-top:61.95pt;width:6.9pt;height:3.1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">
                <v:imagedata r:id="rId13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3344979</wp:posOffset>
                </wp:positionH>
                <wp:positionV relativeFrom="paragraph">
                  <wp:posOffset>763432</wp:posOffset>
                </wp:positionV>
                <wp:extent cx="12600" cy="202680"/>
                <wp:effectExtent l="38100" t="38100" r="45085" b="4508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26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858E2" id="Ink 745" o:spid="_x0000_s1026" type="#_x0000_t75" style="position:absolute;margin-left:262.55pt;margin-top:59.8pt;width:2.4pt;height:16.8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">
                <v:imagedata r:id="rId13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259299</wp:posOffset>
                </wp:positionH>
                <wp:positionV relativeFrom="paragraph">
                  <wp:posOffset>777472</wp:posOffset>
                </wp:positionV>
                <wp:extent cx="101160" cy="104400"/>
                <wp:effectExtent l="38100" t="38100" r="32385" b="4826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011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B2408" id="Ink 744" o:spid="_x0000_s1026" type="#_x0000_t75" style="position:absolute;margin-left:255.85pt;margin-top:60.8pt;width:9.35pt;height:9.4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">
                <v:imagedata r:id="rId13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2908659</wp:posOffset>
                </wp:positionH>
                <wp:positionV relativeFrom="paragraph">
                  <wp:posOffset>599272</wp:posOffset>
                </wp:positionV>
                <wp:extent cx="1184040" cy="106200"/>
                <wp:effectExtent l="19050" t="38100" r="54610" b="4635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184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81D78" id="Ink 743" o:spid="_x0000_s1026" type="#_x0000_t75" style="position:absolute;margin-left:228.6pt;margin-top:46.5pt;width:94.45pt;height:9.4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">
                <v:imagedata r:id="rId13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126819</wp:posOffset>
                </wp:positionH>
                <wp:positionV relativeFrom="paragraph">
                  <wp:posOffset>410632</wp:posOffset>
                </wp:positionV>
                <wp:extent cx="139320" cy="133920"/>
                <wp:effectExtent l="19050" t="38100" r="51435" b="5715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393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14139" id="Ink 742" o:spid="_x0000_s1026" type="#_x0000_t75" style="position:absolute;margin-left:245.95pt;margin-top:31.65pt;width:11.95pt;height:12.1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">
                <v:imagedata r:id="rId13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010539</wp:posOffset>
                </wp:positionH>
                <wp:positionV relativeFrom="paragraph">
                  <wp:posOffset>500632</wp:posOffset>
                </wp:positionV>
                <wp:extent cx="59040" cy="10800"/>
                <wp:effectExtent l="38100" t="57150" r="55880" b="4635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59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4BABC" id="Ink 741" o:spid="_x0000_s1026" type="#_x0000_t75" style="position:absolute;margin-left:236.5pt;margin-top:38.7pt;width:5.95pt;height:2.2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">
                <v:imagedata r:id="rId13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030339</wp:posOffset>
                </wp:positionH>
                <wp:positionV relativeFrom="paragraph">
                  <wp:posOffset>449152</wp:posOffset>
                </wp:positionV>
                <wp:extent cx="17640" cy="118800"/>
                <wp:effectExtent l="57150" t="57150" r="40005" b="5270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76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7B418" id="Ink 740" o:spid="_x0000_s1026" type="#_x0000_t75" style="position:absolute;margin-left:237.9pt;margin-top:34.7pt;width:2.85pt;height:10.5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">
                <v:imagedata r:id="rId13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776619</wp:posOffset>
                </wp:positionH>
                <wp:positionV relativeFrom="paragraph">
                  <wp:posOffset>328192</wp:posOffset>
                </wp:positionV>
                <wp:extent cx="86400" cy="159120"/>
                <wp:effectExtent l="38100" t="57150" r="27940" b="5080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86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26353" id="Ink 739" o:spid="_x0000_s1026" type="#_x0000_t75" style="position:absolute;margin-left:296.6pt;margin-top:25.1pt;width:8.25pt;height:14.1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">
                <v:imagedata r:id="rId13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3609219</wp:posOffset>
                </wp:positionH>
                <wp:positionV relativeFrom="paragraph">
                  <wp:posOffset>394432</wp:posOffset>
                </wp:positionV>
                <wp:extent cx="96840" cy="20880"/>
                <wp:effectExtent l="38100" t="38100" r="55880" b="3683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96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A5AC7" id="Ink 738" o:spid="_x0000_s1026" type="#_x0000_t75" style="position:absolute;margin-left:283.55pt;margin-top:30.4pt;width:8.95pt;height:2.8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">
                <v:imagedata r:id="rId13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657819</wp:posOffset>
                </wp:positionH>
                <wp:positionV relativeFrom="paragraph">
                  <wp:posOffset>353032</wp:posOffset>
                </wp:positionV>
                <wp:extent cx="7920" cy="117000"/>
                <wp:effectExtent l="38100" t="38100" r="49530" b="3556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7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FB3F0" id="Ink 737" o:spid="_x0000_s1026" type="#_x0000_t75" style="position:absolute;margin-left:287.4pt;margin-top:27.35pt;width:1.8pt;height:10.2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">
                <v:imagedata r:id="rId13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230939</wp:posOffset>
                </wp:positionH>
                <wp:positionV relativeFrom="paragraph">
                  <wp:posOffset>26872</wp:posOffset>
                </wp:positionV>
                <wp:extent cx="113400" cy="163800"/>
                <wp:effectExtent l="57150" t="38100" r="39370" b="4635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134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179A9" id="Ink 736" o:spid="_x0000_s1026" type="#_x0000_t75" style="position:absolute;margin-left:332.35pt;margin-top:1.7pt;width:10.65pt;height:14.1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">
                <v:imagedata r:id="rId13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068219</wp:posOffset>
                </wp:positionH>
                <wp:positionV relativeFrom="paragraph">
                  <wp:posOffset>109672</wp:posOffset>
                </wp:positionV>
                <wp:extent cx="61560" cy="5040"/>
                <wp:effectExtent l="38100" t="57150" r="53340" b="5270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61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CA9F2" id="Ink 735" o:spid="_x0000_s1026" type="#_x0000_t75" style="position:absolute;margin-left:319.55pt;margin-top:7.9pt;width:6.35pt;height:2.0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">
                <v:imagedata r:id="rId13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095939</wp:posOffset>
                </wp:positionH>
                <wp:positionV relativeFrom="paragraph">
                  <wp:posOffset>63952</wp:posOffset>
                </wp:positionV>
                <wp:extent cx="5760" cy="98640"/>
                <wp:effectExtent l="57150" t="38100" r="51435" b="5397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5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4AE41" id="Ink 734" o:spid="_x0000_s1026" type="#_x0000_t75" style="position:absolute;margin-left:321.7pt;margin-top:4.25pt;width:1.95pt;height:9.2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">
                <v:imagedata r:id="rId13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3800739</wp:posOffset>
                </wp:positionH>
                <wp:positionV relativeFrom="paragraph">
                  <wp:posOffset>12472</wp:posOffset>
                </wp:positionV>
                <wp:extent cx="100440" cy="183240"/>
                <wp:effectExtent l="38100" t="38100" r="52070" b="4572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004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15245" id="Ink 733" o:spid="_x0000_s1026" type="#_x0000_t75" style="position:absolute;margin-left:298.5pt;margin-top:.25pt;width:9.3pt;height:16.0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">
                <v:imagedata r:id="rId13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3614619</wp:posOffset>
                </wp:positionH>
                <wp:positionV relativeFrom="paragraph">
                  <wp:posOffset>122992</wp:posOffset>
                </wp:positionV>
                <wp:extent cx="106920" cy="29160"/>
                <wp:effectExtent l="38100" t="38100" r="45720" b="4762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06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8252E" id="Ink 732" o:spid="_x0000_s1026" type="#_x0000_t75" style="position:absolute;margin-left:283.75pt;margin-top:8.8pt;width:10.05pt;height:4.1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">
                <v:imagedata r:id="rId1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3335259</wp:posOffset>
                </wp:positionH>
                <wp:positionV relativeFrom="paragraph">
                  <wp:posOffset>147832</wp:posOffset>
                </wp:positionV>
                <wp:extent cx="103680" cy="22320"/>
                <wp:effectExtent l="38100" t="38100" r="48895" b="5397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03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6A39D" id="Ink 731" o:spid="_x0000_s1026" type="#_x0000_t75" style="position:absolute;margin-left:262pt;margin-top:10.6pt;width:9.8pt;height:3.6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">
                <v:imagedata r:id="rId1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3310419</wp:posOffset>
                </wp:positionH>
                <wp:positionV relativeFrom="paragraph">
                  <wp:posOffset>70072</wp:posOffset>
                </wp:positionV>
                <wp:extent cx="123480" cy="23040"/>
                <wp:effectExtent l="57150" t="38100" r="48260" b="5334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23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AF93E" id="Ink 730" o:spid="_x0000_s1026" type="#_x0000_t75" style="position:absolute;margin-left:259.85pt;margin-top:4.55pt;width:11.45pt;height:3.7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">
                <v:imagedata r:id="rId1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3173259</wp:posOffset>
                </wp:positionH>
                <wp:positionV relativeFrom="paragraph">
                  <wp:posOffset>18592</wp:posOffset>
                </wp:positionV>
                <wp:extent cx="35640" cy="262080"/>
                <wp:effectExtent l="19050" t="38100" r="40640" b="4318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56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861BE" id="Ink 729" o:spid="_x0000_s1026" type="#_x0000_t75" style="position:absolute;margin-left:249.55pt;margin-top:1.05pt;width:3.85pt;height:21.9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">
                <v:imagedata r:id="rId1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1894899</wp:posOffset>
                </wp:positionH>
                <wp:positionV relativeFrom="paragraph">
                  <wp:posOffset>-93008</wp:posOffset>
                </wp:positionV>
                <wp:extent cx="366480" cy="516960"/>
                <wp:effectExtent l="38100" t="38100" r="33655" b="3556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366480" cy="51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DBA52" id="Ink 708" o:spid="_x0000_s1026" type="#_x0000_t75" style="position:absolute;margin-left:148.45pt;margin-top:-7.65pt;width:30.2pt;height:41.5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">
                <v:imagedata r:id="rId1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1994619</wp:posOffset>
                </wp:positionH>
                <wp:positionV relativeFrom="paragraph">
                  <wp:posOffset>197872</wp:posOffset>
                </wp:positionV>
                <wp:extent cx="127800" cy="129240"/>
                <wp:effectExtent l="57150" t="57150" r="24765" b="4254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278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3CC13" id="Ink 707" o:spid="_x0000_s1026" type="#_x0000_t75" style="position:absolute;margin-left:156.4pt;margin-top:14.85pt;width:11.35pt;height:11.6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">
                <v:imagedata r:id="rId1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958979</wp:posOffset>
                </wp:positionH>
                <wp:positionV relativeFrom="paragraph">
                  <wp:posOffset>141352</wp:posOffset>
                </wp:positionV>
                <wp:extent cx="215280" cy="43200"/>
                <wp:effectExtent l="38100" t="57150" r="51435" b="5207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2152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5565D" id="Ink 706" o:spid="_x0000_s1026" type="#_x0000_t75" style="position:absolute;margin-left:153.75pt;margin-top:10.35pt;width:18.1pt;height:4.7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">
                <v:imagedata r:id="rId1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976979</wp:posOffset>
                </wp:positionH>
                <wp:positionV relativeFrom="paragraph">
                  <wp:posOffset>-18848</wp:posOffset>
                </wp:positionV>
                <wp:extent cx="99360" cy="154800"/>
                <wp:effectExtent l="38100" t="57150" r="53340" b="5524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99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54FF7" id="Ink 705" o:spid="_x0000_s1026" type="#_x0000_t75" style="position:absolute;margin-left:155pt;margin-top:-2.2pt;width:9.1pt;height:13.7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">
                <v:imagedata r:id="rId1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1810659</wp:posOffset>
                </wp:positionH>
                <wp:positionV relativeFrom="paragraph">
                  <wp:posOffset>237472</wp:posOffset>
                </wp:positionV>
                <wp:extent cx="60840" cy="13680"/>
                <wp:effectExtent l="38100" t="57150" r="53975" b="4381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60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D6167" id="Ink 704" o:spid="_x0000_s1026" type="#_x0000_t75" style="position:absolute;margin-left:141.9pt;margin-top:17.95pt;width:6.25pt;height:2.6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">
                <v:imagedata r:id="rId1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1798059</wp:posOffset>
                </wp:positionH>
                <wp:positionV relativeFrom="paragraph">
                  <wp:posOffset>189592</wp:posOffset>
                </wp:positionV>
                <wp:extent cx="77760" cy="18000"/>
                <wp:effectExtent l="38100" t="57150" r="55880" b="3937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77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7AF67" id="Ink 703" o:spid="_x0000_s1026" type="#_x0000_t75" style="position:absolute;margin-left:140.95pt;margin-top:14.15pt;width:7.45pt;height:2.6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">
                <v:imagedata r:id="rId14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1607619</wp:posOffset>
                </wp:positionH>
                <wp:positionV relativeFrom="paragraph">
                  <wp:posOffset>349072</wp:posOffset>
                </wp:positionV>
                <wp:extent cx="70920" cy="80640"/>
                <wp:effectExtent l="38100" t="57150" r="43815" b="5334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70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9DE69" id="Ink 702" o:spid="_x0000_s1026" type="#_x0000_t75" style="position:absolute;margin-left:125.85pt;margin-top:26.55pt;width:7.25pt;height:8.1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">
                <v:imagedata r:id="rId14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1607619</wp:posOffset>
                </wp:positionH>
                <wp:positionV relativeFrom="paragraph">
                  <wp:posOffset>275632</wp:posOffset>
                </wp:positionV>
                <wp:extent cx="42120" cy="60480"/>
                <wp:effectExtent l="57150" t="38100" r="53340" b="5397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421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90FCA" id="Ink 701" o:spid="_x0000_s1026" type="#_x0000_t75" style="position:absolute;margin-left:125.9pt;margin-top:21.4pt;width:4.75pt;height:5.8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">
                <v:imagedata r:id="rId1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1466859</wp:posOffset>
                </wp:positionH>
                <wp:positionV relativeFrom="paragraph">
                  <wp:posOffset>229552</wp:posOffset>
                </wp:positionV>
                <wp:extent cx="268560" cy="52560"/>
                <wp:effectExtent l="38100" t="57150" r="36830" b="4318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268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332FF" id="Ink 700" o:spid="_x0000_s1026" type="#_x0000_t75" style="position:absolute;margin-left:115.1pt;margin-top:17.3pt;width:22.25pt;height:5.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">
                <v:imagedata r:id="rId1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1577739</wp:posOffset>
                </wp:positionH>
                <wp:positionV relativeFrom="paragraph">
                  <wp:posOffset>49552</wp:posOffset>
                </wp:positionV>
                <wp:extent cx="100440" cy="128520"/>
                <wp:effectExtent l="38100" t="57150" r="52070" b="4318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004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E2177" id="Ink 699" o:spid="_x0000_s1026" type="#_x0000_t75" style="position:absolute;margin-left:123.65pt;margin-top:3.2pt;width:9.15pt;height:11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">
                <v:imagedata r:id="rId1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1493499</wp:posOffset>
                </wp:positionH>
                <wp:positionV relativeFrom="paragraph">
                  <wp:posOffset>88072</wp:posOffset>
                </wp:positionV>
                <wp:extent cx="6480" cy="119160"/>
                <wp:effectExtent l="57150" t="57150" r="50800" b="5270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64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E82E2" id="Ink 698" o:spid="_x0000_s1026" type="#_x0000_t75" style="position:absolute;margin-left:116.9pt;margin-top:6.3pt;width:1.95pt;height:10.7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">
                <v:imagedata r:id="rId14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1295139</wp:posOffset>
                </wp:positionH>
                <wp:positionV relativeFrom="paragraph">
                  <wp:posOffset>309472</wp:posOffset>
                </wp:positionV>
                <wp:extent cx="42480" cy="5040"/>
                <wp:effectExtent l="38100" t="57150" r="34290" b="5270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42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58322" id="Ink 697" o:spid="_x0000_s1026" type="#_x0000_t75" style="position:absolute;margin-left:101.7pt;margin-top:23.6pt;width:4.4pt;height:2.0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">
                <v:imagedata r:id="rId14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1290459</wp:posOffset>
                </wp:positionH>
                <wp:positionV relativeFrom="paragraph">
                  <wp:posOffset>257632</wp:posOffset>
                </wp:positionV>
                <wp:extent cx="68400" cy="16920"/>
                <wp:effectExtent l="38100" t="57150" r="46355" b="4064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68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57CBB" id="Ink 696" o:spid="_x0000_s1026" type="#_x0000_t75" style="position:absolute;margin-left:101.1pt;margin-top:19.65pt;width:6.6pt;height:2.7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">
                <v:imagedata r:id="rId14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1134939</wp:posOffset>
                </wp:positionH>
                <wp:positionV relativeFrom="paragraph">
                  <wp:posOffset>331072</wp:posOffset>
                </wp:positionV>
                <wp:extent cx="73080" cy="183960"/>
                <wp:effectExtent l="38100" t="38100" r="41275" b="4508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730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27498" id="Ink 695" o:spid="_x0000_s1026" type="#_x0000_t75" style="position:absolute;margin-left:88.8pt;margin-top:25.35pt;width:7.1pt;height:15.9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">
                <v:imagedata r:id="rId14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1052859</wp:posOffset>
                </wp:positionH>
                <wp:positionV relativeFrom="paragraph">
                  <wp:posOffset>349792</wp:posOffset>
                </wp:positionV>
                <wp:extent cx="67680" cy="131400"/>
                <wp:effectExtent l="38100" t="57150" r="46990" b="4064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67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40D56" id="Ink 694" o:spid="_x0000_s1026" type="#_x0000_t75" style="position:absolute;margin-left:82.15pt;margin-top:26.8pt;width:6.7pt;height:11.9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">
                <v:imagedata r:id="rId14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973299</wp:posOffset>
                </wp:positionH>
                <wp:positionV relativeFrom="paragraph">
                  <wp:posOffset>431872</wp:posOffset>
                </wp:positionV>
                <wp:extent cx="52920" cy="25920"/>
                <wp:effectExtent l="57150" t="38100" r="42545" b="5080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52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7A951" id="Ink 693" o:spid="_x0000_s1026" type="#_x0000_t75" style="position:absolute;margin-left:76pt;margin-top:33.35pt;width:5.5pt;height:3.3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">
                <v:imagedata r:id="rId14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900219</wp:posOffset>
                </wp:positionH>
                <wp:positionV relativeFrom="paragraph">
                  <wp:posOffset>365272</wp:posOffset>
                </wp:positionV>
                <wp:extent cx="32040" cy="165960"/>
                <wp:effectExtent l="19050" t="38100" r="44450" b="4381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320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A1E61" id="Ink 692" o:spid="_x0000_s1026" type="#_x0000_t75" style="position:absolute;margin-left:70.15pt;margin-top:28.45pt;width:3.6pt;height:14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">
                <v:imagedata r:id="rId14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793659</wp:posOffset>
                </wp:positionH>
                <wp:positionV relativeFrom="paragraph">
                  <wp:posOffset>465712</wp:posOffset>
                </wp:positionV>
                <wp:extent cx="47520" cy="19800"/>
                <wp:effectExtent l="57150" t="38100" r="48260" b="5651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47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33022" id="Ink 691" o:spid="_x0000_s1026" type="#_x0000_t75" style="position:absolute;margin-left:61.8pt;margin-top:36.05pt;width:5.15pt;height:2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">
                <v:imagedata r:id="rId14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630219</wp:posOffset>
                </wp:positionH>
                <wp:positionV relativeFrom="paragraph">
                  <wp:posOffset>426832</wp:posOffset>
                </wp:positionV>
                <wp:extent cx="100440" cy="144000"/>
                <wp:effectExtent l="38100" t="38100" r="33020" b="4699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00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0B03D" id="Ink 690" o:spid="_x0000_s1026" type="#_x0000_t75" style="position:absolute;margin-left:48.9pt;margin-top:33.3pt;width:9.25pt;height:12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">
                <v:imagedata r:id="rId14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627699</wp:posOffset>
                </wp:positionH>
                <wp:positionV relativeFrom="paragraph">
                  <wp:posOffset>285352</wp:posOffset>
                </wp:positionV>
                <wp:extent cx="524160" cy="86760"/>
                <wp:effectExtent l="38100" t="57150" r="47625" b="4699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524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DF11D" id="Ink 689" o:spid="_x0000_s1026" type="#_x0000_t75" style="position:absolute;margin-left:49.1pt;margin-top:21.5pt;width:42.5pt;height:8.2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">
                <v:imagedata r:id="rId14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043139</wp:posOffset>
                </wp:positionH>
                <wp:positionV relativeFrom="paragraph">
                  <wp:posOffset>64672</wp:posOffset>
                </wp:positionV>
                <wp:extent cx="14400" cy="149040"/>
                <wp:effectExtent l="38100" t="38100" r="62230" b="4191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44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0E87C" id="Ink 688" o:spid="_x0000_s1026" type="#_x0000_t75" style="position:absolute;margin-left:81.25pt;margin-top:4.8pt;width:2.95pt;height:12.8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">
                <v:imagedata r:id="rId14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918219</wp:posOffset>
                </wp:positionH>
                <wp:positionV relativeFrom="paragraph">
                  <wp:posOffset>149992</wp:posOffset>
                </wp:positionV>
                <wp:extent cx="55800" cy="14040"/>
                <wp:effectExtent l="38100" t="57150" r="40005" b="4318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55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D6A05" id="Ink 687" o:spid="_x0000_s1026" type="#_x0000_t75" style="position:absolute;margin-left:71.85pt;margin-top:11.1pt;width:5.6pt;height:2.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">
                <v:imagedata r:id="rId14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746499</wp:posOffset>
                </wp:positionH>
                <wp:positionV relativeFrom="paragraph">
                  <wp:posOffset>101032</wp:posOffset>
                </wp:positionV>
                <wp:extent cx="97920" cy="139680"/>
                <wp:effectExtent l="19050" t="38100" r="16510" b="5143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979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CC83B" id="Ink 686" o:spid="_x0000_s1026" type="#_x0000_t75" style="position:absolute;margin-left:58.05pt;margin-top:7.15pt;width:9.15pt;height:12.6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">
                <v:imagedata r:id="rId1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659379</wp:posOffset>
                </wp:positionH>
                <wp:positionV relativeFrom="paragraph">
                  <wp:posOffset>131992</wp:posOffset>
                </wp:positionV>
                <wp:extent cx="2520" cy="112680"/>
                <wp:effectExtent l="57150" t="38100" r="55245" b="5905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2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CB396" id="Ink 685" o:spid="_x0000_s1026" type="#_x0000_t75" style="position:absolute;margin-left:50.85pt;margin-top:9.65pt;width:2.55pt;height:10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">
                <v:imagedata r:id="rId14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95859</wp:posOffset>
                </wp:positionH>
                <wp:positionV relativeFrom="paragraph">
                  <wp:posOffset>278872</wp:posOffset>
                </wp:positionV>
                <wp:extent cx="54000" cy="5400"/>
                <wp:effectExtent l="19050" t="57150" r="60325" b="5207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54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23BA8" id="Ink 684" o:spid="_x0000_s1026" type="#_x0000_t75" style="position:absolute;margin-left:30.55pt;margin-top:20.8pt;width:5.9pt;height:2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">
                <v:imagedata r:id="rId1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74979</wp:posOffset>
                </wp:positionH>
                <wp:positionV relativeFrom="paragraph">
                  <wp:posOffset>242512</wp:posOffset>
                </wp:positionV>
                <wp:extent cx="78120" cy="12240"/>
                <wp:effectExtent l="19050" t="57150" r="55245" b="4508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78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030F4" id="Ink 683" o:spid="_x0000_s1026" type="#_x0000_t75" style="position:absolute;margin-left:29.05pt;margin-top:18.3pt;width:7.4pt;height:2.7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">
                <v:imagedata r:id="rId1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126219</wp:posOffset>
                </wp:positionH>
                <wp:positionV relativeFrom="paragraph">
                  <wp:posOffset>230632</wp:posOffset>
                </wp:positionV>
                <wp:extent cx="183960" cy="149400"/>
                <wp:effectExtent l="38100" t="57150" r="26035" b="6032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83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9D31F" id="Ink 682" o:spid="_x0000_s1026" type="#_x0000_t75" style="position:absolute;margin-left:9.5pt;margin-top:17.3pt;width:15.75pt;height:13.5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">
                <v:imagedata r:id="rId1460" o:title=""/>
              </v:shape>
            </w:pict>
          </mc:Fallback>
        </mc:AlternateContent>
      </w:r>
    </w:p>
    <w:sectPr w:rsidR="00C64D9D" w:rsidRPr="00E114B0" w:rsidSect="0025375A">
      <w:footerReference w:type="default" r:id="rId146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5572" w:rsidRDefault="00B85572" w:rsidP="00B85572">
      <w:pPr>
        <w:spacing w:after="0" w:line="240" w:lineRule="auto"/>
      </w:pPr>
      <w:r>
        <w:separator/>
      </w:r>
    </w:p>
  </w:endnote>
  <w:endnote w:type="continuationSeparator" w:id="0">
    <w:p w:rsidR="00B85572" w:rsidRDefault="00B85572" w:rsidP="00B855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5572" w:rsidRPr="00B85572" w:rsidRDefault="00B85572">
    <w:pPr>
      <w:pStyle w:val="Footer"/>
      <w:jc w:val="right"/>
      <w:rPr>
        <w:rFonts w:ascii="Comic Sans MS" w:hAnsi="Comic Sans MS"/>
        <w:sz w:val="16"/>
        <w:szCs w:val="16"/>
      </w:rPr>
    </w:pPr>
    <w:r w:rsidRPr="00B85572">
      <w:rPr>
        <w:rFonts w:ascii="Comic Sans MS" w:hAnsi="Comic Sans MS"/>
        <w:sz w:val="16"/>
        <w:szCs w:val="16"/>
      </w:rPr>
      <w:t xml:space="preserve">3.5 Notes – Page </w:t>
    </w:r>
    <w:sdt>
      <w:sdtPr>
        <w:rPr>
          <w:rFonts w:ascii="Comic Sans MS" w:hAnsi="Comic Sans MS"/>
          <w:sz w:val="16"/>
          <w:szCs w:val="16"/>
        </w:rPr>
        <w:id w:val="86517908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B85572">
          <w:rPr>
            <w:rFonts w:ascii="Comic Sans MS" w:hAnsi="Comic Sans MS"/>
            <w:sz w:val="16"/>
            <w:szCs w:val="16"/>
          </w:rPr>
          <w:fldChar w:fldCharType="begin"/>
        </w:r>
        <w:r w:rsidRPr="00B85572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B85572">
          <w:rPr>
            <w:rFonts w:ascii="Comic Sans MS" w:hAnsi="Comic Sans MS"/>
            <w:sz w:val="16"/>
            <w:szCs w:val="16"/>
          </w:rPr>
          <w:fldChar w:fldCharType="separate"/>
        </w:r>
        <w:r w:rsidR="00513314">
          <w:rPr>
            <w:rFonts w:ascii="Comic Sans MS" w:hAnsi="Comic Sans MS"/>
            <w:noProof/>
            <w:sz w:val="16"/>
            <w:szCs w:val="16"/>
          </w:rPr>
          <w:t>1</w:t>
        </w:r>
        <w:r w:rsidRPr="00B85572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B85572" w:rsidRDefault="00B8557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5572" w:rsidRDefault="00B85572" w:rsidP="00B85572">
      <w:pPr>
        <w:spacing w:after="0" w:line="240" w:lineRule="auto"/>
      </w:pPr>
      <w:r>
        <w:separator/>
      </w:r>
    </w:p>
  </w:footnote>
  <w:footnote w:type="continuationSeparator" w:id="0">
    <w:p w:rsidR="00B85572" w:rsidRDefault="00B85572" w:rsidP="00B8557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A83"/>
    <w:rsid w:val="00042402"/>
    <w:rsid w:val="000F20CA"/>
    <w:rsid w:val="00156D8B"/>
    <w:rsid w:val="00193574"/>
    <w:rsid w:val="0025375A"/>
    <w:rsid w:val="00262909"/>
    <w:rsid w:val="00513314"/>
    <w:rsid w:val="005B2B5F"/>
    <w:rsid w:val="00762994"/>
    <w:rsid w:val="008471BF"/>
    <w:rsid w:val="00984B5E"/>
    <w:rsid w:val="00A655B6"/>
    <w:rsid w:val="00B24A83"/>
    <w:rsid w:val="00B50B00"/>
    <w:rsid w:val="00B85572"/>
    <w:rsid w:val="00B91D46"/>
    <w:rsid w:val="00C45FDE"/>
    <w:rsid w:val="00C64D9D"/>
    <w:rsid w:val="00D033F9"/>
    <w:rsid w:val="00D34CFD"/>
    <w:rsid w:val="00E114B0"/>
    <w:rsid w:val="00EB3F44"/>
    <w:rsid w:val="00FA4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8A45E610-82FB-4F6E-9FDB-BA735C7B8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4D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34CFD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B855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5572"/>
  </w:style>
  <w:style w:type="paragraph" w:styleId="Footer">
    <w:name w:val="footer"/>
    <w:basedOn w:val="Normal"/>
    <w:link w:val="FooterChar"/>
    <w:uiPriority w:val="99"/>
    <w:unhideWhenUsed/>
    <w:rsid w:val="00B855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55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6.xml"/><Relationship Id="rId671" Type="http://schemas.openxmlformats.org/officeDocument/2006/relationships/customXml" Target="ink/ink333.xml"/><Relationship Id="rId769" Type="http://schemas.openxmlformats.org/officeDocument/2006/relationships/customXml" Target="ink/ink382.xml"/><Relationship Id="rId976" Type="http://schemas.openxmlformats.org/officeDocument/2006/relationships/image" Target="media/image486.emf"/><Relationship Id="rId1399" Type="http://schemas.openxmlformats.org/officeDocument/2006/relationships/customXml" Target="ink/ink696.xml"/><Relationship Id="rId21" Type="http://schemas.openxmlformats.org/officeDocument/2006/relationships/image" Target="media/image8.emf"/><Relationship Id="rId324" Type="http://schemas.openxmlformats.org/officeDocument/2006/relationships/image" Target="media/image160.emf"/><Relationship Id="rId531" Type="http://schemas.openxmlformats.org/officeDocument/2006/relationships/customXml" Target="ink/ink263.xml"/><Relationship Id="rId629" Type="http://schemas.openxmlformats.org/officeDocument/2006/relationships/customXml" Target="ink/ink312.xml"/><Relationship Id="rId1161" Type="http://schemas.openxmlformats.org/officeDocument/2006/relationships/customXml" Target="ink/ink577.xml"/><Relationship Id="rId1259" Type="http://schemas.openxmlformats.org/officeDocument/2006/relationships/customXml" Target="ink/ink626.xml"/><Relationship Id="rId170" Type="http://schemas.openxmlformats.org/officeDocument/2006/relationships/image" Target="media/image83.emf"/><Relationship Id="rId836" Type="http://schemas.openxmlformats.org/officeDocument/2006/relationships/image" Target="media/image416.emf"/><Relationship Id="rId1021" Type="http://schemas.openxmlformats.org/officeDocument/2006/relationships/customXml" Target="ink/ink507.xml"/><Relationship Id="rId1119" Type="http://schemas.openxmlformats.org/officeDocument/2006/relationships/customXml" Target="ink/ink556.xml"/><Relationship Id="rId268" Type="http://schemas.openxmlformats.org/officeDocument/2006/relationships/image" Target="media/image132.emf"/><Relationship Id="rId475" Type="http://schemas.openxmlformats.org/officeDocument/2006/relationships/customXml" Target="ink/ink235.xml"/><Relationship Id="rId682" Type="http://schemas.openxmlformats.org/officeDocument/2006/relationships/image" Target="media/image339.emf"/><Relationship Id="rId903" Type="http://schemas.openxmlformats.org/officeDocument/2006/relationships/customXml" Target="ink/ink449.xml"/><Relationship Id="rId1326" Type="http://schemas.openxmlformats.org/officeDocument/2006/relationships/image" Target="media/image661.emf"/><Relationship Id="rId32" Type="http://schemas.openxmlformats.org/officeDocument/2006/relationships/customXml" Target="ink/ink14.xml"/><Relationship Id="rId128" Type="http://schemas.openxmlformats.org/officeDocument/2006/relationships/image" Target="media/image62.emf"/><Relationship Id="rId335" Type="http://schemas.openxmlformats.org/officeDocument/2006/relationships/customXml" Target="ink/ink165.xml"/><Relationship Id="rId542" Type="http://schemas.openxmlformats.org/officeDocument/2006/relationships/image" Target="media/image269.emf"/><Relationship Id="rId987" Type="http://schemas.openxmlformats.org/officeDocument/2006/relationships/customXml" Target="ink/ink491.xml"/><Relationship Id="rId1172" Type="http://schemas.openxmlformats.org/officeDocument/2006/relationships/image" Target="media/image584.emf"/><Relationship Id="rId181" Type="http://schemas.openxmlformats.org/officeDocument/2006/relationships/customXml" Target="ink/ink88.xml"/><Relationship Id="rId402" Type="http://schemas.openxmlformats.org/officeDocument/2006/relationships/image" Target="media/image199.emf"/><Relationship Id="rId847" Type="http://schemas.openxmlformats.org/officeDocument/2006/relationships/customXml" Target="ink/ink421.xml"/><Relationship Id="rId1032" Type="http://schemas.openxmlformats.org/officeDocument/2006/relationships/image" Target="media/image514.emf"/><Relationship Id="rId279" Type="http://schemas.openxmlformats.org/officeDocument/2006/relationships/customXml" Target="ink/ink137.xml"/><Relationship Id="rId486" Type="http://schemas.openxmlformats.org/officeDocument/2006/relationships/image" Target="media/image241.emf"/><Relationship Id="rId693" Type="http://schemas.openxmlformats.org/officeDocument/2006/relationships/customXml" Target="ink/ink344.xml"/><Relationship Id="rId707" Type="http://schemas.openxmlformats.org/officeDocument/2006/relationships/customXml" Target="ink/ink351.xml"/><Relationship Id="rId914" Type="http://schemas.openxmlformats.org/officeDocument/2006/relationships/image" Target="media/image455.emf"/><Relationship Id="rId1337" Type="http://schemas.openxmlformats.org/officeDocument/2006/relationships/customXml" Target="ink/ink665.xml"/><Relationship Id="rId43" Type="http://schemas.openxmlformats.org/officeDocument/2006/relationships/image" Target="media/image19.emf"/><Relationship Id="rId139" Type="http://schemas.openxmlformats.org/officeDocument/2006/relationships/customXml" Target="ink/ink67.xml"/><Relationship Id="rId346" Type="http://schemas.openxmlformats.org/officeDocument/2006/relationships/image" Target="media/image171.emf"/><Relationship Id="rId553" Type="http://schemas.openxmlformats.org/officeDocument/2006/relationships/customXml" Target="ink/ink274.xml"/><Relationship Id="rId760" Type="http://schemas.openxmlformats.org/officeDocument/2006/relationships/image" Target="media/image378.emf"/><Relationship Id="rId998" Type="http://schemas.openxmlformats.org/officeDocument/2006/relationships/image" Target="media/image497.emf"/><Relationship Id="rId1183" Type="http://schemas.openxmlformats.org/officeDocument/2006/relationships/customXml" Target="ink/ink588.xml"/><Relationship Id="rId1390" Type="http://schemas.openxmlformats.org/officeDocument/2006/relationships/image" Target="media/image693.emf"/><Relationship Id="rId1404" Type="http://schemas.openxmlformats.org/officeDocument/2006/relationships/image" Target="media/image700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customXml" Target="ink/ink204.xml"/><Relationship Id="rId858" Type="http://schemas.openxmlformats.org/officeDocument/2006/relationships/image" Target="media/image427.emf"/><Relationship Id="rId1043" Type="http://schemas.openxmlformats.org/officeDocument/2006/relationships/customXml" Target="ink/ink518.xml"/><Relationship Id="rId497" Type="http://schemas.openxmlformats.org/officeDocument/2006/relationships/customXml" Target="ink/ink246.xml"/><Relationship Id="rId620" Type="http://schemas.openxmlformats.org/officeDocument/2006/relationships/image" Target="media/image308.emf"/><Relationship Id="rId718" Type="http://schemas.openxmlformats.org/officeDocument/2006/relationships/image" Target="media/image357.emf"/><Relationship Id="rId925" Type="http://schemas.openxmlformats.org/officeDocument/2006/relationships/customXml" Target="ink/ink460.xml"/><Relationship Id="rId1250" Type="http://schemas.openxmlformats.org/officeDocument/2006/relationships/image" Target="media/image623.emf"/><Relationship Id="rId1348" Type="http://schemas.openxmlformats.org/officeDocument/2006/relationships/image" Target="media/image672.emf"/><Relationship Id="rId357" Type="http://schemas.openxmlformats.org/officeDocument/2006/relationships/customXml" Target="ink/ink176.xml"/><Relationship Id="rId1110" Type="http://schemas.openxmlformats.org/officeDocument/2006/relationships/image" Target="media/image553.emf"/><Relationship Id="rId1194" Type="http://schemas.openxmlformats.org/officeDocument/2006/relationships/image" Target="media/image595.emf"/><Relationship Id="rId1208" Type="http://schemas.openxmlformats.org/officeDocument/2006/relationships/image" Target="media/image602.emf"/><Relationship Id="rId1415" Type="http://schemas.openxmlformats.org/officeDocument/2006/relationships/customXml" Target="ink/ink704.xml"/><Relationship Id="rId54" Type="http://schemas.openxmlformats.org/officeDocument/2006/relationships/customXml" Target="ink/ink25.xml"/><Relationship Id="rId217" Type="http://schemas.openxmlformats.org/officeDocument/2006/relationships/customXml" Target="ink/ink106.xml"/><Relationship Id="rId564" Type="http://schemas.openxmlformats.org/officeDocument/2006/relationships/image" Target="media/image280.emf"/><Relationship Id="rId771" Type="http://schemas.openxmlformats.org/officeDocument/2006/relationships/customXml" Target="ink/ink383.xml"/><Relationship Id="rId869" Type="http://schemas.openxmlformats.org/officeDocument/2006/relationships/customXml" Target="ink/ink432.xml"/><Relationship Id="rId424" Type="http://schemas.openxmlformats.org/officeDocument/2006/relationships/image" Target="media/image210.emf"/><Relationship Id="rId631" Type="http://schemas.openxmlformats.org/officeDocument/2006/relationships/customXml" Target="ink/ink313.xml"/><Relationship Id="rId729" Type="http://schemas.openxmlformats.org/officeDocument/2006/relationships/customXml" Target="ink/ink362.xml"/><Relationship Id="rId1054" Type="http://schemas.openxmlformats.org/officeDocument/2006/relationships/image" Target="media/image525.emf"/><Relationship Id="rId1261" Type="http://schemas.openxmlformats.org/officeDocument/2006/relationships/customXml" Target="ink/ink627.xml"/><Relationship Id="rId1359" Type="http://schemas.openxmlformats.org/officeDocument/2006/relationships/customXml" Target="ink/ink676.xml"/><Relationship Id="rId270" Type="http://schemas.openxmlformats.org/officeDocument/2006/relationships/image" Target="media/image133.emf"/><Relationship Id="rId936" Type="http://schemas.openxmlformats.org/officeDocument/2006/relationships/image" Target="media/image466.emf"/><Relationship Id="rId1121" Type="http://schemas.openxmlformats.org/officeDocument/2006/relationships/customXml" Target="ink/ink557.xml"/><Relationship Id="rId1219" Type="http://schemas.openxmlformats.org/officeDocument/2006/relationships/customXml" Target="ink/ink606.xml"/><Relationship Id="rId65" Type="http://schemas.openxmlformats.org/officeDocument/2006/relationships/image" Target="media/image30.emf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customXml" Target="ink/ink285.xml"/><Relationship Id="rId782" Type="http://schemas.openxmlformats.org/officeDocument/2006/relationships/image" Target="media/image389.emf"/><Relationship Id="rId1426" Type="http://schemas.openxmlformats.org/officeDocument/2006/relationships/image" Target="media/image711.emf"/><Relationship Id="rId228" Type="http://schemas.openxmlformats.org/officeDocument/2006/relationships/image" Target="media/image112.emf"/><Relationship Id="rId435" Type="http://schemas.openxmlformats.org/officeDocument/2006/relationships/customXml" Target="ink/ink215.xml"/><Relationship Id="rId642" Type="http://schemas.openxmlformats.org/officeDocument/2006/relationships/image" Target="media/image319.emf"/><Relationship Id="rId1065" Type="http://schemas.openxmlformats.org/officeDocument/2006/relationships/customXml" Target="ink/ink529.xml"/><Relationship Id="rId1272" Type="http://schemas.openxmlformats.org/officeDocument/2006/relationships/image" Target="media/image634.emf"/><Relationship Id="rId281" Type="http://schemas.openxmlformats.org/officeDocument/2006/relationships/customXml" Target="ink/ink138.xml"/><Relationship Id="rId502" Type="http://schemas.openxmlformats.org/officeDocument/2006/relationships/image" Target="media/image249.emf"/><Relationship Id="rId947" Type="http://schemas.openxmlformats.org/officeDocument/2006/relationships/customXml" Target="ink/ink471.xml"/><Relationship Id="rId1132" Type="http://schemas.openxmlformats.org/officeDocument/2006/relationships/image" Target="media/image564.emf"/><Relationship Id="rId76" Type="http://schemas.openxmlformats.org/officeDocument/2006/relationships/customXml" Target="ink/ink36.xml"/><Relationship Id="rId141" Type="http://schemas.openxmlformats.org/officeDocument/2006/relationships/customXml" Target="ink/ink68.xml"/><Relationship Id="rId379" Type="http://schemas.openxmlformats.org/officeDocument/2006/relationships/customXml" Target="ink/ink187.xml"/><Relationship Id="rId586" Type="http://schemas.openxmlformats.org/officeDocument/2006/relationships/image" Target="media/image291.emf"/><Relationship Id="rId793" Type="http://schemas.openxmlformats.org/officeDocument/2006/relationships/customXml" Target="ink/ink394.xml"/><Relationship Id="rId807" Type="http://schemas.openxmlformats.org/officeDocument/2006/relationships/customXml" Target="ink/ink401.xml"/><Relationship Id="rId1437" Type="http://schemas.openxmlformats.org/officeDocument/2006/relationships/customXml" Target="ink/ink715.xml"/><Relationship Id="rId7" Type="http://schemas.openxmlformats.org/officeDocument/2006/relationships/image" Target="media/image1.emf"/><Relationship Id="rId239" Type="http://schemas.openxmlformats.org/officeDocument/2006/relationships/customXml" Target="ink/ink117.xml"/><Relationship Id="rId446" Type="http://schemas.openxmlformats.org/officeDocument/2006/relationships/image" Target="media/image221.emf"/><Relationship Id="rId653" Type="http://schemas.openxmlformats.org/officeDocument/2006/relationships/customXml" Target="ink/ink324.xml"/><Relationship Id="rId1076" Type="http://schemas.openxmlformats.org/officeDocument/2006/relationships/image" Target="media/image536.emf"/><Relationship Id="rId1283" Type="http://schemas.openxmlformats.org/officeDocument/2006/relationships/customXml" Target="ink/ink638.xml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860" Type="http://schemas.openxmlformats.org/officeDocument/2006/relationships/image" Target="media/image428.emf"/><Relationship Id="rId958" Type="http://schemas.openxmlformats.org/officeDocument/2006/relationships/image" Target="media/image477.emf"/><Relationship Id="rId1143" Type="http://schemas.openxmlformats.org/officeDocument/2006/relationships/customXml" Target="ink/ink568.xml"/><Relationship Id="rId87" Type="http://schemas.openxmlformats.org/officeDocument/2006/relationships/customXml" Target="ink/ink41.xml"/><Relationship Id="rId513" Type="http://schemas.openxmlformats.org/officeDocument/2006/relationships/customXml" Target="ink/ink254.xml"/><Relationship Id="rId597" Type="http://schemas.openxmlformats.org/officeDocument/2006/relationships/customXml" Target="ink/ink296.xml"/><Relationship Id="rId720" Type="http://schemas.openxmlformats.org/officeDocument/2006/relationships/image" Target="media/image358.emf"/><Relationship Id="rId818" Type="http://schemas.openxmlformats.org/officeDocument/2006/relationships/image" Target="media/image407.emf"/><Relationship Id="rId1350" Type="http://schemas.openxmlformats.org/officeDocument/2006/relationships/image" Target="media/image673.emf"/><Relationship Id="rId1448" Type="http://schemas.openxmlformats.org/officeDocument/2006/relationships/image" Target="media/image722.emf"/><Relationship Id="rId152" Type="http://schemas.openxmlformats.org/officeDocument/2006/relationships/image" Target="media/image74.emf"/><Relationship Id="rId457" Type="http://schemas.openxmlformats.org/officeDocument/2006/relationships/customXml" Target="ink/ink226.xml"/><Relationship Id="rId1003" Type="http://schemas.openxmlformats.org/officeDocument/2006/relationships/customXml" Target="ink/ink499.xml"/><Relationship Id="rId1087" Type="http://schemas.openxmlformats.org/officeDocument/2006/relationships/customXml" Target="ink/ink540.xml"/><Relationship Id="rId1210" Type="http://schemas.openxmlformats.org/officeDocument/2006/relationships/image" Target="media/image603.emf"/><Relationship Id="rId1294" Type="http://schemas.openxmlformats.org/officeDocument/2006/relationships/image" Target="media/image645.emf"/><Relationship Id="rId1308" Type="http://schemas.openxmlformats.org/officeDocument/2006/relationships/image" Target="media/image652.emf"/><Relationship Id="rId664" Type="http://schemas.openxmlformats.org/officeDocument/2006/relationships/image" Target="media/image330.emf"/><Relationship Id="rId871" Type="http://schemas.openxmlformats.org/officeDocument/2006/relationships/customXml" Target="ink/ink433.xml"/><Relationship Id="rId969" Type="http://schemas.openxmlformats.org/officeDocument/2006/relationships/customXml" Target="ink/ink482.xml"/><Relationship Id="rId14" Type="http://schemas.openxmlformats.org/officeDocument/2006/relationships/customXml" Target="ink/ink5.xml"/><Relationship Id="rId317" Type="http://schemas.openxmlformats.org/officeDocument/2006/relationships/customXml" Target="ink/ink156.xml"/><Relationship Id="rId524" Type="http://schemas.openxmlformats.org/officeDocument/2006/relationships/image" Target="media/image260.emf"/><Relationship Id="rId731" Type="http://schemas.openxmlformats.org/officeDocument/2006/relationships/customXml" Target="ink/ink363.xml"/><Relationship Id="rId1154" Type="http://schemas.openxmlformats.org/officeDocument/2006/relationships/image" Target="media/image575.emf"/><Relationship Id="rId1361" Type="http://schemas.openxmlformats.org/officeDocument/2006/relationships/customXml" Target="ink/ink677.xml"/><Relationship Id="rId1459" Type="http://schemas.openxmlformats.org/officeDocument/2006/relationships/customXml" Target="ink/ink726.xml"/><Relationship Id="rId98" Type="http://schemas.openxmlformats.org/officeDocument/2006/relationships/image" Target="media/image47.emf"/><Relationship Id="rId163" Type="http://schemas.openxmlformats.org/officeDocument/2006/relationships/customXml" Target="ink/ink79.xml"/><Relationship Id="rId370" Type="http://schemas.openxmlformats.org/officeDocument/2006/relationships/image" Target="media/image183.emf"/><Relationship Id="rId829" Type="http://schemas.openxmlformats.org/officeDocument/2006/relationships/customXml" Target="ink/ink412.xml"/><Relationship Id="rId1014" Type="http://schemas.openxmlformats.org/officeDocument/2006/relationships/image" Target="media/image505.emf"/><Relationship Id="rId1221" Type="http://schemas.openxmlformats.org/officeDocument/2006/relationships/customXml" Target="ink/ink607.xml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675" Type="http://schemas.openxmlformats.org/officeDocument/2006/relationships/customXml" Target="ink/ink335.xml"/><Relationship Id="rId882" Type="http://schemas.openxmlformats.org/officeDocument/2006/relationships/image" Target="media/image439.emf"/><Relationship Id="rId1098" Type="http://schemas.openxmlformats.org/officeDocument/2006/relationships/image" Target="media/image547.emf"/><Relationship Id="rId1319" Type="http://schemas.openxmlformats.org/officeDocument/2006/relationships/customXml" Target="ink/ink656.xml"/><Relationship Id="rId25" Type="http://schemas.openxmlformats.org/officeDocument/2006/relationships/image" Target="media/image10.emf"/><Relationship Id="rId328" Type="http://schemas.openxmlformats.org/officeDocument/2006/relationships/image" Target="media/image162.emf"/><Relationship Id="rId535" Type="http://schemas.openxmlformats.org/officeDocument/2006/relationships/customXml" Target="ink/ink265.xml"/><Relationship Id="rId742" Type="http://schemas.openxmlformats.org/officeDocument/2006/relationships/image" Target="media/image369.emf"/><Relationship Id="rId1165" Type="http://schemas.openxmlformats.org/officeDocument/2006/relationships/customXml" Target="ink/ink579.xml"/><Relationship Id="rId1372" Type="http://schemas.openxmlformats.org/officeDocument/2006/relationships/image" Target="media/image684.emf"/><Relationship Id="rId174" Type="http://schemas.openxmlformats.org/officeDocument/2006/relationships/image" Target="media/image85.emf"/><Relationship Id="rId381" Type="http://schemas.openxmlformats.org/officeDocument/2006/relationships/customXml" Target="ink/ink188.xml"/><Relationship Id="rId602" Type="http://schemas.openxmlformats.org/officeDocument/2006/relationships/image" Target="media/image299.emf"/><Relationship Id="rId1025" Type="http://schemas.openxmlformats.org/officeDocument/2006/relationships/customXml" Target="ink/ink509.xml"/><Relationship Id="rId1232" Type="http://schemas.openxmlformats.org/officeDocument/2006/relationships/image" Target="media/image614.emf"/><Relationship Id="rId241" Type="http://schemas.openxmlformats.org/officeDocument/2006/relationships/customXml" Target="ink/ink118.xml"/><Relationship Id="rId479" Type="http://schemas.openxmlformats.org/officeDocument/2006/relationships/customXml" Target="ink/ink237.xml"/><Relationship Id="rId686" Type="http://schemas.openxmlformats.org/officeDocument/2006/relationships/image" Target="media/image341.emf"/><Relationship Id="rId893" Type="http://schemas.openxmlformats.org/officeDocument/2006/relationships/customXml" Target="ink/ink444.xml"/><Relationship Id="rId907" Type="http://schemas.openxmlformats.org/officeDocument/2006/relationships/customXml" Target="ink/ink451.xml"/><Relationship Id="rId36" Type="http://schemas.openxmlformats.org/officeDocument/2006/relationships/customXml" Target="ink/ink16.xml"/><Relationship Id="rId339" Type="http://schemas.openxmlformats.org/officeDocument/2006/relationships/customXml" Target="ink/ink167.xml"/><Relationship Id="rId546" Type="http://schemas.openxmlformats.org/officeDocument/2006/relationships/image" Target="media/image271.emf"/><Relationship Id="rId753" Type="http://schemas.openxmlformats.org/officeDocument/2006/relationships/customXml" Target="ink/ink374.xml"/><Relationship Id="rId1176" Type="http://schemas.openxmlformats.org/officeDocument/2006/relationships/image" Target="media/image586.emf"/><Relationship Id="rId1383" Type="http://schemas.openxmlformats.org/officeDocument/2006/relationships/customXml" Target="ink/ink688.xml"/><Relationship Id="rId101" Type="http://schemas.openxmlformats.org/officeDocument/2006/relationships/customXml" Target="ink/ink48.xml"/><Relationship Id="rId185" Type="http://schemas.openxmlformats.org/officeDocument/2006/relationships/customXml" Target="ink/ink90.xml"/><Relationship Id="rId406" Type="http://schemas.openxmlformats.org/officeDocument/2006/relationships/image" Target="media/image201.emf"/><Relationship Id="rId960" Type="http://schemas.openxmlformats.org/officeDocument/2006/relationships/image" Target="media/image478.emf"/><Relationship Id="rId1036" Type="http://schemas.openxmlformats.org/officeDocument/2006/relationships/image" Target="media/image516.emf"/><Relationship Id="rId1243" Type="http://schemas.openxmlformats.org/officeDocument/2006/relationships/customXml" Target="ink/ink618.xml"/><Relationship Id="rId392" Type="http://schemas.openxmlformats.org/officeDocument/2006/relationships/image" Target="media/image194.emf"/><Relationship Id="rId613" Type="http://schemas.openxmlformats.org/officeDocument/2006/relationships/customXml" Target="ink/ink304.xml"/><Relationship Id="rId697" Type="http://schemas.openxmlformats.org/officeDocument/2006/relationships/customXml" Target="ink/ink346.xml"/><Relationship Id="rId820" Type="http://schemas.openxmlformats.org/officeDocument/2006/relationships/image" Target="media/image408.emf"/><Relationship Id="rId918" Type="http://schemas.openxmlformats.org/officeDocument/2006/relationships/image" Target="media/image457.emf"/><Relationship Id="rId1450" Type="http://schemas.openxmlformats.org/officeDocument/2006/relationships/image" Target="media/image723.emf"/><Relationship Id="rId252" Type="http://schemas.openxmlformats.org/officeDocument/2006/relationships/image" Target="media/image124.emf"/><Relationship Id="rId1103" Type="http://schemas.openxmlformats.org/officeDocument/2006/relationships/customXml" Target="ink/ink548.xml"/><Relationship Id="rId1187" Type="http://schemas.openxmlformats.org/officeDocument/2006/relationships/customXml" Target="ink/ink590.xml"/><Relationship Id="rId1310" Type="http://schemas.openxmlformats.org/officeDocument/2006/relationships/image" Target="media/image653.emf"/><Relationship Id="rId1408" Type="http://schemas.openxmlformats.org/officeDocument/2006/relationships/image" Target="media/image702.emf"/><Relationship Id="rId47" Type="http://schemas.openxmlformats.org/officeDocument/2006/relationships/image" Target="media/image21.emf"/><Relationship Id="rId112" Type="http://schemas.openxmlformats.org/officeDocument/2006/relationships/image" Target="media/image54.emf"/><Relationship Id="rId557" Type="http://schemas.openxmlformats.org/officeDocument/2006/relationships/customXml" Target="ink/ink276.xml"/><Relationship Id="rId764" Type="http://schemas.openxmlformats.org/officeDocument/2006/relationships/image" Target="media/image380.emf"/><Relationship Id="rId971" Type="http://schemas.openxmlformats.org/officeDocument/2006/relationships/customXml" Target="ink/ink483.xml"/><Relationship Id="rId1394" Type="http://schemas.openxmlformats.org/officeDocument/2006/relationships/image" Target="media/image695.emf"/><Relationship Id="rId196" Type="http://schemas.openxmlformats.org/officeDocument/2006/relationships/image" Target="media/image96.emf"/><Relationship Id="rId417" Type="http://schemas.openxmlformats.org/officeDocument/2006/relationships/customXml" Target="ink/ink206.xml"/><Relationship Id="rId624" Type="http://schemas.openxmlformats.org/officeDocument/2006/relationships/image" Target="media/image310.emf"/><Relationship Id="rId831" Type="http://schemas.openxmlformats.org/officeDocument/2006/relationships/customXml" Target="ink/ink413.xml"/><Relationship Id="rId1047" Type="http://schemas.openxmlformats.org/officeDocument/2006/relationships/customXml" Target="ink/ink520.xml"/><Relationship Id="rId1254" Type="http://schemas.openxmlformats.org/officeDocument/2006/relationships/image" Target="media/image625.emf"/><Relationship Id="rId1461" Type="http://schemas.openxmlformats.org/officeDocument/2006/relationships/footer" Target="footer1.xml"/><Relationship Id="rId263" Type="http://schemas.openxmlformats.org/officeDocument/2006/relationships/customXml" Target="ink/ink129.xml"/><Relationship Id="rId470" Type="http://schemas.openxmlformats.org/officeDocument/2006/relationships/image" Target="media/image233.emf"/><Relationship Id="rId929" Type="http://schemas.openxmlformats.org/officeDocument/2006/relationships/customXml" Target="ink/ink462.xml"/><Relationship Id="rId1114" Type="http://schemas.openxmlformats.org/officeDocument/2006/relationships/image" Target="media/image555.emf"/><Relationship Id="rId1321" Type="http://schemas.openxmlformats.org/officeDocument/2006/relationships/customXml" Target="ink/ink657.xml"/><Relationship Id="rId58" Type="http://schemas.openxmlformats.org/officeDocument/2006/relationships/customXml" Target="ink/ink27.xml"/><Relationship Id="rId123" Type="http://schemas.openxmlformats.org/officeDocument/2006/relationships/customXml" Target="ink/ink59.xml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775" Type="http://schemas.openxmlformats.org/officeDocument/2006/relationships/customXml" Target="ink/ink385.xml"/><Relationship Id="rId982" Type="http://schemas.openxmlformats.org/officeDocument/2006/relationships/image" Target="media/image489.emf"/><Relationship Id="rId1198" Type="http://schemas.openxmlformats.org/officeDocument/2006/relationships/image" Target="media/image597.emf"/><Relationship Id="rId1419" Type="http://schemas.openxmlformats.org/officeDocument/2006/relationships/customXml" Target="ink/ink706.xml"/><Relationship Id="rId428" Type="http://schemas.openxmlformats.org/officeDocument/2006/relationships/image" Target="media/image212.emf"/><Relationship Id="rId635" Type="http://schemas.openxmlformats.org/officeDocument/2006/relationships/customXml" Target="ink/ink315.xml"/><Relationship Id="rId842" Type="http://schemas.openxmlformats.org/officeDocument/2006/relationships/image" Target="media/image419.emf"/><Relationship Id="rId1058" Type="http://schemas.openxmlformats.org/officeDocument/2006/relationships/image" Target="media/image527.emf"/><Relationship Id="rId1265" Type="http://schemas.openxmlformats.org/officeDocument/2006/relationships/customXml" Target="ink/ink629.xml"/><Relationship Id="rId274" Type="http://schemas.openxmlformats.org/officeDocument/2006/relationships/image" Target="media/image135.emf"/><Relationship Id="rId481" Type="http://schemas.openxmlformats.org/officeDocument/2006/relationships/customXml" Target="ink/ink238.xml"/><Relationship Id="rId702" Type="http://schemas.openxmlformats.org/officeDocument/2006/relationships/image" Target="media/image349.emf"/><Relationship Id="rId1125" Type="http://schemas.openxmlformats.org/officeDocument/2006/relationships/customXml" Target="ink/ink559.xml"/><Relationship Id="rId1332" Type="http://schemas.openxmlformats.org/officeDocument/2006/relationships/image" Target="media/image664.emf"/><Relationship Id="rId69" Type="http://schemas.openxmlformats.org/officeDocument/2006/relationships/image" Target="media/image32.emf"/><Relationship Id="rId134" Type="http://schemas.openxmlformats.org/officeDocument/2006/relationships/image" Target="media/image65.emf"/><Relationship Id="rId579" Type="http://schemas.openxmlformats.org/officeDocument/2006/relationships/customXml" Target="ink/ink287.xml"/><Relationship Id="rId786" Type="http://schemas.openxmlformats.org/officeDocument/2006/relationships/image" Target="media/image391.emf"/><Relationship Id="rId993" Type="http://schemas.openxmlformats.org/officeDocument/2006/relationships/customXml" Target="ink/ink494.xml"/><Relationship Id="rId341" Type="http://schemas.openxmlformats.org/officeDocument/2006/relationships/customXml" Target="ink/ink168.xml"/><Relationship Id="rId439" Type="http://schemas.openxmlformats.org/officeDocument/2006/relationships/customXml" Target="ink/ink217.xml"/><Relationship Id="rId646" Type="http://schemas.openxmlformats.org/officeDocument/2006/relationships/image" Target="media/image321.emf"/><Relationship Id="rId1069" Type="http://schemas.openxmlformats.org/officeDocument/2006/relationships/customXml" Target="ink/ink531.xml"/><Relationship Id="rId1276" Type="http://schemas.openxmlformats.org/officeDocument/2006/relationships/image" Target="media/image636.emf"/><Relationship Id="rId201" Type="http://schemas.openxmlformats.org/officeDocument/2006/relationships/customXml" Target="ink/ink98.xml"/><Relationship Id="rId285" Type="http://schemas.openxmlformats.org/officeDocument/2006/relationships/customXml" Target="ink/ink140.xml"/><Relationship Id="rId506" Type="http://schemas.openxmlformats.org/officeDocument/2006/relationships/image" Target="media/image251.emf"/><Relationship Id="rId853" Type="http://schemas.openxmlformats.org/officeDocument/2006/relationships/customXml" Target="ink/ink424.xml"/><Relationship Id="rId1136" Type="http://schemas.openxmlformats.org/officeDocument/2006/relationships/image" Target="media/image566.emf"/><Relationship Id="rId492" Type="http://schemas.openxmlformats.org/officeDocument/2006/relationships/image" Target="media/image244.emf"/><Relationship Id="rId713" Type="http://schemas.openxmlformats.org/officeDocument/2006/relationships/customXml" Target="ink/ink354.xml"/><Relationship Id="rId797" Type="http://schemas.openxmlformats.org/officeDocument/2006/relationships/customXml" Target="ink/ink396.xml"/><Relationship Id="rId920" Type="http://schemas.openxmlformats.org/officeDocument/2006/relationships/image" Target="media/image458.emf"/><Relationship Id="rId1343" Type="http://schemas.openxmlformats.org/officeDocument/2006/relationships/customXml" Target="ink/ink668.xml"/><Relationship Id="rId145" Type="http://schemas.openxmlformats.org/officeDocument/2006/relationships/customXml" Target="ink/ink70.xml"/><Relationship Id="rId352" Type="http://schemas.openxmlformats.org/officeDocument/2006/relationships/image" Target="media/image174.emf"/><Relationship Id="rId1203" Type="http://schemas.openxmlformats.org/officeDocument/2006/relationships/customXml" Target="ink/ink598.xml"/><Relationship Id="rId1287" Type="http://schemas.openxmlformats.org/officeDocument/2006/relationships/customXml" Target="ink/ink640.xml"/><Relationship Id="rId1410" Type="http://schemas.openxmlformats.org/officeDocument/2006/relationships/image" Target="media/image703.emf"/><Relationship Id="rId212" Type="http://schemas.openxmlformats.org/officeDocument/2006/relationships/image" Target="media/image104.emf"/><Relationship Id="rId657" Type="http://schemas.openxmlformats.org/officeDocument/2006/relationships/customXml" Target="ink/ink326.xml"/><Relationship Id="rId864" Type="http://schemas.openxmlformats.org/officeDocument/2006/relationships/image" Target="media/image430.emf"/><Relationship Id="rId296" Type="http://schemas.openxmlformats.org/officeDocument/2006/relationships/image" Target="media/image146.emf"/><Relationship Id="rId517" Type="http://schemas.openxmlformats.org/officeDocument/2006/relationships/customXml" Target="ink/ink256.xml"/><Relationship Id="rId724" Type="http://schemas.openxmlformats.org/officeDocument/2006/relationships/image" Target="media/image360.emf"/><Relationship Id="rId931" Type="http://schemas.openxmlformats.org/officeDocument/2006/relationships/customXml" Target="ink/ink463.xml"/><Relationship Id="rId1147" Type="http://schemas.openxmlformats.org/officeDocument/2006/relationships/customXml" Target="ink/ink570.xml"/><Relationship Id="rId1354" Type="http://schemas.openxmlformats.org/officeDocument/2006/relationships/image" Target="media/image675.emf"/><Relationship Id="rId60" Type="http://schemas.openxmlformats.org/officeDocument/2006/relationships/customXml" Target="ink/ink28.xml"/><Relationship Id="rId156" Type="http://schemas.openxmlformats.org/officeDocument/2006/relationships/image" Target="media/image76.emf"/><Relationship Id="rId363" Type="http://schemas.openxmlformats.org/officeDocument/2006/relationships/customXml" Target="ink/ink179.xml"/><Relationship Id="rId570" Type="http://schemas.openxmlformats.org/officeDocument/2006/relationships/image" Target="media/image283.emf"/><Relationship Id="rId1007" Type="http://schemas.openxmlformats.org/officeDocument/2006/relationships/customXml" Target="ink/ink501.xml"/><Relationship Id="rId1214" Type="http://schemas.openxmlformats.org/officeDocument/2006/relationships/image" Target="media/image605.emf"/><Relationship Id="rId1421" Type="http://schemas.openxmlformats.org/officeDocument/2006/relationships/customXml" Target="ink/ink707.xml"/><Relationship Id="rId223" Type="http://schemas.openxmlformats.org/officeDocument/2006/relationships/customXml" Target="ink/ink109.xml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875" Type="http://schemas.openxmlformats.org/officeDocument/2006/relationships/customXml" Target="ink/ink435.xml"/><Relationship Id="rId1060" Type="http://schemas.openxmlformats.org/officeDocument/2006/relationships/image" Target="media/image528.emf"/><Relationship Id="rId1298" Type="http://schemas.openxmlformats.org/officeDocument/2006/relationships/image" Target="media/image647.emf"/><Relationship Id="rId18" Type="http://schemas.openxmlformats.org/officeDocument/2006/relationships/customXml" Target="ink/ink7.xml"/><Relationship Id="rId528" Type="http://schemas.openxmlformats.org/officeDocument/2006/relationships/image" Target="media/image262.emf"/><Relationship Id="rId735" Type="http://schemas.openxmlformats.org/officeDocument/2006/relationships/customXml" Target="ink/ink365.xml"/><Relationship Id="rId942" Type="http://schemas.openxmlformats.org/officeDocument/2006/relationships/image" Target="media/image469.emf"/><Relationship Id="rId1158" Type="http://schemas.openxmlformats.org/officeDocument/2006/relationships/image" Target="media/image577.emf"/><Relationship Id="rId1365" Type="http://schemas.openxmlformats.org/officeDocument/2006/relationships/customXml" Target="ink/ink679.xml"/><Relationship Id="rId167" Type="http://schemas.openxmlformats.org/officeDocument/2006/relationships/customXml" Target="ink/ink81.xml"/><Relationship Id="rId374" Type="http://schemas.openxmlformats.org/officeDocument/2006/relationships/image" Target="media/image185.emf"/><Relationship Id="rId581" Type="http://schemas.openxmlformats.org/officeDocument/2006/relationships/customXml" Target="ink/ink288.xml"/><Relationship Id="rId1018" Type="http://schemas.openxmlformats.org/officeDocument/2006/relationships/image" Target="media/image507.emf"/><Relationship Id="rId1225" Type="http://schemas.openxmlformats.org/officeDocument/2006/relationships/customXml" Target="ink/ink609.xml"/><Relationship Id="rId1432" Type="http://schemas.openxmlformats.org/officeDocument/2006/relationships/image" Target="media/image714.emf"/><Relationship Id="rId71" Type="http://schemas.openxmlformats.org/officeDocument/2006/relationships/image" Target="media/image33.emf"/><Relationship Id="rId234" Type="http://schemas.openxmlformats.org/officeDocument/2006/relationships/image" Target="media/image115.emf"/><Relationship Id="rId679" Type="http://schemas.openxmlformats.org/officeDocument/2006/relationships/customXml" Target="ink/ink337.xml"/><Relationship Id="rId802" Type="http://schemas.openxmlformats.org/officeDocument/2006/relationships/image" Target="media/image399.emf"/><Relationship Id="rId886" Type="http://schemas.openxmlformats.org/officeDocument/2006/relationships/image" Target="media/image441.emf"/><Relationship Id="rId2" Type="http://schemas.openxmlformats.org/officeDocument/2006/relationships/settings" Target="settings.xml"/><Relationship Id="rId29" Type="http://schemas.openxmlformats.org/officeDocument/2006/relationships/image" Target="media/image12.emf"/><Relationship Id="rId441" Type="http://schemas.openxmlformats.org/officeDocument/2006/relationships/customXml" Target="ink/ink218.xml"/><Relationship Id="rId539" Type="http://schemas.openxmlformats.org/officeDocument/2006/relationships/customXml" Target="ink/ink267.xml"/><Relationship Id="rId746" Type="http://schemas.openxmlformats.org/officeDocument/2006/relationships/image" Target="media/image371.emf"/><Relationship Id="rId1071" Type="http://schemas.openxmlformats.org/officeDocument/2006/relationships/customXml" Target="ink/ink532.xml"/><Relationship Id="rId1169" Type="http://schemas.openxmlformats.org/officeDocument/2006/relationships/customXml" Target="ink/ink581.xml"/><Relationship Id="rId1376" Type="http://schemas.openxmlformats.org/officeDocument/2006/relationships/image" Target="media/image686.emf"/><Relationship Id="rId178" Type="http://schemas.openxmlformats.org/officeDocument/2006/relationships/image" Target="media/image87.emf"/><Relationship Id="rId301" Type="http://schemas.openxmlformats.org/officeDocument/2006/relationships/customXml" Target="ink/ink148.xml"/><Relationship Id="rId953" Type="http://schemas.openxmlformats.org/officeDocument/2006/relationships/customXml" Target="ink/ink474.xml"/><Relationship Id="rId1029" Type="http://schemas.openxmlformats.org/officeDocument/2006/relationships/customXml" Target="ink/ink511.xml"/><Relationship Id="rId1236" Type="http://schemas.openxmlformats.org/officeDocument/2006/relationships/image" Target="media/image616.emf"/><Relationship Id="rId82" Type="http://schemas.openxmlformats.org/officeDocument/2006/relationships/image" Target="media/image39.emf"/><Relationship Id="rId385" Type="http://schemas.openxmlformats.org/officeDocument/2006/relationships/customXml" Target="ink/ink190.xml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813" Type="http://schemas.openxmlformats.org/officeDocument/2006/relationships/customXml" Target="ink/ink404.xml"/><Relationship Id="rId1443" Type="http://schemas.openxmlformats.org/officeDocument/2006/relationships/customXml" Target="ink/ink718.xml"/><Relationship Id="rId245" Type="http://schemas.openxmlformats.org/officeDocument/2006/relationships/customXml" Target="ink/ink120.xml"/><Relationship Id="rId452" Type="http://schemas.openxmlformats.org/officeDocument/2006/relationships/image" Target="media/image224.emf"/><Relationship Id="rId897" Type="http://schemas.openxmlformats.org/officeDocument/2006/relationships/customXml" Target="ink/ink446.xml"/><Relationship Id="rId1082" Type="http://schemas.openxmlformats.org/officeDocument/2006/relationships/image" Target="media/image539.emf"/><Relationship Id="rId1303" Type="http://schemas.openxmlformats.org/officeDocument/2006/relationships/customXml" Target="ink/ink648.xml"/><Relationship Id="rId105" Type="http://schemas.openxmlformats.org/officeDocument/2006/relationships/customXml" Target="ink/ink50.xml"/><Relationship Id="rId312" Type="http://schemas.openxmlformats.org/officeDocument/2006/relationships/image" Target="media/image154.emf"/><Relationship Id="rId757" Type="http://schemas.openxmlformats.org/officeDocument/2006/relationships/customXml" Target="ink/ink376.xml"/><Relationship Id="rId964" Type="http://schemas.openxmlformats.org/officeDocument/2006/relationships/image" Target="media/image480.emf"/><Relationship Id="rId1387" Type="http://schemas.openxmlformats.org/officeDocument/2006/relationships/customXml" Target="ink/ink690.xml"/><Relationship Id="rId93" Type="http://schemas.openxmlformats.org/officeDocument/2006/relationships/customXml" Target="ink/ink44.xml"/><Relationship Id="rId189" Type="http://schemas.openxmlformats.org/officeDocument/2006/relationships/customXml" Target="ink/ink92.xml"/><Relationship Id="rId396" Type="http://schemas.openxmlformats.org/officeDocument/2006/relationships/image" Target="media/image196.emf"/><Relationship Id="rId617" Type="http://schemas.openxmlformats.org/officeDocument/2006/relationships/customXml" Target="ink/ink306.xml"/><Relationship Id="rId824" Type="http://schemas.openxmlformats.org/officeDocument/2006/relationships/image" Target="media/image410.emf"/><Relationship Id="rId1247" Type="http://schemas.openxmlformats.org/officeDocument/2006/relationships/customXml" Target="ink/ink620.xml"/><Relationship Id="rId1454" Type="http://schemas.openxmlformats.org/officeDocument/2006/relationships/image" Target="media/image725.emf"/><Relationship Id="rId256" Type="http://schemas.openxmlformats.org/officeDocument/2006/relationships/image" Target="media/image126.emf"/><Relationship Id="rId463" Type="http://schemas.openxmlformats.org/officeDocument/2006/relationships/customXml" Target="ink/ink229.xml"/><Relationship Id="rId670" Type="http://schemas.openxmlformats.org/officeDocument/2006/relationships/image" Target="media/image333.emf"/><Relationship Id="rId1093" Type="http://schemas.openxmlformats.org/officeDocument/2006/relationships/customXml" Target="ink/ink543.xml"/><Relationship Id="rId1107" Type="http://schemas.openxmlformats.org/officeDocument/2006/relationships/customXml" Target="ink/ink550.xml"/><Relationship Id="rId1314" Type="http://schemas.openxmlformats.org/officeDocument/2006/relationships/image" Target="media/image655.emf"/><Relationship Id="rId116" Type="http://schemas.openxmlformats.org/officeDocument/2006/relationships/image" Target="media/image56.emf"/><Relationship Id="rId323" Type="http://schemas.openxmlformats.org/officeDocument/2006/relationships/customXml" Target="ink/ink159.xml"/><Relationship Id="rId530" Type="http://schemas.openxmlformats.org/officeDocument/2006/relationships/image" Target="media/image263.emf"/><Relationship Id="rId768" Type="http://schemas.openxmlformats.org/officeDocument/2006/relationships/image" Target="media/image382.emf"/><Relationship Id="rId975" Type="http://schemas.openxmlformats.org/officeDocument/2006/relationships/customXml" Target="ink/ink485.xml"/><Relationship Id="rId1160" Type="http://schemas.openxmlformats.org/officeDocument/2006/relationships/image" Target="media/image578.emf"/><Relationship Id="rId1398" Type="http://schemas.openxmlformats.org/officeDocument/2006/relationships/image" Target="media/image697.emf"/><Relationship Id="rId20" Type="http://schemas.openxmlformats.org/officeDocument/2006/relationships/customXml" Target="ink/ink8.xml"/><Relationship Id="rId628" Type="http://schemas.openxmlformats.org/officeDocument/2006/relationships/image" Target="media/image312.emf"/><Relationship Id="rId835" Type="http://schemas.openxmlformats.org/officeDocument/2006/relationships/customXml" Target="ink/ink415.xml"/><Relationship Id="rId1258" Type="http://schemas.openxmlformats.org/officeDocument/2006/relationships/image" Target="media/image627.emf"/><Relationship Id="rId267" Type="http://schemas.openxmlformats.org/officeDocument/2006/relationships/customXml" Target="ink/ink131.xml"/><Relationship Id="rId474" Type="http://schemas.openxmlformats.org/officeDocument/2006/relationships/image" Target="media/image235.emf"/><Relationship Id="rId1020" Type="http://schemas.openxmlformats.org/officeDocument/2006/relationships/oleObject" Target="embeddings/oleObject1.bin"/><Relationship Id="rId1118" Type="http://schemas.openxmlformats.org/officeDocument/2006/relationships/image" Target="media/image557.emf"/><Relationship Id="rId1325" Type="http://schemas.openxmlformats.org/officeDocument/2006/relationships/customXml" Target="ink/ink659.xml"/><Relationship Id="rId127" Type="http://schemas.openxmlformats.org/officeDocument/2006/relationships/customXml" Target="ink/ink61.xml"/><Relationship Id="rId681" Type="http://schemas.openxmlformats.org/officeDocument/2006/relationships/customXml" Target="ink/ink338.xml"/><Relationship Id="rId779" Type="http://schemas.openxmlformats.org/officeDocument/2006/relationships/customXml" Target="ink/ink387.xml"/><Relationship Id="rId902" Type="http://schemas.openxmlformats.org/officeDocument/2006/relationships/image" Target="media/image449.emf"/><Relationship Id="rId986" Type="http://schemas.openxmlformats.org/officeDocument/2006/relationships/image" Target="media/image491.emf"/><Relationship Id="rId31" Type="http://schemas.openxmlformats.org/officeDocument/2006/relationships/image" Target="media/image13.emf"/><Relationship Id="rId334" Type="http://schemas.openxmlformats.org/officeDocument/2006/relationships/image" Target="media/image165.emf"/><Relationship Id="rId541" Type="http://schemas.openxmlformats.org/officeDocument/2006/relationships/customXml" Target="ink/ink268.xml"/><Relationship Id="rId639" Type="http://schemas.openxmlformats.org/officeDocument/2006/relationships/customXml" Target="ink/ink317.xml"/><Relationship Id="rId1171" Type="http://schemas.openxmlformats.org/officeDocument/2006/relationships/customXml" Target="ink/ink582.xml"/><Relationship Id="rId1269" Type="http://schemas.openxmlformats.org/officeDocument/2006/relationships/customXml" Target="ink/ink631.xml"/><Relationship Id="rId180" Type="http://schemas.openxmlformats.org/officeDocument/2006/relationships/image" Target="media/image88.emf"/><Relationship Id="rId278" Type="http://schemas.openxmlformats.org/officeDocument/2006/relationships/image" Target="media/image137.emf"/><Relationship Id="rId401" Type="http://schemas.openxmlformats.org/officeDocument/2006/relationships/customXml" Target="ink/ink198.xml"/><Relationship Id="rId846" Type="http://schemas.openxmlformats.org/officeDocument/2006/relationships/image" Target="media/image421.emf"/><Relationship Id="rId1031" Type="http://schemas.openxmlformats.org/officeDocument/2006/relationships/customXml" Target="ink/ink512.xml"/><Relationship Id="rId1129" Type="http://schemas.openxmlformats.org/officeDocument/2006/relationships/customXml" Target="ink/ink561.xml"/><Relationship Id="rId485" Type="http://schemas.openxmlformats.org/officeDocument/2006/relationships/customXml" Target="ink/ink240.xml"/><Relationship Id="rId692" Type="http://schemas.openxmlformats.org/officeDocument/2006/relationships/image" Target="media/image344.emf"/><Relationship Id="rId706" Type="http://schemas.openxmlformats.org/officeDocument/2006/relationships/image" Target="media/image351.emf"/><Relationship Id="rId913" Type="http://schemas.openxmlformats.org/officeDocument/2006/relationships/customXml" Target="ink/ink454.xml"/><Relationship Id="rId1336" Type="http://schemas.openxmlformats.org/officeDocument/2006/relationships/image" Target="media/image666.emf"/><Relationship Id="rId42" Type="http://schemas.openxmlformats.org/officeDocument/2006/relationships/customXml" Target="ink/ink19.xml"/><Relationship Id="rId138" Type="http://schemas.openxmlformats.org/officeDocument/2006/relationships/image" Target="media/image67.emf"/><Relationship Id="rId345" Type="http://schemas.openxmlformats.org/officeDocument/2006/relationships/customXml" Target="ink/ink170.xml"/><Relationship Id="rId552" Type="http://schemas.openxmlformats.org/officeDocument/2006/relationships/image" Target="media/image274.emf"/><Relationship Id="rId997" Type="http://schemas.openxmlformats.org/officeDocument/2006/relationships/customXml" Target="ink/ink496.xml"/><Relationship Id="rId1182" Type="http://schemas.openxmlformats.org/officeDocument/2006/relationships/image" Target="media/image589.emf"/><Relationship Id="rId1403" Type="http://schemas.openxmlformats.org/officeDocument/2006/relationships/customXml" Target="ink/ink698.xml"/><Relationship Id="rId191" Type="http://schemas.openxmlformats.org/officeDocument/2006/relationships/customXml" Target="ink/ink93.xml"/><Relationship Id="rId205" Type="http://schemas.openxmlformats.org/officeDocument/2006/relationships/customXml" Target="ink/ink100.xml"/><Relationship Id="rId412" Type="http://schemas.openxmlformats.org/officeDocument/2006/relationships/image" Target="media/image204.emf"/><Relationship Id="rId857" Type="http://schemas.openxmlformats.org/officeDocument/2006/relationships/customXml" Target="ink/ink426.xml"/><Relationship Id="rId1042" Type="http://schemas.openxmlformats.org/officeDocument/2006/relationships/image" Target="media/image519.emf"/><Relationship Id="rId289" Type="http://schemas.openxmlformats.org/officeDocument/2006/relationships/customXml" Target="ink/ink142.xml"/><Relationship Id="rId496" Type="http://schemas.openxmlformats.org/officeDocument/2006/relationships/image" Target="media/image246.emf"/><Relationship Id="rId717" Type="http://schemas.openxmlformats.org/officeDocument/2006/relationships/customXml" Target="ink/ink356.xml"/><Relationship Id="rId924" Type="http://schemas.openxmlformats.org/officeDocument/2006/relationships/image" Target="media/image460.emf"/><Relationship Id="rId1347" Type="http://schemas.openxmlformats.org/officeDocument/2006/relationships/customXml" Target="ink/ink670.xml"/><Relationship Id="rId53" Type="http://schemas.openxmlformats.org/officeDocument/2006/relationships/image" Target="media/image24.emf"/><Relationship Id="rId149" Type="http://schemas.openxmlformats.org/officeDocument/2006/relationships/customXml" Target="ink/ink72.xml"/><Relationship Id="rId356" Type="http://schemas.openxmlformats.org/officeDocument/2006/relationships/image" Target="media/image176.emf"/><Relationship Id="rId563" Type="http://schemas.openxmlformats.org/officeDocument/2006/relationships/customXml" Target="ink/ink279.xml"/><Relationship Id="rId770" Type="http://schemas.openxmlformats.org/officeDocument/2006/relationships/image" Target="media/image383.emf"/><Relationship Id="rId1193" Type="http://schemas.openxmlformats.org/officeDocument/2006/relationships/customXml" Target="ink/ink593.xml"/><Relationship Id="rId1207" Type="http://schemas.openxmlformats.org/officeDocument/2006/relationships/customXml" Target="ink/ink600.xml"/><Relationship Id="rId1414" Type="http://schemas.openxmlformats.org/officeDocument/2006/relationships/image" Target="media/image705.emf"/><Relationship Id="rId216" Type="http://schemas.openxmlformats.org/officeDocument/2006/relationships/image" Target="media/image106.emf"/><Relationship Id="rId423" Type="http://schemas.openxmlformats.org/officeDocument/2006/relationships/customXml" Target="ink/ink209.xml"/><Relationship Id="rId868" Type="http://schemas.openxmlformats.org/officeDocument/2006/relationships/image" Target="media/image432.emf"/><Relationship Id="rId1053" Type="http://schemas.openxmlformats.org/officeDocument/2006/relationships/customXml" Target="ink/ink523.xml"/><Relationship Id="rId1260" Type="http://schemas.openxmlformats.org/officeDocument/2006/relationships/image" Target="media/image628.emf"/><Relationship Id="rId630" Type="http://schemas.openxmlformats.org/officeDocument/2006/relationships/image" Target="media/image313.emf"/><Relationship Id="rId728" Type="http://schemas.openxmlformats.org/officeDocument/2006/relationships/image" Target="media/image362.emf"/><Relationship Id="rId935" Type="http://schemas.openxmlformats.org/officeDocument/2006/relationships/customXml" Target="ink/ink465.xml"/><Relationship Id="rId1358" Type="http://schemas.openxmlformats.org/officeDocument/2006/relationships/image" Target="media/image677.emf"/><Relationship Id="rId64" Type="http://schemas.openxmlformats.org/officeDocument/2006/relationships/customXml" Target="ink/ink30.xml"/><Relationship Id="rId367" Type="http://schemas.openxmlformats.org/officeDocument/2006/relationships/customXml" Target="ink/ink181.xml"/><Relationship Id="rId574" Type="http://schemas.openxmlformats.org/officeDocument/2006/relationships/image" Target="media/image285.emf"/><Relationship Id="rId1120" Type="http://schemas.openxmlformats.org/officeDocument/2006/relationships/image" Target="media/image558.emf"/><Relationship Id="rId1218" Type="http://schemas.openxmlformats.org/officeDocument/2006/relationships/image" Target="media/image607.emf"/><Relationship Id="rId1425" Type="http://schemas.openxmlformats.org/officeDocument/2006/relationships/customXml" Target="ink/ink709.xml"/><Relationship Id="rId227" Type="http://schemas.openxmlformats.org/officeDocument/2006/relationships/customXml" Target="ink/ink111.xml"/><Relationship Id="rId781" Type="http://schemas.openxmlformats.org/officeDocument/2006/relationships/customXml" Target="ink/ink388.xml"/><Relationship Id="rId879" Type="http://schemas.openxmlformats.org/officeDocument/2006/relationships/customXml" Target="ink/ink437.xml"/><Relationship Id="rId434" Type="http://schemas.openxmlformats.org/officeDocument/2006/relationships/image" Target="media/image215.emf"/><Relationship Id="rId641" Type="http://schemas.openxmlformats.org/officeDocument/2006/relationships/customXml" Target="ink/ink318.xml"/><Relationship Id="rId739" Type="http://schemas.openxmlformats.org/officeDocument/2006/relationships/customXml" Target="ink/ink367.xml"/><Relationship Id="rId1064" Type="http://schemas.openxmlformats.org/officeDocument/2006/relationships/image" Target="media/image530.emf"/><Relationship Id="rId1271" Type="http://schemas.openxmlformats.org/officeDocument/2006/relationships/customXml" Target="ink/ink632.xml"/><Relationship Id="rId1369" Type="http://schemas.openxmlformats.org/officeDocument/2006/relationships/customXml" Target="ink/ink681.xml"/><Relationship Id="rId280" Type="http://schemas.openxmlformats.org/officeDocument/2006/relationships/image" Target="media/image138.emf"/><Relationship Id="rId501" Type="http://schemas.openxmlformats.org/officeDocument/2006/relationships/customXml" Target="ink/ink248.xml"/><Relationship Id="rId946" Type="http://schemas.openxmlformats.org/officeDocument/2006/relationships/image" Target="media/image471.emf"/><Relationship Id="rId1131" Type="http://schemas.openxmlformats.org/officeDocument/2006/relationships/customXml" Target="ink/ink562.xml"/><Relationship Id="rId1229" Type="http://schemas.openxmlformats.org/officeDocument/2006/relationships/customXml" Target="ink/ink611.xml"/><Relationship Id="rId75" Type="http://schemas.openxmlformats.org/officeDocument/2006/relationships/image" Target="media/image35.emf"/><Relationship Id="rId140" Type="http://schemas.openxmlformats.org/officeDocument/2006/relationships/image" Target="media/image68.emf"/><Relationship Id="rId378" Type="http://schemas.openxmlformats.org/officeDocument/2006/relationships/image" Target="media/image187.emf"/><Relationship Id="rId585" Type="http://schemas.openxmlformats.org/officeDocument/2006/relationships/customXml" Target="ink/ink290.xml"/><Relationship Id="rId792" Type="http://schemas.openxmlformats.org/officeDocument/2006/relationships/image" Target="media/image394.emf"/><Relationship Id="rId806" Type="http://schemas.openxmlformats.org/officeDocument/2006/relationships/image" Target="media/image401.emf"/><Relationship Id="rId1436" Type="http://schemas.openxmlformats.org/officeDocument/2006/relationships/image" Target="media/image716.emf"/><Relationship Id="rId6" Type="http://schemas.openxmlformats.org/officeDocument/2006/relationships/customXml" Target="ink/ink1.xml"/><Relationship Id="rId238" Type="http://schemas.openxmlformats.org/officeDocument/2006/relationships/image" Target="media/image117.emf"/><Relationship Id="rId445" Type="http://schemas.openxmlformats.org/officeDocument/2006/relationships/customXml" Target="ink/ink220.xml"/><Relationship Id="rId652" Type="http://schemas.openxmlformats.org/officeDocument/2006/relationships/image" Target="media/image324.emf"/><Relationship Id="rId1075" Type="http://schemas.openxmlformats.org/officeDocument/2006/relationships/customXml" Target="ink/ink534.xml"/><Relationship Id="rId1282" Type="http://schemas.openxmlformats.org/officeDocument/2006/relationships/image" Target="media/image639.emf"/><Relationship Id="rId291" Type="http://schemas.openxmlformats.org/officeDocument/2006/relationships/customXml" Target="ink/ink143.xml"/><Relationship Id="rId305" Type="http://schemas.openxmlformats.org/officeDocument/2006/relationships/customXml" Target="ink/ink150.xml"/><Relationship Id="rId512" Type="http://schemas.openxmlformats.org/officeDocument/2006/relationships/image" Target="media/image254.emf"/><Relationship Id="rId957" Type="http://schemas.openxmlformats.org/officeDocument/2006/relationships/customXml" Target="ink/ink476.xml"/><Relationship Id="rId1142" Type="http://schemas.openxmlformats.org/officeDocument/2006/relationships/image" Target="media/image569.emf"/><Relationship Id="rId86" Type="http://schemas.openxmlformats.org/officeDocument/2006/relationships/image" Target="media/image41.emf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6.emf"/><Relationship Id="rId817" Type="http://schemas.openxmlformats.org/officeDocument/2006/relationships/customXml" Target="ink/ink406.xml"/><Relationship Id="rId1002" Type="http://schemas.openxmlformats.org/officeDocument/2006/relationships/image" Target="media/image499.emf"/><Relationship Id="rId1447" Type="http://schemas.openxmlformats.org/officeDocument/2006/relationships/customXml" Target="ink/ink720.xml"/><Relationship Id="rId249" Type="http://schemas.openxmlformats.org/officeDocument/2006/relationships/customXml" Target="ink/ink122.xml"/><Relationship Id="rId456" Type="http://schemas.openxmlformats.org/officeDocument/2006/relationships/image" Target="media/image226.emf"/><Relationship Id="rId663" Type="http://schemas.openxmlformats.org/officeDocument/2006/relationships/customXml" Target="ink/ink329.xml"/><Relationship Id="rId870" Type="http://schemas.openxmlformats.org/officeDocument/2006/relationships/image" Target="media/image433.emf"/><Relationship Id="rId1086" Type="http://schemas.openxmlformats.org/officeDocument/2006/relationships/image" Target="media/image541.emf"/><Relationship Id="rId1293" Type="http://schemas.openxmlformats.org/officeDocument/2006/relationships/customXml" Target="ink/ink643.xml"/><Relationship Id="rId1307" Type="http://schemas.openxmlformats.org/officeDocument/2006/relationships/customXml" Target="ink/ink650.xml"/><Relationship Id="rId13" Type="http://schemas.openxmlformats.org/officeDocument/2006/relationships/image" Target="media/image4.emf"/><Relationship Id="rId109" Type="http://schemas.openxmlformats.org/officeDocument/2006/relationships/customXml" Target="ink/ink52.xml"/><Relationship Id="rId316" Type="http://schemas.openxmlformats.org/officeDocument/2006/relationships/image" Target="media/image156.emf"/><Relationship Id="rId523" Type="http://schemas.openxmlformats.org/officeDocument/2006/relationships/customXml" Target="ink/ink259.xml"/><Relationship Id="rId968" Type="http://schemas.openxmlformats.org/officeDocument/2006/relationships/image" Target="media/image482.emf"/><Relationship Id="rId1153" Type="http://schemas.openxmlformats.org/officeDocument/2006/relationships/customXml" Target="ink/ink573.xml"/><Relationship Id="rId97" Type="http://schemas.openxmlformats.org/officeDocument/2006/relationships/customXml" Target="ink/ink46.xml"/><Relationship Id="rId730" Type="http://schemas.openxmlformats.org/officeDocument/2006/relationships/image" Target="media/image363.emf"/><Relationship Id="rId828" Type="http://schemas.openxmlformats.org/officeDocument/2006/relationships/image" Target="media/image412.emf"/><Relationship Id="rId1013" Type="http://schemas.openxmlformats.org/officeDocument/2006/relationships/customXml" Target="ink/ink504.xml"/><Relationship Id="rId1360" Type="http://schemas.openxmlformats.org/officeDocument/2006/relationships/image" Target="media/image678.emf"/><Relationship Id="rId1458" Type="http://schemas.openxmlformats.org/officeDocument/2006/relationships/image" Target="media/image727.emf"/><Relationship Id="rId162" Type="http://schemas.openxmlformats.org/officeDocument/2006/relationships/image" Target="media/image79.emf"/><Relationship Id="rId467" Type="http://schemas.openxmlformats.org/officeDocument/2006/relationships/customXml" Target="ink/ink231.xml"/><Relationship Id="rId1097" Type="http://schemas.openxmlformats.org/officeDocument/2006/relationships/customXml" Target="ink/ink545.xml"/><Relationship Id="rId1220" Type="http://schemas.openxmlformats.org/officeDocument/2006/relationships/image" Target="media/image608.emf"/><Relationship Id="rId1318" Type="http://schemas.openxmlformats.org/officeDocument/2006/relationships/image" Target="media/image657.emf"/><Relationship Id="rId674" Type="http://schemas.openxmlformats.org/officeDocument/2006/relationships/image" Target="media/image335.emf"/><Relationship Id="rId881" Type="http://schemas.openxmlformats.org/officeDocument/2006/relationships/customXml" Target="ink/ink438.xml"/><Relationship Id="rId979" Type="http://schemas.openxmlformats.org/officeDocument/2006/relationships/customXml" Target="ink/ink487.xml"/><Relationship Id="rId24" Type="http://schemas.openxmlformats.org/officeDocument/2006/relationships/customXml" Target="ink/ink10.xml"/><Relationship Id="rId327" Type="http://schemas.openxmlformats.org/officeDocument/2006/relationships/customXml" Target="ink/ink161.xml"/><Relationship Id="rId534" Type="http://schemas.openxmlformats.org/officeDocument/2006/relationships/image" Target="media/image265.emf"/><Relationship Id="rId741" Type="http://schemas.openxmlformats.org/officeDocument/2006/relationships/customXml" Target="ink/ink368.xml"/><Relationship Id="rId839" Type="http://schemas.openxmlformats.org/officeDocument/2006/relationships/customXml" Target="ink/ink417.xml"/><Relationship Id="rId1164" Type="http://schemas.openxmlformats.org/officeDocument/2006/relationships/image" Target="media/image580.emf"/><Relationship Id="rId1371" Type="http://schemas.openxmlformats.org/officeDocument/2006/relationships/customXml" Target="ink/ink682.xml"/><Relationship Id="rId173" Type="http://schemas.openxmlformats.org/officeDocument/2006/relationships/customXml" Target="ink/ink84.xml"/><Relationship Id="rId380" Type="http://schemas.openxmlformats.org/officeDocument/2006/relationships/image" Target="media/image188.emf"/><Relationship Id="rId601" Type="http://schemas.openxmlformats.org/officeDocument/2006/relationships/customXml" Target="ink/ink298.xml"/><Relationship Id="rId1024" Type="http://schemas.openxmlformats.org/officeDocument/2006/relationships/image" Target="media/image510.emf"/><Relationship Id="rId1231" Type="http://schemas.openxmlformats.org/officeDocument/2006/relationships/customXml" Target="ink/ink612.xml"/><Relationship Id="rId240" Type="http://schemas.openxmlformats.org/officeDocument/2006/relationships/image" Target="media/image118.emf"/><Relationship Id="rId478" Type="http://schemas.openxmlformats.org/officeDocument/2006/relationships/image" Target="media/image237.emf"/><Relationship Id="rId685" Type="http://schemas.openxmlformats.org/officeDocument/2006/relationships/customXml" Target="ink/ink340.xml"/><Relationship Id="rId892" Type="http://schemas.openxmlformats.org/officeDocument/2006/relationships/image" Target="media/image444.emf"/><Relationship Id="rId906" Type="http://schemas.openxmlformats.org/officeDocument/2006/relationships/image" Target="media/image451.emf"/><Relationship Id="rId1329" Type="http://schemas.openxmlformats.org/officeDocument/2006/relationships/customXml" Target="ink/ink661.xml"/><Relationship Id="rId35" Type="http://schemas.openxmlformats.org/officeDocument/2006/relationships/image" Target="media/image15.emf"/><Relationship Id="rId100" Type="http://schemas.openxmlformats.org/officeDocument/2006/relationships/image" Target="media/image48.emf"/><Relationship Id="rId338" Type="http://schemas.openxmlformats.org/officeDocument/2006/relationships/image" Target="media/image167.emf"/><Relationship Id="rId545" Type="http://schemas.openxmlformats.org/officeDocument/2006/relationships/customXml" Target="ink/ink270.xml"/><Relationship Id="rId752" Type="http://schemas.openxmlformats.org/officeDocument/2006/relationships/image" Target="media/image374.emf"/><Relationship Id="rId1175" Type="http://schemas.openxmlformats.org/officeDocument/2006/relationships/customXml" Target="ink/ink584.xml"/><Relationship Id="rId1382" Type="http://schemas.openxmlformats.org/officeDocument/2006/relationships/image" Target="media/image689.emf"/><Relationship Id="rId184" Type="http://schemas.openxmlformats.org/officeDocument/2006/relationships/image" Target="media/image90.emf"/><Relationship Id="rId391" Type="http://schemas.openxmlformats.org/officeDocument/2006/relationships/customXml" Target="ink/ink193.xml"/><Relationship Id="rId405" Type="http://schemas.openxmlformats.org/officeDocument/2006/relationships/customXml" Target="ink/ink200.xml"/><Relationship Id="rId612" Type="http://schemas.openxmlformats.org/officeDocument/2006/relationships/image" Target="media/image304.emf"/><Relationship Id="rId1035" Type="http://schemas.openxmlformats.org/officeDocument/2006/relationships/customXml" Target="ink/ink514.xml"/><Relationship Id="rId1242" Type="http://schemas.openxmlformats.org/officeDocument/2006/relationships/image" Target="media/image619.emf"/><Relationship Id="rId251" Type="http://schemas.openxmlformats.org/officeDocument/2006/relationships/customXml" Target="ink/ink123.xml"/><Relationship Id="rId489" Type="http://schemas.openxmlformats.org/officeDocument/2006/relationships/customXml" Target="ink/ink242.xml"/><Relationship Id="rId696" Type="http://schemas.openxmlformats.org/officeDocument/2006/relationships/image" Target="media/image346.emf"/><Relationship Id="rId917" Type="http://schemas.openxmlformats.org/officeDocument/2006/relationships/customXml" Target="ink/ink456.xml"/><Relationship Id="rId1102" Type="http://schemas.openxmlformats.org/officeDocument/2006/relationships/image" Target="media/image549.emf"/><Relationship Id="rId46" Type="http://schemas.openxmlformats.org/officeDocument/2006/relationships/customXml" Target="ink/ink21.xml"/><Relationship Id="rId349" Type="http://schemas.openxmlformats.org/officeDocument/2006/relationships/customXml" Target="ink/ink172.xml"/><Relationship Id="rId556" Type="http://schemas.openxmlformats.org/officeDocument/2006/relationships/image" Target="media/image276.emf"/><Relationship Id="rId763" Type="http://schemas.openxmlformats.org/officeDocument/2006/relationships/customXml" Target="ink/ink379.xml"/><Relationship Id="rId1186" Type="http://schemas.openxmlformats.org/officeDocument/2006/relationships/image" Target="media/image591.emf"/><Relationship Id="rId1393" Type="http://schemas.openxmlformats.org/officeDocument/2006/relationships/customXml" Target="ink/ink693.xml"/><Relationship Id="rId1407" Type="http://schemas.openxmlformats.org/officeDocument/2006/relationships/customXml" Target="ink/ink700.xml"/><Relationship Id="rId111" Type="http://schemas.openxmlformats.org/officeDocument/2006/relationships/customXml" Target="ink/ink53.xml"/><Relationship Id="rId195" Type="http://schemas.openxmlformats.org/officeDocument/2006/relationships/customXml" Target="ink/ink95.xml"/><Relationship Id="rId209" Type="http://schemas.openxmlformats.org/officeDocument/2006/relationships/customXml" Target="ink/ink102.xml"/><Relationship Id="rId416" Type="http://schemas.openxmlformats.org/officeDocument/2006/relationships/image" Target="media/image206.emf"/><Relationship Id="rId970" Type="http://schemas.openxmlformats.org/officeDocument/2006/relationships/image" Target="media/image483.emf"/><Relationship Id="rId1046" Type="http://schemas.openxmlformats.org/officeDocument/2006/relationships/image" Target="media/image521.emf"/><Relationship Id="rId1253" Type="http://schemas.openxmlformats.org/officeDocument/2006/relationships/customXml" Target="ink/ink623.xml"/><Relationship Id="rId623" Type="http://schemas.openxmlformats.org/officeDocument/2006/relationships/customXml" Target="ink/ink309.xml"/><Relationship Id="rId830" Type="http://schemas.openxmlformats.org/officeDocument/2006/relationships/image" Target="media/image413.emf"/><Relationship Id="rId928" Type="http://schemas.openxmlformats.org/officeDocument/2006/relationships/image" Target="media/image462.emf"/><Relationship Id="rId1460" Type="http://schemas.openxmlformats.org/officeDocument/2006/relationships/image" Target="media/image728.emf"/><Relationship Id="rId57" Type="http://schemas.openxmlformats.org/officeDocument/2006/relationships/image" Target="media/image26.emf"/><Relationship Id="rId262" Type="http://schemas.openxmlformats.org/officeDocument/2006/relationships/image" Target="media/image129.emf"/><Relationship Id="rId567" Type="http://schemas.openxmlformats.org/officeDocument/2006/relationships/customXml" Target="ink/ink281.xml"/><Relationship Id="rId1113" Type="http://schemas.openxmlformats.org/officeDocument/2006/relationships/customXml" Target="ink/ink553.xml"/><Relationship Id="rId1197" Type="http://schemas.openxmlformats.org/officeDocument/2006/relationships/customXml" Target="ink/ink595.xml"/><Relationship Id="rId1320" Type="http://schemas.openxmlformats.org/officeDocument/2006/relationships/image" Target="media/image658.emf"/><Relationship Id="rId1418" Type="http://schemas.openxmlformats.org/officeDocument/2006/relationships/image" Target="media/image707.emf"/><Relationship Id="rId122" Type="http://schemas.openxmlformats.org/officeDocument/2006/relationships/image" Target="media/image59.emf"/><Relationship Id="rId774" Type="http://schemas.openxmlformats.org/officeDocument/2006/relationships/image" Target="media/image385.emf"/><Relationship Id="rId981" Type="http://schemas.openxmlformats.org/officeDocument/2006/relationships/customXml" Target="ink/ink488.xml"/><Relationship Id="rId1057" Type="http://schemas.openxmlformats.org/officeDocument/2006/relationships/customXml" Target="ink/ink525.xml"/><Relationship Id="rId427" Type="http://schemas.openxmlformats.org/officeDocument/2006/relationships/customXml" Target="ink/ink211.xml"/><Relationship Id="rId634" Type="http://schemas.openxmlformats.org/officeDocument/2006/relationships/image" Target="media/image315.emf"/><Relationship Id="rId841" Type="http://schemas.openxmlformats.org/officeDocument/2006/relationships/customXml" Target="ink/ink418.xml"/><Relationship Id="rId1264" Type="http://schemas.openxmlformats.org/officeDocument/2006/relationships/image" Target="media/image630.emf"/><Relationship Id="rId273" Type="http://schemas.openxmlformats.org/officeDocument/2006/relationships/customXml" Target="ink/ink134.xml"/><Relationship Id="rId480" Type="http://schemas.openxmlformats.org/officeDocument/2006/relationships/image" Target="media/image238.emf"/><Relationship Id="rId701" Type="http://schemas.openxmlformats.org/officeDocument/2006/relationships/customXml" Target="ink/ink348.xml"/><Relationship Id="rId939" Type="http://schemas.openxmlformats.org/officeDocument/2006/relationships/customXml" Target="ink/ink467.xml"/><Relationship Id="rId1124" Type="http://schemas.openxmlformats.org/officeDocument/2006/relationships/image" Target="media/image560.emf"/><Relationship Id="rId1331" Type="http://schemas.openxmlformats.org/officeDocument/2006/relationships/customXml" Target="ink/ink662.xml"/><Relationship Id="rId68" Type="http://schemas.openxmlformats.org/officeDocument/2006/relationships/customXml" Target="ink/ink32.xml"/><Relationship Id="rId133" Type="http://schemas.openxmlformats.org/officeDocument/2006/relationships/customXml" Target="ink/ink64.xml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785" Type="http://schemas.openxmlformats.org/officeDocument/2006/relationships/customXml" Target="ink/ink390.xml"/><Relationship Id="rId992" Type="http://schemas.openxmlformats.org/officeDocument/2006/relationships/image" Target="media/image494.emf"/><Relationship Id="rId1429" Type="http://schemas.openxmlformats.org/officeDocument/2006/relationships/customXml" Target="ink/ink711.xml"/><Relationship Id="rId200" Type="http://schemas.openxmlformats.org/officeDocument/2006/relationships/image" Target="media/image98.emf"/><Relationship Id="rId438" Type="http://schemas.openxmlformats.org/officeDocument/2006/relationships/image" Target="media/image217.emf"/><Relationship Id="rId645" Type="http://schemas.openxmlformats.org/officeDocument/2006/relationships/customXml" Target="ink/ink320.xml"/><Relationship Id="rId852" Type="http://schemas.openxmlformats.org/officeDocument/2006/relationships/image" Target="media/image424.emf"/><Relationship Id="rId1068" Type="http://schemas.openxmlformats.org/officeDocument/2006/relationships/image" Target="media/image532.emf"/><Relationship Id="rId1275" Type="http://schemas.openxmlformats.org/officeDocument/2006/relationships/customXml" Target="ink/ink634.xml"/><Relationship Id="rId284" Type="http://schemas.openxmlformats.org/officeDocument/2006/relationships/image" Target="media/image140.emf"/><Relationship Id="rId491" Type="http://schemas.openxmlformats.org/officeDocument/2006/relationships/customXml" Target="ink/ink243.xml"/><Relationship Id="rId505" Type="http://schemas.openxmlformats.org/officeDocument/2006/relationships/customXml" Target="ink/ink250.xml"/><Relationship Id="rId712" Type="http://schemas.openxmlformats.org/officeDocument/2006/relationships/image" Target="media/image354.emf"/><Relationship Id="rId1135" Type="http://schemas.openxmlformats.org/officeDocument/2006/relationships/customXml" Target="ink/ink564.xml"/><Relationship Id="rId1342" Type="http://schemas.openxmlformats.org/officeDocument/2006/relationships/image" Target="media/image669.emf"/><Relationship Id="rId79" Type="http://schemas.openxmlformats.org/officeDocument/2006/relationships/customXml" Target="ink/ink37.xml"/><Relationship Id="rId144" Type="http://schemas.openxmlformats.org/officeDocument/2006/relationships/image" Target="media/image70.emf"/><Relationship Id="rId589" Type="http://schemas.openxmlformats.org/officeDocument/2006/relationships/customXml" Target="ink/ink292.xml"/><Relationship Id="rId796" Type="http://schemas.openxmlformats.org/officeDocument/2006/relationships/image" Target="media/image396.emf"/><Relationship Id="rId1202" Type="http://schemas.openxmlformats.org/officeDocument/2006/relationships/image" Target="media/image599.emf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6.emf"/><Relationship Id="rId863" Type="http://schemas.openxmlformats.org/officeDocument/2006/relationships/customXml" Target="ink/ink429.xml"/><Relationship Id="rId1079" Type="http://schemas.openxmlformats.org/officeDocument/2006/relationships/customXml" Target="ink/ink536.xml"/><Relationship Id="rId1286" Type="http://schemas.openxmlformats.org/officeDocument/2006/relationships/image" Target="media/image641.emf"/><Relationship Id="rId211" Type="http://schemas.openxmlformats.org/officeDocument/2006/relationships/customXml" Target="ink/ink103.xml"/><Relationship Id="rId295" Type="http://schemas.openxmlformats.org/officeDocument/2006/relationships/customXml" Target="ink/ink145.xml"/><Relationship Id="rId309" Type="http://schemas.openxmlformats.org/officeDocument/2006/relationships/customXml" Target="ink/ink152.xml"/><Relationship Id="rId516" Type="http://schemas.openxmlformats.org/officeDocument/2006/relationships/image" Target="media/image256.emf"/><Relationship Id="rId1146" Type="http://schemas.openxmlformats.org/officeDocument/2006/relationships/image" Target="media/image571.emf"/><Relationship Id="rId723" Type="http://schemas.openxmlformats.org/officeDocument/2006/relationships/customXml" Target="ink/ink359.xml"/><Relationship Id="rId930" Type="http://schemas.openxmlformats.org/officeDocument/2006/relationships/image" Target="media/image463.emf"/><Relationship Id="rId1006" Type="http://schemas.openxmlformats.org/officeDocument/2006/relationships/image" Target="media/image501.emf"/><Relationship Id="rId1353" Type="http://schemas.openxmlformats.org/officeDocument/2006/relationships/customXml" Target="ink/ink673.xml"/><Relationship Id="rId155" Type="http://schemas.openxmlformats.org/officeDocument/2006/relationships/customXml" Target="ink/ink75.xml"/><Relationship Id="rId362" Type="http://schemas.openxmlformats.org/officeDocument/2006/relationships/image" Target="media/image179.emf"/><Relationship Id="rId1213" Type="http://schemas.openxmlformats.org/officeDocument/2006/relationships/customXml" Target="ink/ink603.xml"/><Relationship Id="rId1297" Type="http://schemas.openxmlformats.org/officeDocument/2006/relationships/customXml" Target="ink/ink645.xml"/><Relationship Id="rId1420" Type="http://schemas.openxmlformats.org/officeDocument/2006/relationships/image" Target="media/image708.emf"/><Relationship Id="rId222" Type="http://schemas.openxmlformats.org/officeDocument/2006/relationships/image" Target="media/image109.emf"/><Relationship Id="rId667" Type="http://schemas.openxmlformats.org/officeDocument/2006/relationships/customXml" Target="ink/ink331.xml"/><Relationship Id="rId874" Type="http://schemas.openxmlformats.org/officeDocument/2006/relationships/image" Target="media/image435.emf"/><Relationship Id="rId17" Type="http://schemas.openxmlformats.org/officeDocument/2006/relationships/image" Target="media/image6.emf"/><Relationship Id="rId527" Type="http://schemas.openxmlformats.org/officeDocument/2006/relationships/customXml" Target="ink/ink261.xml"/><Relationship Id="rId734" Type="http://schemas.openxmlformats.org/officeDocument/2006/relationships/image" Target="media/image365.emf"/><Relationship Id="rId941" Type="http://schemas.openxmlformats.org/officeDocument/2006/relationships/customXml" Target="ink/ink468.xml"/><Relationship Id="rId1157" Type="http://schemas.openxmlformats.org/officeDocument/2006/relationships/customXml" Target="ink/ink575.xml"/><Relationship Id="rId1364" Type="http://schemas.openxmlformats.org/officeDocument/2006/relationships/image" Target="media/image680.emf"/><Relationship Id="rId70" Type="http://schemas.openxmlformats.org/officeDocument/2006/relationships/customXml" Target="ink/ink33.xml"/><Relationship Id="rId166" Type="http://schemas.openxmlformats.org/officeDocument/2006/relationships/image" Target="media/image81.emf"/><Relationship Id="rId373" Type="http://schemas.openxmlformats.org/officeDocument/2006/relationships/customXml" Target="ink/ink184.xml"/><Relationship Id="rId580" Type="http://schemas.openxmlformats.org/officeDocument/2006/relationships/image" Target="media/image288.emf"/><Relationship Id="rId801" Type="http://schemas.openxmlformats.org/officeDocument/2006/relationships/customXml" Target="ink/ink398.xml"/><Relationship Id="rId1017" Type="http://schemas.openxmlformats.org/officeDocument/2006/relationships/customXml" Target="ink/ink506.xml"/><Relationship Id="rId1224" Type="http://schemas.openxmlformats.org/officeDocument/2006/relationships/image" Target="media/image610.emf"/><Relationship Id="rId1431" Type="http://schemas.openxmlformats.org/officeDocument/2006/relationships/customXml" Target="ink/ink712.xml"/><Relationship Id="rId1" Type="http://schemas.openxmlformats.org/officeDocument/2006/relationships/styles" Target="styles.xml"/><Relationship Id="rId233" Type="http://schemas.openxmlformats.org/officeDocument/2006/relationships/customXml" Target="ink/ink114.xml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885" Type="http://schemas.openxmlformats.org/officeDocument/2006/relationships/customXml" Target="ink/ink440.xml"/><Relationship Id="rId1070" Type="http://schemas.openxmlformats.org/officeDocument/2006/relationships/image" Target="media/image533.emf"/><Relationship Id="rId28" Type="http://schemas.openxmlformats.org/officeDocument/2006/relationships/customXml" Target="ink/ink12.xml"/><Relationship Id="rId300" Type="http://schemas.openxmlformats.org/officeDocument/2006/relationships/image" Target="media/image148.emf"/><Relationship Id="rId538" Type="http://schemas.openxmlformats.org/officeDocument/2006/relationships/image" Target="media/image267.emf"/><Relationship Id="rId745" Type="http://schemas.openxmlformats.org/officeDocument/2006/relationships/customXml" Target="ink/ink370.xml"/><Relationship Id="rId952" Type="http://schemas.openxmlformats.org/officeDocument/2006/relationships/image" Target="media/image474.emf"/><Relationship Id="rId1168" Type="http://schemas.openxmlformats.org/officeDocument/2006/relationships/image" Target="media/image582.emf"/><Relationship Id="rId1375" Type="http://schemas.openxmlformats.org/officeDocument/2006/relationships/customXml" Target="ink/ink684.xml"/><Relationship Id="rId81" Type="http://schemas.openxmlformats.org/officeDocument/2006/relationships/customXml" Target="ink/ink38.xml"/><Relationship Id="rId177" Type="http://schemas.openxmlformats.org/officeDocument/2006/relationships/customXml" Target="ink/ink86.xml"/><Relationship Id="rId384" Type="http://schemas.openxmlformats.org/officeDocument/2006/relationships/image" Target="media/image190.emf"/><Relationship Id="rId591" Type="http://schemas.openxmlformats.org/officeDocument/2006/relationships/customXml" Target="ink/ink293.xml"/><Relationship Id="rId605" Type="http://schemas.openxmlformats.org/officeDocument/2006/relationships/customXml" Target="ink/ink300.xml"/><Relationship Id="rId812" Type="http://schemas.openxmlformats.org/officeDocument/2006/relationships/image" Target="media/image404.emf"/><Relationship Id="rId1028" Type="http://schemas.openxmlformats.org/officeDocument/2006/relationships/image" Target="media/image512.emf"/><Relationship Id="rId1235" Type="http://schemas.openxmlformats.org/officeDocument/2006/relationships/customXml" Target="ink/ink614.xml"/><Relationship Id="rId1442" Type="http://schemas.openxmlformats.org/officeDocument/2006/relationships/image" Target="media/image719.emf"/><Relationship Id="rId244" Type="http://schemas.openxmlformats.org/officeDocument/2006/relationships/image" Target="media/image120.emf"/><Relationship Id="rId689" Type="http://schemas.openxmlformats.org/officeDocument/2006/relationships/customXml" Target="ink/ink342.xml"/><Relationship Id="rId896" Type="http://schemas.openxmlformats.org/officeDocument/2006/relationships/image" Target="media/image446.emf"/><Relationship Id="rId1081" Type="http://schemas.openxmlformats.org/officeDocument/2006/relationships/customXml" Target="ink/ink537.xml"/><Relationship Id="rId1302" Type="http://schemas.openxmlformats.org/officeDocument/2006/relationships/image" Target="media/image649.emf"/><Relationship Id="rId39" Type="http://schemas.openxmlformats.org/officeDocument/2006/relationships/image" Target="media/image17.emf"/><Relationship Id="rId451" Type="http://schemas.openxmlformats.org/officeDocument/2006/relationships/customXml" Target="ink/ink223.xml"/><Relationship Id="rId549" Type="http://schemas.openxmlformats.org/officeDocument/2006/relationships/customXml" Target="ink/ink272.xml"/><Relationship Id="rId756" Type="http://schemas.openxmlformats.org/officeDocument/2006/relationships/image" Target="media/image376.emf"/><Relationship Id="rId1179" Type="http://schemas.openxmlformats.org/officeDocument/2006/relationships/customXml" Target="ink/ink586.xml"/><Relationship Id="rId1386" Type="http://schemas.openxmlformats.org/officeDocument/2006/relationships/image" Target="media/image691.emf"/><Relationship Id="rId104" Type="http://schemas.openxmlformats.org/officeDocument/2006/relationships/image" Target="media/image50.emf"/><Relationship Id="rId188" Type="http://schemas.openxmlformats.org/officeDocument/2006/relationships/image" Target="media/image92.emf"/><Relationship Id="rId311" Type="http://schemas.openxmlformats.org/officeDocument/2006/relationships/customXml" Target="ink/ink153.xml"/><Relationship Id="rId395" Type="http://schemas.openxmlformats.org/officeDocument/2006/relationships/customXml" Target="ink/ink195.xml"/><Relationship Id="rId409" Type="http://schemas.openxmlformats.org/officeDocument/2006/relationships/customXml" Target="ink/ink202.xml"/><Relationship Id="rId963" Type="http://schemas.openxmlformats.org/officeDocument/2006/relationships/customXml" Target="ink/ink479.xml"/><Relationship Id="rId1039" Type="http://schemas.openxmlformats.org/officeDocument/2006/relationships/customXml" Target="ink/ink516.xml"/><Relationship Id="rId1246" Type="http://schemas.openxmlformats.org/officeDocument/2006/relationships/image" Target="media/image621.emf"/><Relationship Id="rId92" Type="http://schemas.openxmlformats.org/officeDocument/2006/relationships/image" Target="media/image44.emf"/><Relationship Id="rId616" Type="http://schemas.openxmlformats.org/officeDocument/2006/relationships/image" Target="media/image306.emf"/><Relationship Id="rId823" Type="http://schemas.openxmlformats.org/officeDocument/2006/relationships/customXml" Target="ink/ink409.xml"/><Relationship Id="rId1453" Type="http://schemas.openxmlformats.org/officeDocument/2006/relationships/customXml" Target="ink/ink723.xml"/><Relationship Id="rId255" Type="http://schemas.openxmlformats.org/officeDocument/2006/relationships/customXml" Target="ink/ink125.xml"/><Relationship Id="rId462" Type="http://schemas.openxmlformats.org/officeDocument/2006/relationships/image" Target="media/image229.emf"/><Relationship Id="rId1092" Type="http://schemas.openxmlformats.org/officeDocument/2006/relationships/image" Target="media/image544.emf"/><Relationship Id="rId1106" Type="http://schemas.openxmlformats.org/officeDocument/2006/relationships/image" Target="media/image551.emf"/><Relationship Id="rId1313" Type="http://schemas.openxmlformats.org/officeDocument/2006/relationships/customXml" Target="ink/ink653.xml"/><Relationship Id="rId1397" Type="http://schemas.openxmlformats.org/officeDocument/2006/relationships/customXml" Target="ink/ink695.xml"/><Relationship Id="rId115" Type="http://schemas.openxmlformats.org/officeDocument/2006/relationships/customXml" Target="ink/ink55.xml"/><Relationship Id="rId157" Type="http://schemas.openxmlformats.org/officeDocument/2006/relationships/customXml" Target="ink/ink76.xml"/><Relationship Id="rId322" Type="http://schemas.openxmlformats.org/officeDocument/2006/relationships/image" Target="media/image159.emf"/><Relationship Id="rId364" Type="http://schemas.openxmlformats.org/officeDocument/2006/relationships/image" Target="media/image180.emf"/><Relationship Id="rId767" Type="http://schemas.openxmlformats.org/officeDocument/2006/relationships/customXml" Target="ink/ink381.xml"/><Relationship Id="rId974" Type="http://schemas.openxmlformats.org/officeDocument/2006/relationships/image" Target="media/image485.emf"/><Relationship Id="rId1008" Type="http://schemas.openxmlformats.org/officeDocument/2006/relationships/image" Target="media/image502.emf"/><Relationship Id="rId1215" Type="http://schemas.openxmlformats.org/officeDocument/2006/relationships/customXml" Target="ink/ink604.xml"/><Relationship Id="rId1422" Type="http://schemas.openxmlformats.org/officeDocument/2006/relationships/image" Target="media/image709.emf"/><Relationship Id="rId61" Type="http://schemas.openxmlformats.org/officeDocument/2006/relationships/image" Target="media/image28.emf"/><Relationship Id="rId199" Type="http://schemas.openxmlformats.org/officeDocument/2006/relationships/customXml" Target="ink/ink97.xml"/><Relationship Id="rId571" Type="http://schemas.openxmlformats.org/officeDocument/2006/relationships/customXml" Target="ink/ink283.xml"/><Relationship Id="rId627" Type="http://schemas.openxmlformats.org/officeDocument/2006/relationships/customXml" Target="ink/ink311.xml"/><Relationship Id="rId669" Type="http://schemas.openxmlformats.org/officeDocument/2006/relationships/customXml" Target="ink/ink332.xml"/><Relationship Id="rId834" Type="http://schemas.openxmlformats.org/officeDocument/2006/relationships/image" Target="media/image415.emf"/><Relationship Id="rId876" Type="http://schemas.openxmlformats.org/officeDocument/2006/relationships/image" Target="media/image436.emf"/><Relationship Id="rId1257" Type="http://schemas.openxmlformats.org/officeDocument/2006/relationships/customXml" Target="ink/ink625.xml"/><Relationship Id="rId1299" Type="http://schemas.openxmlformats.org/officeDocument/2006/relationships/customXml" Target="ink/ink646.xml"/><Relationship Id="rId19" Type="http://schemas.openxmlformats.org/officeDocument/2006/relationships/image" Target="media/image7.emf"/><Relationship Id="rId224" Type="http://schemas.openxmlformats.org/officeDocument/2006/relationships/image" Target="media/image110.emf"/><Relationship Id="rId266" Type="http://schemas.openxmlformats.org/officeDocument/2006/relationships/image" Target="media/image131.emf"/><Relationship Id="rId431" Type="http://schemas.openxmlformats.org/officeDocument/2006/relationships/customXml" Target="ink/ink213.xml"/><Relationship Id="rId473" Type="http://schemas.openxmlformats.org/officeDocument/2006/relationships/customXml" Target="ink/ink234.xml"/><Relationship Id="rId529" Type="http://schemas.openxmlformats.org/officeDocument/2006/relationships/customXml" Target="ink/ink262.xml"/><Relationship Id="rId680" Type="http://schemas.openxmlformats.org/officeDocument/2006/relationships/image" Target="media/image338.emf"/><Relationship Id="rId736" Type="http://schemas.openxmlformats.org/officeDocument/2006/relationships/image" Target="media/image366.emf"/><Relationship Id="rId901" Type="http://schemas.openxmlformats.org/officeDocument/2006/relationships/customXml" Target="ink/ink448.xml"/><Relationship Id="rId1061" Type="http://schemas.openxmlformats.org/officeDocument/2006/relationships/customXml" Target="ink/ink527.xml"/><Relationship Id="rId1117" Type="http://schemas.openxmlformats.org/officeDocument/2006/relationships/customXml" Target="ink/ink555.xml"/><Relationship Id="rId1159" Type="http://schemas.openxmlformats.org/officeDocument/2006/relationships/customXml" Target="ink/ink576.xml"/><Relationship Id="rId1324" Type="http://schemas.openxmlformats.org/officeDocument/2006/relationships/image" Target="media/image660.emf"/><Relationship Id="rId1366" Type="http://schemas.openxmlformats.org/officeDocument/2006/relationships/image" Target="media/image681.emf"/><Relationship Id="rId30" Type="http://schemas.openxmlformats.org/officeDocument/2006/relationships/customXml" Target="ink/ink13.xml"/><Relationship Id="rId126" Type="http://schemas.openxmlformats.org/officeDocument/2006/relationships/image" Target="media/image61.emf"/><Relationship Id="rId168" Type="http://schemas.openxmlformats.org/officeDocument/2006/relationships/image" Target="media/image82.emf"/><Relationship Id="rId333" Type="http://schemas.openxmlformats.org/officeDocument/2006/relationships/customXml" Target="ink/ink164.xml"/><Relationship Id="rId540" Type="http://schemas.openxmlformats.org/officeDocument/2006/relationships/image" Target="media/image268.emf"/><Relationship Id="rId778" Type="http://schemas.openxmlformats.org/officeDocument/2006/relationships/image" Target="media/image387.emf"/><Relationship Id="rId943" Type="http://schemas.openxmlformats.org/officeDocument/2006/relationships/customXml" Target="ink/ink469.xml"/><Relationship Id="rId985" Type="http://schemas.openxmlformats.org/officeDocument/2006/relationships/customXml" Target="ink/ink490.xml"/><Relationship Id="rId1019" Type="http://schemas.openxmlformats.org/officeDocument/2006/relationships/image" Target="media/image508.wmf"/><Relationship Id="rId1170" Type="http://schemas.openxmlformats.org/officeDocument/2006/relationships/image" Target="media/image583.emf"/><Relationship Id="rId72" Type="http://schemas.openxmlformats.org/officeDocument/2006/relationships/customXml" Target="ink/ink34.xml"/><Relationship Id="rId375" Type="http://schemas.openxmlformats.org/officeDocument/2006/relationships/customXml" Target="ink/ink185.xml"/><Relationship Id="rId582" Type="http://schemas.openxmlformats.org/officeDocument/2006/relationships/image" Target="media/image289.emf"/><Relationship Id="rId638" Type="http://schemas.openxmlformats.org/officeDocument/2006/relationships/image" Target="media/image317.emf"/><Relationship Id="rId803" Type="http://schemas.openxmlformats.org/officeDocument/2006/relationships/customXml" Target="ink/ink399.xml"/><Relationship Id="rId845" Type="http://schemas.openxmlformats.org/officeDocument/2006/relationships/customXml" Target="ink/ink420.xml"/><Relationship Id="rId1030" Type="http://schemas.openxmlformats.org/officeDocument/2006/relationships/image" Target="media/image513.emf"/><Relationship Id="rId1226" Type="http://schemas.openxmlformats.org/officeDocument/2006/relationships/image" Target="media/image611.emf"/><Relationship Id="rId1268" Type="http://schemas.openxmlformats.org/officeDocument/2006/relationships/image" Target="media/image632.emf"/><Relationship Id="rId1433" Type="http://schemas.openxmlformats.org/officeDocument/2006/relationships/customXml" Target="ink/ink713.xml"/><Relationship Id="rId3" Type="http://schemas.openxmlformats.org/officeDocument/2006/relationships/webSettings" Target="webSettings.xml"/><Relationship Id="rId235" Type="http://schemas.openxmlformats.org/officeDocument/2006/relationships/customXml" Target="ink/ink115.xml"/><Relationship Id="rId277" Type="http://schemas.openxmlformats.org/officeDocument/2006/relationships/customXml" Target="ink/ink136.xml"/><Relationship Id="rId400" Type="http://schemas.openxmlformats.org/officeDocument/2006/relationships/image" Target="media/image198.emf"/><Relationship Id="rId442" Type="http://schemas.openxmlformats.org/officeDocument/2006/relationships/image" Target="media/image219.emf"/><Relationship Id="rId484" Type="http://schemas.openxmlformats.org/officeDocument/2006/relationships/image" Target="media/image240.emf"/><Relationship Id="rId705" Type="http://schemas.openxmlformats.org/officeDocument/2006/relationships/customXml" Target="ink/ink350.xml"/><Relationship Id="rId887" Type="http://schemas.openxmlformats.org/officeDocument/2006/relationships/customXml" Target="ink/ink441.xml"/><Relationship Id="rId1072" Type="http://schemas.openxmlformats.org/officeDocument/2006/relationships/image" Target="media/image534.emf"/><Relationship Id="rId1128" Type="http://schemas.openxmlformats.org/officeDocument/2006/relationships/image" Target="media/image562.emf"/><Relationship Id="rId1335" Type="http://schemas.openxmlformats.org/officeDocument/2006/relationships/customXml" Target="ink/ink664.xml"/><Relationship Id="rId137" Type="http://schemas.openxmlformats.org/officeDocument/2006/relationships/customXml" Target="ink/ink66.xml"/><Relationship Id="rId302" Type="http://schemas.openxmlformats.org/officeDocument/2006/relationships/image" Target="media/image149.emf"/><Relationship Id="rId344" Type="http://schemas.openxmlformats.org/officeDocument/2006/relationships/image" Target="media/image170.emf"/><Relationship Id="rId691" Type="http://schemas.openxmlformats.org/officeDocument/2006/relationships/customXml" Target="ink/ink343.xml"/><Relationship Id="rId747" Type="http://schemas.openxmlformats.org/officeDocument/2006/relationships/customXml" Target="ink/ink371.xml"/><Relationship Id="rId789" Type="http://schemas.openxmlformats.org/officeDocument/2006/relationships/customXml" Target="ink/ink392.xml"/><Relationship Id="rId912" Type="http://schemas.openxmlformats.org/officeDocument/2006/relationships/image" Target="media/image454.emf"/><Relationship Id="rId954" Type="http://schemas.openxmlformats.org/officeDocument/2006/relationships/image" Target="media/image475.emf"/><Relationship Id="rId996" Type="http://schemas.openxmlformats.org/officeDocument/2006/relationships/image" Target="media/image496.emf"/><Relationship Id="rId1377" Type="http://schemas.openxmlformats.org/officeDocument/2006/relationships/customXml" Target="ink/ink685.xml"/><Relationship Id="rId41" Type="http://schemas.openxmlformats.org/officeDocument/2006/relationships/image" Target="media/image18.emf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image" Target="media/image191.emf"/><Relationship Id="rId551" Type="http://schemas.openxmlformats.org/officeDocument/2006/relationships/customXml" Target="ink/ink273.xml"/><Relationship Id="rId593" Type="http://schemas.openxmlformats.org/officeDocument/2006/relationships/customXml" Target="ink/ink294.xml"/><Relationship Id="rId607" Type="http://schemas.openxmlformats.org/officeDocument/2006/relationships/customXml" Target="ink/ink301.xml"/><Relationship Id="rId649" Type="http://schemas.openxmlformats.org/officeDocument/2006/relationships/customXml" Target="ink/ink322.xml"/><Relationship Id="rId814" Type="http://schemas.openxmlformats.org/officeDocument/2006/relationships/image" Target="media/image405.emf"/><Relationship Id="rId856" Type="http://schemas.openxmlformats.org/officeDocument/2006/relationships/image" Target="media/image426.emf"/><Relationship Id="rId1181" Type="http://schemas.openxmlformats.org/officeDocument/2006/relationships/customXml" Target="ink/ink587.xml"/><Relationship Id="rId1237" Type="http://schemas.openxmlformats.org/officeDocument/2006/relationships/customXml" Target="ink/ink615.xml"/><Relationship Id="rId1279" Type="http://schemas.openxmlformats.org/officeDocument/2006/relationships/customXml" Target="ink/ink636.xml"/><Relationship Id="rId1402" Type="http://schemas.openxmlformats.org/officeDocument/2006/relationships/image" Target="media/image699.emf"/><Relationship Id="rId1444" Type="http://schemas.openxmlformats.org/officeDocument/2006/relationships/image" Target="media/image720.emf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46" Type="http://schemas.openxmlformats.org/officeDocument/2006/relationships/image" Target="media/image121.emf"/><Relationship Id="rId288" Type="http://schemas.openxmlformats.org/officeDocument/2006/relationships/image" Target="media/image142.emf"/><Relationship Id="rId411" Type="http://schemas.openxmlformats.org/officeDocument/2006/relationships/customXml" Target="ink/ink203.xml"/><Relationship Id="rId453" Type="http://schemas.openxmlformats.org/officeDocument/2006/relationships/customXml" Target="ink/ink224.xml"/><Relationship Id="rId509" Type="http://schemas.openxmlformats.org/officeDocument/2006/relationships/customXml" Target="ink/ink252.xml"/><Relationship Id="rId660" Type="http://schemas.openxmlformats.org/officeDocument/2006/relationships/image" Target="media/image328.emf"/><Relationship Id="rId898" Type="http://schemas.openxmlformats.org/officeDocument/2006/relationships/image" Target="media/image447.emf"/><Relationship Id="rId1041" Type="http://schemas.openxmlformats.org/officeDocument/2006/relationships/customXml" Target="ink/ink517.xml"/><Relationship Id="rId1083" Type="http://schemas.openxmlformats.org/officeDocument/2006/relationships/customXml" Target="ink/ink538.xml"/><Relationship Id="rId1139" Type="http://schemas.openxmlformats.org/officeDocument/2006/relationships/customXml" Target="ink/ink566.xml"/><Relationship Id="rId1290" Type="http://schemas.openxmlformats.org/officeDocument/2006/relationships/image" Target="media/image643.emf"/><Relationship Id="rId1304" Type="http://schemas.openxmlformats.org/officeDocument/2006/relationships/image" Target="media/image650.emf"/><Relationship Id="rId1346" Type="http://schemas.openxmlformats.org/officeDocument/2006/relationships/image" Target="media/image671.emf"/><Relationship Id="rId106" Type="http://schemas.openxmlformats.org/officeDocument/2006/relationships/image" Target="media/image51.emf"/><Relationship Id="rId313" Type="http://schemas.openxmlformats.org/officeDocument/2006/relationships/customXml" Target="ink/ink154.xml"/><Relationship Id="rId495" Type="http://schemas.openxmlformats.org/officeDocument/2006/relationships/customXml" Target="ink/ink245.xml"/><Relationship Id="rId716" Type="http://schemas.openxmlformats.org/officeDocument/2006/relationships/image" Target="media/image356.emf"/><Relationship Id="rId758" Type="http://schemas.openxmlformats.org/officeDocument/2006/relationships/image" Target="media/image377.emf"/><Relationship Id="rId923" Type="http://schemas.openxmlformats.org/officeDocument/2006/relationships/customXml" Target="ink/ink459.xml"/><Relationship Id="rId965" Type="http://schemas.openxmlformats.org/officeDocument/2006/relationships/customXml" Target="ink/ink480.xml"/><Relationship Id="rId1150" Type="http://schemas.openxmlformats.org/officeDocument/2006/relationships/image" Target="media/image573.emf"/><Relationship Id="rId1388" Type="http://schemas.openxmlformats.org/officeDocument/2006/relationships/image" Target="media/image692.emf"/><Relationship Id="rId10" Type="http://schemas.openxmlformats.org/officeDocument/2006/relationships/customXml" Target="ink/ink3.xml"/><Relationship Id="rId52" Type="http://schemas.openxmlformats.org/officeDocument/2006/relationships/customXml" Target="ink/ink24.xml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355" Type="http://schemas.openxmlformats.org/officeDocument/2006/relationships/customXml" Target="ink/ink175.xml"/><Relationship Id="rId397" Type="http://schemas.openxmlformats.org/officeDocument/2006/relationships/customXml" Target="ink/ink196.xml"/><Relationship Id="rId520" Type="http://schemas.openxmlformats.org/officeDocument/2006/relationships/image" Target="media/image258.emf"/><Relationship Id="rId562" Type="http://schemas.openxmlformats.org/officeDocument/2006/relationships/image" Target="media/image279.emf"/><Relationship Id="rId618" Type="http://schemas.openxmlformats.org/officeDocument/2006/relationships/image" Target="media/image307.emf"/><Relationship Id="rId825" Type="http://schemas.openxmlformats.org/officeDocument/2006/relationships/customXml" Target="ink/ink410.xml"/><Relationship Id="rId1192" Type="http://schemas.openxmlformats.org/officeDocument/2006/relationships/image" Target="media/image594.emf"/><Relationship Id="rId1206" Type="http://schemas.openxmlformats.org/officeDocument/2006/relationships/image" Target="media/image601.emf"/><Relationship Id="rId1248" Type="http://schemas.openxmlformats.org/officeDocument/2006/relationships/image" Target="media/image622.emf"/><Relationship Id="rId1413" Type="http://schemas.openxmlformats.org/officeDocument/2006/relationships/customXml" Target="ink/ink703.xml"/><Relationship Id="rId1455" Type="http://schemas.openxmlformats.org/officeDocument/2006/relationships/customXml" Target="ink/ink724.xml"/><Relationship Id="rId215" Type="http://schemas.openxmlformats.org/officeDocument/2006/relationships/customXml" Target="ink/ink105.xml"/><Relationship Id="rId257" Type="http://schemas.openxmlformats.org/officeDocument/2006/relationships/customXml" Target="ink/ink126.xml"/><Relationship Id="rId422" Type="http://schemas.openxmlformats.org/officeDocument/2006/relationships/image" Target="media/image209.emf"/><Relationship Id="rId464" Type="http://schemas.openxmlformats.org/officeDocument/2006/relationships/image" Target="media/image230.emf"/><Relationship Id="rId867" Type="http://schemas.openxmlformats.org/officeDocument/2006/relationships/customXml" Target="ink/ink431.xml"/><Relationship Id="rId1010" Type="http://schemas.openxmlformats.org/officeDocument/2006/relationships/image" Target="media/image503.emf"/><Relationship Id="rId1052" Type="http://schemas.openxmlformats.org/officeDocument/2006/relationships/image" Target="media/image524.emf"/><Relationship Id="rId1094" Type="http://schemas.openxmlformats.org/officeDocument/2006/relationships/image" Target="media/image545.emf"/><Relationship Id="rId1108" Type="http://schemas.openxmlformats.org/officeDocument/2006/relationships/image" Target="media/image552.emf"/><Relationship Id="rId1315" Type="http://schemas.openxmlformats.org/officeDocument/2006/relationships/customXml" Target="ink/ink654.xml"/><Relationship Id="rId299" Type="http://schemas.openxmlformats.org/officeDocument/2006/relationships/customXml" Target="ink/ink147.xml"/><Relationship Id="rId727" Type="http://schemas.openxmlformats.org/officeDocument/2006/relationships/customXml" Target="ink/ink361.xml"/><Relationship Id="rId934" Type="http://schemas.openxmlformats.org/officeDocument/2006/relationships/image" Target="media/image465.emf"/><Relationship Id="rId1357" Type="http://schemas.openxmlformats.org/officeDocument/2006/relationships/customXml" Target="ink/ink675.xml"/><Relationship Id="rId63" Type="http://schemas.openxmlformats.org/officeDocument/2006/relationships/image" Target="media/image29.emf"/><Relationship Id="rId159" Type="http://schemas.openxmlformats.org/officeDocument/2006/relationships/customXml" Target="ink/ink77.xml"/><Relationship Id="rId366" Type="http://schemas.openxmlformats.org/officeDocument/2006/relationships/image" Target="media/image181.emf"/><Relationship Id="rId573" Type="http://schemas.openxmlformats.org/officeDocument/2006/relationships/customXml" Target="ink/ink284.xml"/><Relationship Id="rId780" Type="http://schemas.openxmlformats.org/officeDocument/2006/relationships/image" Target="media/image388.emf"/><Relationship Id="rId1217" Type="http://schemas.openxmlformats.org/officeDocument/2006/relationships/customXml" Target="ink/ink605.xml"/><Relationship Id="rId1424" Type="http://schemas.openxmlformats.org/officeDocument/2006/relationships/image" Target="media/image710.emf"/><Relationship Id="rId226" Type="http://schemas.openxmlformats.org/officeDocument/2006/relationships/image" Target="media/image111.emf"/><Relationship Id="rId433" Type="http://schemas.openxmlformats.org/officeDocument/2006/relationships/customXml" Target="ink/ink214.xml"/><Relationship Id="rId878" Type="http://schemas.openxmlformats.org/officeDocument/2006/relationships/image" Target="media/image437.emf"/><Relationship Id="rId1063" Type="http://schemas.openxmlformats.org/officeDocument/2006/relationships/customXml" Target="ink/ink528.xml"/><Relationship Id="rId1270" Type="http://schemas.openxmlformats.org/officeDocument/2006/relationships/image" Target="media/image633.emf"/><Relationship Id="rId640" Type="http://schemas.openxmlformats.org/officeDocument/2006/relationships/image" Target="media/image318.emf"/><Relationship Id="rId738" Type="http://schemas.openxmlformats.org/officeDocument/2006/relationships/image" Target="media/image367.emf"/><Relationship Id="rId945" Type="http://schemas.openxmlformats.org/officeDocument/2006/relationships/customXml" Target="ink/ink470.xml"/><Relationship Id="rId1368" Type="http://schemas.openxmlformats.org/officeDocument/2006/relationships/image" Target="media/image682.emf"/><Relationship Id="rId74" Type="http://schemas.openxmlformats.org/officeDocument/2006/relationships/customXml" Target="ink/ink35.xml"/><Relationship Id="rId377" Type="http://schemas.openxmlformats.org/officeDocument/2006/relationships/customXml" Target="ink/ink186.xml"/><Relationship Id="rId500" Type="http://schemas.openxmlformats.org/officeDocument/2006/relationships/image" Target="media/image248.emf"/><Relationship Id="rId584" Type="http://schemas.openxmlformats.org/officeDocument/2006/relationships/image" Target="media/image290.emf"/><Relationship Id="rId805" Type="http://schemas.openxmlformats.org/officeDocument/2006/relationships/customXml" Target="ink/ink400.xml"/><Relationship Id="rId1130" Type="http://schemas.openxmlformats.org/officeDocument/2006/relationships/image" Target="media/image563.emf"/><Relationship Id="rId1228" Type="http://schemas.openxmlformats.org/officeDocument/2006/relationships/image" Target="media/image612.emf"/><Relationship Id="rId1435" Type="http://schemas.openxmlformats.org/officeDocument/2006/relationships/customXml" Target="ink/ink714.xml"/><Relationship Id="rId5" Type="http://schemas.openxmlformats.org/officeDocument/2006/relationships/endnotes" Target="endnotes.xml"/><Relationship Id="rId237" Type="http://schemas.openxmlformats.org/officeDocument/2006/relationships/customXml" Target="ink/ink116.xml"/><Relationship Id="rId791" Type="http://schemas.openxmlformats.org/officeDocument/2006/relationships/customXml" Target="ink/ink393.xml"/><Relationship Id="rId889" Type="http://schemas.openxmlformats.org/officeDocument/2006/relationships/customXml" Target="ink/ink442.xml"/><Relationship Id="rId1074" Type="http://schemas.openxmlformats.org/officeDocument/2006/relationships/image" Target="media/image535.emf"/><Relationship Id="rId444" Type="http://schemas.openxmlformats.org/officeDocument/2006/relationships/image" Target="media/image220.emf"/><Relationship Id="rId651" Type="http://schemas.openxmlformats.org/officeDocument/2006/relationships/customXml" Target="ink/ink323.xml"/><Relationship Id="rId749" Type="http://schemas.openxmlformats.org/officeDocument/2006/relationships/customXml" Target="ink/ink372.xml"/><Relationship Id="rId1281" Type="http://schemas.openxmlformats.org/officeDocument/2006/relationships/customXml" Target="ink/ink637.xml"/><Relationship Id="rId1379" Type="http://schemas.openxmlformats.org/officeDocument/2006/relationships/customXml" Target="ink/ink686.xml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88" Type="http://schemas.openxmlformats.org/officeDocument/2006/relationships/image" Target="media/image192.emf"/><Relationship Id="rId511" Type="http://schemas.openxmlformats.org/officeDocument/2006/relationships/customXml" Target="ink/ink253.xml"/><Relationship Id="rId609" Type="http://schemas.openxmlformats.org/officeDocument/2006/relationships/customXml" Target="ink/ink302.xml"/><Relationship Id="rId956" Type="http://schemas.openxmlformats.org/officeDocument/2006/relationships/image" Target="media/image476.emf"/><Relationship Id="rId1141" Type="http://schemas.openxmlformats.org/officeDocument/2006/relationships/customXml" Target="ink/ink567.xml"/><Relationship Id="rId1239" Type="http://schemas.openxmlformats.org/officeDocument/2006/relationships/customXml" Target="ink/ink616.xml"/><Relationship Id="rId85" Type="http://schemas.openxmlformats.org/officeDocument/2006/relationships/customXml" Target="ink/ink40.xml"/><Relationship Id="rId150" Type="http://schemas.openxmlformats.org/officeDocument/2006/relationships/image" Target="media/image73.emf"/><Relationship Id="rId595" Type="http://schemas.openxmlformats.org/officeDocument/2006/relationships/customXml" Target="ink/ink295.xml"/><Relationship Id="rId816" Type="http://schemas.openxmlformats.org/officeDocument/2006/relationships/image" Target="media/image406.emf"/><Relationship Id="rId1001" Type="http://schemas.openxmlformats.org/officeDocument/2006/relationships/customXml" Target="ink/ink498.xml"/><Relationship Id="rId1446" Type="http://schemas.openxmlformats.org/officeDocument/2006/relationships/image" Target="media/image721.emf"/><Relationship Id="rId248" Type="http://schemas.openxmlformats.org/officeDocument/2006/relationships/image" Target="media/image122.emf"/><Relationship Id="rId455" Type="http://schemas.openxmlformats.org/officeDocument/2006/relationships/customXml" Target="ink/ink225.xml"/><Relationship Id="rId662" Type="http://schemas.openxmlformats.org/officeDocument/2006/relationships/image" Target="media/image329.emf"/><Relationship Id="rId1085" Type="http://schemas.openxmlformats.org/officeDocument/2006/relationships/customXml" Target="ink/ink539.xml"/><Relationship Id="rId1292" Type="http://schemas.openxmlformats.org/officeDocument/2006/relationships/image" Target="media/image644.emf"/><Relationship Id="rId1306" Type="http://schemas.openxmlformats.org/officeDocument/2006/relationships/image" Target="media/image651.emf"/><Relationship Id="rId12" Type="http://schemas.openxmlformats.org/officeDocument/2006/relationships/customXml" Target="ink/ink4.xml"/><Relationship Id="rId108" Type="http://schemas.openxmlformats.org/officeDocument/2006/relationships/image" Target="media/image52.emf"/><Relationship Id="rId315" Type="http://schemas.openxmlformats.org/officeDocument/2006/relationships/customXml" Target="ink/ink155.xml"/><Relationship Id="rId522" Type="http://schemas.openxmlformats.org/officeDocument/2006/relationships/image" Target="media/image259.emf"/><Relationship Id="rId967" Type="http://schemas.openxmlformats.org/officeDocument/2006/relationships/customXml" Target="ink/ink481.xml"/><Relationship Id="rId1152" Type="http://schemas.openxmlformats.org/officeDocument/2006/relationships/image" Target="media/image574.emf"/><Relationship Id="rId96" Type="http://schemas.openxmlformats.org/officeDocument/2006/relationships/image" Target="media/image46.emf"/><Relationship Id="rId161" Type="http://schemas.openxmlformats.org/officeDocument/2006/relationships/customXml" Target="ink/ink78.xml"/><Relationship Id="rId399" Type="http://schemas.openxmlformats.org/officeDocument/2006/relationships/customXml" Target="ink/ink197.xml"/><Relationship Id="rId827" Type="http://schemas.openxmlformats.org/officeDocument/2006/relationships/customXml" Target="ink/ink411.xml"/><Relationship Id="rId1012" Type="http://schemas.openxmlformats.org/officeDocument/2006/relationships/image" Target="media/image504.emf"/><Relationship Id="rId1457" Type="http://schemas.openxmlformats.org/officeDocument/2006/relationships/customXml" Target="ink/ink725.xml"/><Relationship Id="rId259" Type="http://schemas.openxmlformats.org/officeDocument/2006/relationships/customXml" Target="ink/ink127.xml"/><Relationship Id="rId466" Type="http://schemas.openxmlformats.org/officeDocument/2006/relationships/image" Target="media/image231.emf"/><Relationship Id="rId673" Type="http://schemas.openxmlformats.org/officeDocument/2006/relationships/customXml" Target="ink/ink334.xml"/><Relationship Id="rId880" Type="http://schemas.openxmlformats.org/officeDocument/2006/relationships/image" Target="media/image438.emf"/><Relationship Id="rId1096" Type="http://schemas.openxmlformats.org/officeDocument/2006/relationships/image" Target="media/image546.emf"/><Relationship Id="rId1317" Type="http://schemas.openxmlformats.org/officeDocument/2006/relationships/customXml" Target="ink/ink655.xml"/><Relationship Id="rId23" Type="http://schemas.openxmlformats.org/officeDocument/2006/relationships/image" Target="media/image9.emf"/><Relationship Id="rId119" Type="http://schemas.openxmlformats.org/officeDocument/2006/relationships/customXml" Target="ink/ink57.xml"/><Relationship Id="rId326" Type="http://schemas.openxmlformats.org/officeDocument/2006/relationships/image" Target="media/image161.emf"/><Relationship Id="rId533" Type="http://schemas.openxmlformats.org/officeDocument/2006/relationships/customXml" Target="ink/ink264.xml"/><Relationship Id="rId978" Type="http://schemas.openxmlformats.org/officeDocument/2006/relationships/image" Target="media/image487.emf"/><Relationship Id="rId1163" Type="http://schemas.openxmlformats.org/officeDocument/2006/relationships/customXml" Target="ink/ink578.xml"/><Relationship Id="rId1370" Type="http://schemas.openxmlformats.org/officeDocument/2006/relationships/image" Target="media/image683.emf"/><Relationship Id="rId740" Type="http://schemas.openxmlformats.org/officeDocument/2006/relationships/image" Target="media/image368.emf"/><Relationship Id="rId838" Type="http://schemas.openxmlformats.org/officeDocument/2006/relationships/image" Target="media/image417.emf"/><Relationship Id="rId1023" Type="http://schemas.openxmlformats.org/officeDocument/2006/relationships/customXml" Target="ink/ink508.xml"/><Relationship Id="rId172" Type="http://schemas.openxmlformats.org/officeDocument/2006/relationships/image" Target="media/image84.emf"/><Relationship Id="rId477" Type="http://schemas.openxmlformats.org/officeDocument/2006/relationships/customXml" Target="ink/ink236.xml"/><Relationship Id="rId600" Type="http://schemas.openxmlformats.org/officeDocument/2006/relationships/image" Target="media/image298.emf"/><Relationship Id="rId684" Type="http://schemas.openxmlformats.org/officeDocument/2006/relationships/image" Target="media/image340.emf"/><Relationship Id="rId1230" Type="http://schemas.openxmlformats.org/officeDocument/2006/relationships/image" Target="media/image613.emf"/><Relationship Id="rId1328" Type="http://schemas.openxmlformats.org/officeDocument/2006/relationships/image" Target="media/image662.emf"/><Relationship Id="rId337" Type="http://schemas.openxmlformats.org/officeDocument/2006/relationships/customXml" Target="ink/ink166.xml"/><Relationship Id="rId891" Type="http://schemas.openxmlformats.org/officeDocument/2006/relationships/customXml" Target="ink/ink443.xml"/><Relationship Id="rId905" Type="http://schemas.openxmlformats.org/officeDocument/2006/relationships/customXml" Target="ink/ink450.xml"/><Relationship Id="rId989" Type="http://schemas.openxmlformats.org/officeDocument/2006/relationships/customXml" Target="ink/ink492.xml"/><Relationship Id="rId34" Type="http://schemas.openxmlformats.org/officeDocument/2006/relationships/customXml" Target="ink/ink15.xml"/><Relationship Id="rId544" Type="http://schemas.openxmlformats.org/officeDocument/2006/relationships/image" Target="media/image270.emf"/><Relationship Id="rId751" Type="http://schemas.openxmlformats.org/officeDocument/2006/relationships/customXml" Target="ink/ink373.xml"/><Relationship Id="rId849" Type="http://schemas.openxmlformats.org/officeDocument/2006/relationships/customXml" Target="ink/ink422.xml"/><Relationship Id="rId1174" Type="http://schemas.openxmlformats.org/officeDocument/2006/relationships/image" Target="media/image585.emf"/><Relationship Id="rId1381" Type="http://schemas.openxmlformats.org/officeDocument/2006/relationships/customXml" Target="ink/ink687.xml"/><Relationship Id="rId183" Type="http://schemas.openxmlformats.org/officeDocument/2006/relationships/customXml" Target="ink/ink89.xml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611" Type="http://schemas.openxmlformats.org/officeDocument/2006/relationships/customXml" Target="ink/ink303.xml"/><Relationship Id="rId1034" Type="http://schemas.openxmlformats.org/officeDocument/2006/relationships/image" Target="media/image515.emf"/><Relationship Id="rId1241" Type="http://schemas.openxmlformats.org/officeDocument/2006/relationships/customXml" Target="ink/ink617.xml"/><Relationship Id="rId1339" Type="http://schemas.openxmlformats.org/officeDocument/2006/relationships/customXml" Target="ink/ink666.xml"/><Relationship Id="rId250" Type="http://schemas.openxmlformats.org/officeDocument/2006/relationships/image" Target="media/image123.emf"/><Relationship Id="rId488" Type="http://schemas.openxmlformats.org/officeDocument/2006/relationships/image" Target="media/image242.emf"/><Relationship Id="rId695" Type="http://schemas.openxmlformats.org/officeDocument/2006/relationships/customXml" Target="ink/ink345.xml"/><Relationship Id="rId709" Type="http://schemas.openxmlformats.org/officeDocument/2006/relationships/customXml" Target="ink/ink352.xml"/><Relationship Id="rId916" Type="http://schemas.openxmlformats.org/officeDocument/2006/relationships/image" Target="media/image456.emf"/><Relationship Id="rId1101" Type="http://schemas.openxmlformats.org/officeDocument/2006/relationships/customXml" Target="ink/ink547.xml"/><Relationship Id="rId45" Type="http://schemas.openxmlformats.org/officeDocument/2006/relationships/image" Target="media/image20.emf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55" Type="http://schemas.openxmlformats.org/officeDocument/2006/relationships/customXml" Target="ink/ink275.xml"/><Relationship Id="rId762" Type="http://schemas.openxmlformats.org/officeDocument/2006/relationships/image" Target="media/image379.emf"/><Relationship Id="rId1185" Type="http://schemas.openxmlformats.org/officeDocument/2006/relationships/customXml" Target="ink/ink589.xml"/><Relationship Id="rId1392" Type="http://schemas.openxmlformats.org/officeDocument/2006/relationships/image" Target="media/image694.emf"/><Relationship Id="rId1406" Type="http://schemas.openxmlformats.org/officeDocument/2006/relationships/image" Target="media/image701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customXml" Target="ink/ink205.xml"/><Relationship Id="rId622" Type="http://schemas.openxmlformats.org/officeDocument/2006/relationships/image" Target="media/image309.emf"/><Relationship Id="rId1045" Type="http://schemas.openxmlformats.org/officeDocument/2006/relationships/customXml" Target="ink/ink519.xml"/><Relationship Id="rId1252" Type="http://schemas.openxmlformats.org/officeDocument/2006/relationships/image" Target="media/image624.emf"/><Relationship Id="rId261" Type="http://schemas.openxmlformats.org/officeDocument/2006/relationships/customXml" Target="ink/ink128.xml"/><Relationship Id="rId499" Type="http://schemas.openxmlformats.org/officeDocument/2006/relationships/customXml" Target="ink/ink247.xml"/><Relationship Id="rId927" Type="http://schemas.openxmlformats.org/officeDocument/2006/relationships/customXml" Target="ink/ink461.xml"/><Relationship Id="rId1112" Type="http://schemas.openxmlformats.org/officeDocument/2006/relationships/image" Target="media/image554.emf"/><Relationship Id="rId56" Type="http://schemas.openxmlformats.org/officeDocument/2006/relationships/customXml" Target="ink/ink26.xml"/><Relationship Id="rId359" Type="http://schemas.openxmlformats.org/officeDocument/2006/relationships/customXml" Target="ink/ink177.xml"/><Relationship Id="rId566" Type="http://schemas.openxmlformats.org/officeDocument/2006/relationships/image" Target="media/image281.emf"/><Relationship Id="rId773" Type="http://schemas.openxmlformats.org/officeDocument/2006/relationships/customXml" Target="ink/ink384.xml"/><Relationship Id="rId1196" Type="http://schemas.openxmlformats.org/officeDocument/2006/relationships/image" Target="media/image596.emf"/><Relationship Id="rId1417" Type="http://schemas.openxmlformats.org/officeDocument/2006/relationships/customXml" Target="ink/ink705.xml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1.emf"/><Relationship Id="rId633" Type="http://schemas.openxmlformats.org/officeDocument/2006/relationships/customXml" Target="ink/ink314.xml"/><Relationship Id="rId980" Type="http://schemas.openxmlformats.org/officeDocument/2006/relationships/image" Target="media/image488.emf"/><Relationship Id="rId1056" Type="http://schemas.openxmlformats.org/officeDocument/2006/relationships/image" Target="media/image526.emf"/><Relationship Id="rId1263" Type="http://schemas.openxmlformats.org/officeDocument/2006/relationships/customXml" Target="ink/ink628.xml"/><Relationship Id="rId840" Type="http://schemas.openxmlformats.org/officeDocument/2006/relationships/image" Target="media/image418.emf"/><Relationship Id="rId938" Type="http://schemas.openxmlformats.org/officeDocument/2006/relationships/image" Target="media/image467.emf"/><Relationship Id="rId67" Type="http://schemas.openxmlformats.org/officeDocument/2006/relationships/image" Target="media/image31.emf"/><Relationship Id="rId272" Type="http://schemas.openxmlformats.org/officeDocument/2006/relationships/image" Target="media/image134.emf"/><Relationship Id="rId577" Type="http://schemas.openxmlformats.org/officeDocument/2006/relationships/customXml" Target="ink/ink286.xml"/><Relationship Id="rId700" Type="http://schemas.openxmlformats.org/officeDocument/2006/relationships/image" Target="media/image348.emf"/><Relationship Id="rId1123" Type="http://schemas.openxmlformats.org/officeDocument/2006/relationships/customXml" Target="ink/ink558.xml"/><Relationship Id="rId1330" Type="http://schemas.openxmlformats.org/officeDocument/2006/relationships/image" Target="media/image663.emf"/><Relationship Id="rId1428" Type="http://schemas.openxmlformats.org/officeDocument/2006/relationships/image" Target="media/image712.emf"/><Relationship Id="rId132" Type="http://schemas.openxmlformats.org/officeDocument/2006/relationships/image" Target="media/image64.emf"/><Relationship Id="rId784" Type="http://schemas.openxmlformats.org/officeDocument/2006/relationships/image" Target="media/image390.emf"/><Relationship Id="rId991" Type="http://schemas.openxmlformats.org/officeDocument/2006/relationships/customXml" Target="ink/ink493.xml"/><Relationship Id="rId1067" Type="http://schemas.openxmlformats.org/officeDocument/2006/relationships/customXml" Target="ink/ink530.xml"/><Relationship Id="rId437" Type="http://schemas.openxmlformats.org/officeDocument/2006/relationships/customXml" Target="ink/ink216.xml"/><Relationship Id="rId644" Type="http://schemas.openxmlformats.org/officeDocument/2006/relationships/image" Target="media/image320.emf"/><Relationship Id="rId851" Type="http://schemas.openxmlformats.org/officeDocument/2006/relationships/customXml" Target="ink/ink423.xml"/><Relationship Id="rId1274" Type="http://schemas.openxmlformats.org/officeDocument/2006/relationships/image" Target="media/image635.emf"/><Relationship Id="rId283" Type="http://schemas.openxmlformats.org/officeDocument/2006/relationships/customXml" Target="ink/ink139.xml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711" Type="http://schemas.openxmlformats.org/officeDocument/2006/relationships/customXml" Target="ink/ink353.xml"/><Relationship Id="rId949" Type="http://schemas.openxmlformats.org/officeDocument/2006/relationships/customXml" Target="ink/ink472.xml"/><Relationship Id="rId1134" Type="http://schemas.openxmlformats.org/officeDocument/2006/relationships/image" Target="media/image565.emf"/><Relationship Id="rId1341" Type="http://schemas.openxmlformats.org/officeDocument/2006/relationships/customXml" Target="ink/ink667.xml"/><Relationship Id="rId78" Type="http://schemas.openxmlformats.org/officeDocument/2006/relationships/image" Target="media/image37.wmf"/><Relationship Id="rId143" Type="http://schemas.openxmlformats.org/officeDocument/2006/relationships/customXml" Target="ink/ink69.xml"/><Relationship Id="rId350" Type="http://schemas.openxmlformats.org/officeDocument/2006/relationships/image" Target="media/image173.emf"/><Relationship Id="rId588" Type="http://schemas.openxmlformats.org/officeDocument/2006/relationships/image" Target="media/image292.emf"/><Relationship Id="rId795" Type="http://schemas.openxmlformats.org/officeDocument/2006/relationships/customXml" Target="ink/ink395.xml"/><Relationship Id="rId809" Type="http://schemas.openxmlformats.org/officeDocument/2006/relationships/customXml" Target="ink/ink402.xml"/><Relationship Id="rId1201" Type="http://schemas.openxmlformats.org/officeDocument/2006/relationships/customXml" Target="ink/ink597.xml"/><Relationship Id="rId1439" Type="http://schemas.openxmlformats.org/officeDocument/2006/relationships/customXml" Target="ink/ink716.xml"/><Relationship Id="rId9" Type="http://schemas.openxmlformats.org/officeDocument/2006/relationships/image" Target="media/image2.emf"/><Relationship Id="rId210" Type="http://schemas.openxmlformats.org/officeDocument/2006/relationships/image" Target="media/image103.emf"/><Relationship Id="rId448" Type="http://schemas.openxmlformats.org/officeDocument/2006/relationships/image" Target="media/image222.emf"/><Relationship Id="rId655" Type="http://schemas.openxmlformats.org/officeDocument/2006/relationships/customXml" Target="ink/ink325.xml"/><Relationship Id="rId862" Type="http://schemas.openxmlformats.org/officeDocument/2006/relationships/image" Target="media/image429.emf"/><Relationship Id="rId1078" Type="http://schemas.openxmlformats.org/officeDocument/2006/relationships/image" Target="media/image537.emf"/><Relationship Id="rId1285" Type="http://schemas.openxmlformats.org/officeDocument/2006/relationships/customXml" Target="ink/ink639.xml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customXml" Target="ink/ink255.xml"/><Relationship Id="rId722" Type="http://schemas.openxmlformats.org/officeDocument/2006/relationships/image" Target="media/image359.emf"/><Relationship Id="rId1145" Type="http://schemas.openxmlformats.org/officeDocument/2006/relationships/customXml" Target="ink/ink569.xml"/><Relationship Id="rId1352" Type="http://schemas.openxmlformats.org/officeDocument/2006/relationships/image" Target="media/image674.emf"/><Relationship Id="rId89" Type="http://schemas.openxmlformats.org/officeDocument/2006/relationships/customXml" Target="ink/ink42.xml"/><Relationship Id="rId154" Type="http://schemas.openxmlformats.org/officeDocument/2006/relationships/image" Target="media/image75.emf"/><Relationship Id="rId361" Type="http://schemas.openxmlformats.org/officeDocument/2006/relationships/customXml" Target="ink/ink178.xml"/><Relationship Id="rId599" Type="http://schemas.openxmlformats.org/officeDocument/2006/relationships/customXml" Target="ink/ink297.xml"/><Relationship Id="rId1005" Type="http://schemas.openxmlformats.org/officeDocument/2006/relationships/customXml" Target="ink/ink500.xml"/><Relationship Id="rId1212" Type="http://schemas.openxmlformats.org/officeDocument/2006/relationships/image" Target="media/image604.emf"/><Relationship Id="rId459" Type="http://schemas.openxmlformats.org/officeDocument/2006/relationships/customXml" Target="ink/ink227.xml"/><Relationship Id="rId666" Type="http://schemas.openxmlformats.org/officeDocument/2006/relationships/image" Target="media/image331.emf"/><Relationship Id="rId873" Type="http://schemas.openxmlformats.org/officeDocument/2006/relationships/customXml" Target="ink/ink434.xml"/><Relationship Id="rId1089" Type="http://schemas.openxmlformats.org/officeDocument/2006/relationships/customXml" Target="ink/ink541.xml"/><Relationship Id="rId1296" Type="http://schemas.openxmlformats.org/officeDocument/2006/relationships/image" Target="media/image646.emf"/><Relationship Id="rId16" Type="http://schemas.openxmlformats.org/officeDocument/2006/relationships/customXml" Target="ink/ink6.xml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1.emf"/><Relationship Id="rId1156" Type="http://schemas.openxmlformats.org/officeDocument/2006/relationships/image" Target="media/image576.emf"/><Relationship Id="rId1363" Type="http://schemas.openxmlformats.org/officeDocument/2006/relationships/customXml" Target="ink/ink678.xml"/><Relationship Id="rId733" Type="http://schemas.openxmlformats.org/officeDocument/2006/relationships/customXml" Target="ink/ink364.xml"/><Relationship Id="rId940" Type="http://schemas.openxmlformats.org/officeDocument/2006/relationships/image" Target="media/image468.emf"/><Relationship Id="rId1016" Type="http://schemas.openxmlformats.org/officeDocument/2006/relationships/image" Target="media/image506.emf"/><Relationship Id="rId165" Type="http://schemas.openxmlformats.org/officeDocument/2006/relationships/customXml" Target="ink/ink80.xml"/><Relationship Id="rId372" Type="http://schemas.openxmlformats.org/officeDocument/2006/relationships/image" Target="media/image184.emf"/><Relationship Id="rId677" Type="http://schemas.openxmlformats.org/officeDocument/2006/relationships/customXml" Target="ink/ink336.xml"/><Relationship Id="rId800" Type="http://schemas.openxmlformats.org/officeDocument/2006/relationships/image" Target="media/image398.emf"/><Relationship Id="rId1223" Type="http://schemas.openxmlformats.org/officeDocument/2006/relationships/customXml" Target="ink/ink608.xml"/><Relationship Id="rId1430" Type="http://schemas.openxmlformats.org/officeDocument/2006/relationships/image" Target="media/image713.emf"/><Relationship Id="rId232" Type="http://schemas.openxmlformats.org/officeDocument/2006/relationships/image" Target="media/image114.emf"/><Relationship Id="rId884" Type="http://schemas.openxmlformats.org/officeDocument/2006/relationships/image" Target="media/image440.emf"/><Relationship Id="rId27" Type="http://schemas.openxmlformats.org/officeDocument/2006/relationships/image" Target="media/image11.emf"/><Relationship Id="rId537" Type="http://schemas.openxmlformats.org/officeDocument/2006/relationships/customXml" Target="ink/ink266.xml"/><Relationship Id="rId744" Type="http://schemas.openxmlformats.org/officeDocument/2006/relationships/image" Target="media/image370.emf"/><Relationship Id="rId951" Type="http://schemas.openxmlformats.org/officeDocument/2006/relationships/customXml" Target="ink/ink473.xml"/><Relationship Id="rId1167" Type="http://schemas.openxmlformats.org/officeDocument/2006/relationships/customXml" Target="ink/ink580.xml"/><Relationship Id="rId1374" Type="http://schemas.openxmlformats.org/officeDocument/2006/relationships/image" Target="media/image685.emf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83" Type="http://schemas.openxmlformats.org/officeDocument/2006/relationships/customXml" Target="ink/ink189.xml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811" Type="http://schemas.openxmlformats.org/officeDocument/2006/relationships/customXml" Target="ink/ink403.xml"/><Relationship Id="rId1027" Type="http://schemas.openxmlformats.org/officeDocument/2006/relationships/customXml" Target="ink/ink510.xml"/><Relationship Id="rId1234" Type="http://schemas.openxmlformats.org/officeDocument/2006/relationships/image" Target="media/image615.emf"/><Relationship Id="rId1441" Type="http://schemas.openxmlformats.org/officeDocument/2006/relationships/customXml" Target="ink/ink717.xml"/><Relationship Id="rId243" Type="http://schemas.openxmlformats.org/officeDocument/2006/relationships/customXml" Target="ink/ink119.xml"/><Relationship Id="rId450" Type="http://schemas.openxmlformats.org/officeDocument/2006/relationships/image" Target="media/image223.emf"/><Relationship Id="rId688" Type="http://schemas.openxmlformats.org/officeDocument/2006/relationships/image" Target="media/image342.emf"/><Relationship Id="rId895" Type="http://schemas.openxmlformats.org/officeDocument/2006/relationships/customXml" Target="ink/ink445.xml"/><Relationship Id="rId909" Type="http://schemas.openxmlformats.org/officeDocument/2006/relationships/customXml" Target="ink/ink452.xml"/><Relationship Id="rId1080" Type="http://schemas.openxmlformats.org/officeDocument/2006/relationships/image" Target="media/image538.emf"/><Relationship Id="rId1301" Type="http://schemas.openxmlformats.org/officeDocument/2006/relationships/customXml" Target="ink/ink647.xml"/><Relationship Id="rId38" Type="http://schemas.openxmlformats.org/officeDocument/2006/relationships/customXml" Target="ink/ink17.xml"/><Relationship Id="rId103" Type="http://schemas.openxmlformats.org/officeDocument/2006/relationships/customXml" Target="ink/ink49.xml"/><Relationship Id="rId310" Type="http://schemas.openxmlformats.org/officeDocument/2006/relationships/image" Target="media/image153.emf"/><Relationship Id="rId548" Type="http://schemas.openxmlformats.org/officeDocument/2006/relationships/image" Target="media/image272.emf"/><Relationship Id="rId755" Type="http://schemas.openxmlformats.org/officeDocument/2006/relationships/customXml" Target="ink/ink375.xml"/><Relationship Id="rId962" Type="http://schemas.openxmlformats.org/officeDocument/2006/relationships/image" Target="media/image479.emf"/><Relationship Id="rId1178" Type="http://schemas.openxmlformats.org/officeDocument/2006/relationships/image" Target="media/image587.emf"/><Relationship Id="rId1385" Type="http://schemas.openxmlformats.org/officeDocument/2006/relationships/customXml" Target="ink/ink689.xml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customXml" Target="ink/ink305.xml"/><Relationship Id="rId822" Type="http://schemas.openxmlformats.org/officeDocument/2006/relationships/image" Target="media/image409.emf"/><Relationship Id="rId1038" Type="http://schemas.openxmlformats.org/officeDocument/2006/relationships/image" Target="media/image517.emf"/><Relationship Id="rId1245" Type="http://schemas.openxmlformats.org/officeDocument/2006/relationships/customXml" Target="ink/ink619.xml"/><Relationship Id="rId1452" Type="http://schemas.openxmlformats.org/officeDocument/2006/relationships/image" Target="media/image724.emf"/><Relationship Id="rId254" Type="http://schemas.openxmlformats.org/officeDocument/2006/relationships/image" Target="media/image125.emf"/><Relationship Id="rId699" Type="http://schemas.openxmlformats.org/officeDocument/2006/relationships/customXml" Target="ink/ink347.xml"/><Relationship Id="rId1091" Type="http://schemas.openxmlformats.org/officeDocument/2006/relationships/customXml" Target="ink/ink542.xml"/><Relationship Id="rId1105" Type="http://schemas.openxmlformats.org/officeDocument/2006/relationships/customXml" Target="ink/ink549.xml"/><Relationship Id="rId1312" Type="http://schemas.openxmlformats.org/officeDocument/2006/relationships/image" Target="media/image654.emf"/><Relationship Id="rId49" Type="http://schemas.openxmlformats.org/officeDocument/2006/relationships/image" Target="media/image22.emf"/><Relationship Id="rId114" Type="http://schemas.openxmlformats.org/officeDocument/2006/relationships/image" Target="media/image55.emf"/><Relationship Id="rId461" Type="http://schemas.openxmlformats.org/officeDocument/2006/relationships/customXml" Target="ink/ink228.xml"/><Relationship Id="rId559" Type="http://schemas.openxmlformats.org/officeDocument/2006/relationships/customXml" Target="ink/ink277.xml"/><Relationship Id="rId766" Type="http://schemas.openxmlformats.org/officeDocument/2006/relationships/image" Target="media/image381.emf"/><Relationship Id="rId1189" Type="http://schemas.openxmlformats.org/officeDocument/2006/relationships/customXml" Target="ink/ink591.xml"/><Relationship Id="rId1396" Type="http://schemas.openxmlformats.org/officeDocument/2006/relationships/image" Target="media/image696.emf"/><Relationship Id="rId198" Type="http://schemas.openxmlformats.org/officeDocument/2006/relationships/image" Target="media/image97.emf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1.emf"/><Relationship Id="rId973" Type="http://schemas.openxmlformats.org/officeDocument/2006/relationships/customXml" Target="ink/ink484.xml"/><Relationship Id="rId1049" Type="http://schemas.openxmlformats.org/officeDocument/2006/relationships/customXml" Target="ink/ink521.xml"/><Relationship Id="rId1256" Type="http://schemas.openxmlformats.org/officeDocument/2006/relationships/image" Target="media/image626.emf"/><Relationship Id="rId833" Type="http://schemas.openxmlformats.org/officeDocument/2006/relationships/customXml" Target="ink/ink414.xml"/><Relationship Id="rId1116" Type="http://schemas.openxmlformats.org/officeDocument/2006/relationships/image" Target="media/image556.emf"/><Relationship Id="rId1463" Type="http://schemas.openxmlformats.org/officeDocument/2006/relationships/theme" Target="theme/theme1.xml"/><Relationship Id="rId265" Type="http://schemas.openxmlformats.org/officeDocument/2006/relationships/customXml" Target="ink/ink130.xml"/><Relationship Id="rId472" Type="http://schemas.openxmlformats.org/officeDocument/2006/relationships/image" Target="media/image234.emf"/><Relationship Id="rId900" Type="http://schemas.openxmlformats.org/officeDocument/2006/relationships/image" Target="media/image448.emf"/><Relationship Id="rId1323" Type="http://schemas.openxmlformats.org/officeDocument/2006/relationships/customXml" Target="ink/ink658.xml"/><Relationship Id="rId125" Type="http://schemas.openxmlformats.org/officeDocument/2006/relationships/customXml" Target="ink/ink60.xml"/><Relationship Id="rId332" Type="http://schemas.openxmlformats.org/officeDocument/2006/relationships/image" Target="media/image164.emf"/><Relationship Id="rId777" Type="http://schemas.openxmlformats.org/officeDocument/2006/relationships/customXml" Target="ink/ink386.xml"/><Relationship Id="rId984" Type="http://schemas.openxmlformats.org/officeDocument/2006/relationships/image" Target="media/image490.emf"/><Relationship Id="rId637" Type="http://schemas.openxmlformats.org/officeDocument/2006/relationships/customXml" Target="ink/ink316.xml"/><Relationship Id="rId844" Type="http://schemas.openxmlformats.org/officeDocument/2006/relationships/image" Target="media/image420.emf"/><Relationship Id="rId1267" Type="http://schemas.openxmlformats.org/officeDocument/2006/relationships/customXml" Target="ink/ink630.xml"/><Relationship Id="rId276" Type="http://schemas.openxmlformats.org/officeDocument/2006/relationships/image" Target="media/image136.emf"/><Relationship Id="rId483" Type="http://schemas.openxmlformats.org/officeDocument/2006/relationships/customXml" Target="ink/ink239.xml"/><Relationship Id="rId690" Type="http://schemas.openxmlformats.org/officeDocument/2006/relationships/image" Target="media/image343.emf"/><Relationship Id="rId704" Type="http://schemas.openxmlformats.org/officeDocument/2006/relationships/image" Target="media/image350.emf"/><Relationship Id="rId911" Type="http://schemas.openxmlformats.org/officeDocument/2006/relationships/customXml" Target="ink/ink453.xml"/><Relationship Id="rId1127" Type="http://schemas.openxmlformats.org/officeDocument/2006/relationships/customXml" Target="ink/ink560.xml"/><Relationship Id="rId1334" Type="http://schemas.openxmlformats.org/officeDocument/2006/relationships/image" Target="media/image665.emf"/><Relationship Id="rId40" Type="http://schemas.openxmlformats.org/officeDocument/2006/relationships/customXml" Target="ink/ink18.xml"/><Relationship Id="rId136" Type="http://schemas.openxmlformats.org/officeDocument/2006/relationships/image" Target="media/image66.emf"/><Relationship Id="rId343" Type="http://schemas.openxmlformats.org/officeDocument/2006/relationships/customXml" Target="ink/ink169.xml"/><Relationship Id="rId550" Type="http://schemas.openxmlformats.org/officeDocument/2006/relationships/image" Target="media/image273.emf"/><Relationship Id="rId788" Type="http://schemas.openxmlformats.org/officeDocument/2006/relationships/image" Target="media/image392.emf"/><Relationship Id="rId995" Type="http://schemas.openxmlformats.org/officeDocument/2006/relationships/customXml" Target="ink/ink495.xml"/><Relationship Id="rId1180" Type="http://schemas.openxmlformats.org/officeDocument/2006/relationships/image" Target="media/image588.emf"/><Relationship Id="rId1401" Type="http://schemas.openxmlformats.org/officeDocument/2006/relationships/customXml" Target="ink/ink697.xml"/><Relationship Id="rId203" Type="http://schemas.openxmlformats.org/officeDocument/2006/relationships/customXml" Target="ink/ink99.xml"/><Relationship Id="rId648" Type="http://schemas.openxmlformats.org/officeDocument/2006/relationships/image" Target="media/image322.emf"/><Relationship Id="rId855" Type="http://schemas.openxmlformats.org/officeDocument/2006/relationships/customXml" Target="ink/ink425.xml"/><Relationship Id="rId1040" Type="http://schemas.openxmlformats.org/officeDocument/2006/relationships/image" Target="media/image518.emf"/><Relationship Id="rId1278" Type="http://schemas.openxmlformats.org/officeDocument/2006/relationships/image" Target="media/image637.emf"/><Relationship Id="rId287" Type="http://schemas.openxmlformats.org/officeDocument/2006/relationships/customXml" Target="ink/ink141.xml"/><Relationship Id="rId410" Type="http://schemas.openxmlformats.org/officeDocument/2006/relationships/image" Target="media/image203.emf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715" Type="http://schemas.openxmlformats.org/officeDocument/2006/relationships/customXml" Target="ink/ink355.xml"/><Relationship Id="rId922" Type="http://schemas.openxmlformats.org/officeDocument/2006/relationships/image" Target="media/image459.emf"/><Relationship Id="rId1138" Type="http://schemas.openxmlformats.org/officeDocument/2006/relationships/image" Target="media/image567.emf"/><Relationship Id="rId1345" Type="http://schemas.openxmlformats.org/officeDocument/2006/relationships/customXml" Target="ink/ink669.xml"/><Relationship Id="rId147" Type="http://schemas.openxmlformats.org/officeDocument/2006/relationships/customXml" Target="ink/ink71.xml"/><Relationship Id="rId354" Type="http://schemas.openxmlformats.org/officeDocument/2006/relationships/image" Target="media/image175.emf"/><Relationship Id="rId799" Type="http://schemas.openxmlformats.org/officeDocument/2006/relationships/customXml" Target="ink/ink397.xml"/><Relationship Id="rId1191" Type="http://schemas.openxmlformats.org/officeDocument/2006/relationships/customXml" Target="ink/ink592.xml"/><Relationship Id="rId1205" Type="http://schemas.openxmlformats.org/officeDocument/2006/relationships/customXml" Target="ink/ink599.xml"/><Relationship Id="rId51" Type="http://schemas.openxmlformats.org/officeDocument/2006/relationships/image" Target="media/image23.emf"/><Relationship Id="rId561" Type="http://schemas.openxmlformats.org/officeDocument/2006/relationships/customXml" Target="ink/ink278.xml"/><Relationship Id="rId659" Type="http://schemas.openxmlformats.org/officeDocument/2006/relationships/customXml" Target="ink/ink327.xml"/><Relationship Id="rId866" Type="http://schemas.openxmlformats.org/officeDocument/2006/relationships/image" Target="media/image431.emf"/><Relationship Id="rId1289" Type="http://schemas.openxmlformats.org/officeDocument/2006/relationships/customXml" Target="ink/ink641.xml"/><Relationship Id="rId1412" Type="http://schemas.openxmlformats.org/officeDocument/2006/relationships/image" Target="media/image704.emf"/><Relationship Id="rId214" Type="http://schemas.openxmlformats.org/officeDocument/2006/relationships/image" Target="media/image105.emf"/><Relationship Id="rId298" Type="http://schemas.openxmlformats.org/officeDocument/2006/relationships/image" Target="media/image147.emf"/><Relationship Id="rId421" Type="http://schemas.openxmlformats.org/officeDocument/2006/relationships/customXml" Target="ink/ink208.xml"/><Relationship Id="rId519" Type="http://schemas.openxmlformats.org/officeDocument/2006/relationships/customXml" Target="ink/ink257.xml"/><Relationship Id="rId1051" Type="http://schemas.openxmlformats.org/officeDocument/2006/relationships/customXml" Target="ink/ink522.xml"/><Relationship Id="rId1149" Type="http://schemas.openxmlformats.org/officeDocument/2006/relationships/customXml" Target="ink/ink571.xml"/><Relationship Id="rId1356" Type="http://schemas.openxmlformats.org/officeDocument/2006/relationships/image" Target="media/image676.emf"/><Relationship Id="rId158" Type="http://schemas.openxmlformats.org/officeDocument/2006/relationships/image" Target="media/image77.emf"/><Relationship Id="rId726" Type="http://schemas.openxmlformats.org/officeDocument/2006/relationships/image" Target="media/image361.emf"/><Relationship Id="rId933" Type="http://schemas.openxmlformats.org/officeDocument/2006/relationships/customXml" Target="ink/ink464.xml"/><Relationship Id="rId1009" Type="http://schemas.openxmlformats.org/officeDocument/2006/relationships/customXml" Target="ink/ink502.xml"/><Relationship Id="rId62" Type="http://schemas.openxmlformats.org/officeDocument/2006/relationships/customXml" Target="ink/ink29.xml"/><Relationship Id="rId365" Type="http://schemas.openxmlformats.org/officeDocument/2006/relationships/customXml" Target="ink/ink180.xml"/><Relationship Id="rId572" Type="http://schemas.openxmlformats.org/officeDocument/2006/relationships/image" Target="media/image284.emf"/><Relationship Id="rId1216" Type="http://schemas.openxmlformats.org/officeDocument/2006/relationships/image" Target="media/image606.emf"/><Relationship Id="rId1423" Type="http://schemas.openxmlformats.org/officeDocument/2006/relationships/customXml" Target="ink/ink708.xml"/><Relationship Id="rId225" Type="http://schemas.openxmlformats.org/officeDocument/2006/relationships/customXml" Target="ink/ink110.xml"/><Relationship Id="rId432" Type="http://schemas.openxmlformats.org/officeDocument/2006/relationships/image" Target="media/image214.emf"/><Relationship Id="rId877" Type="http://schemas.openxmlformats.org/officeDocument/2006/relationships/customXml" Target="ink/ink436.xml"/><Relationship Id="rId1062" Type="http://schemas.openxmlformats.org/officeDocument/2006/relationships/image" Target="media/image529.emf"/><Relationship Id="rId737" Type="http://schemas.openxmlformats.org/officeDocument/2006/relationships/customXml" Target="ink/ink366.xml"/><Relationship Id="rId944" Type="http://schemas.openxmlformats.org/officeDocument/2006/relationships/image" Target="media/image470.emf"/><Relationship Id="rId1367" Type="http://schemas.openxmlformats.org/officeDocument/2006/relationships/customXml" Target="ink/ink680.xml"/><Relationship Id="rId73" Type="http://schemas.openxmlformats.org/officeDocument/2006/relationships/image" Target="media/image34.emf"/><Relationship Id="rId169" Type="http://schemas.openxmlformats.org/officeDocument/2006/relationships/customXml" Target="ink/ink82.xml"/><Relationship Id="rId376" Type="http://schemas.openxmlformats.org/officeDocument/2006/relationships/image" Target="media/image186.emf"/><Relationship Id="rId583" Type="http://schemas.openxmlformats.org/officeDocument/2006/relationships/customXml" Target="ink/ink289.xml"/><Relationship Id="rId790" Type="http://schemas.openxmlformats.org/officeDocument/2006/relationships/image" Target="media/image393.emf"/><Relationship Id="rId804" Type="http://schemas.openxmlformats.org/officeDocument/2006/relationships/image" Target="media/image400.emf"/><Relationship Id="rId1227" Type="http://schemas.openxmlformats.org/officeDocument/2006/relationships/customXml" Target="ink/ink610.xml"/><Relationship Id="rId1434" Type="http://schemas.openxmlformats.org/officeDocument/2006/relationships/image" Target="media/image715.emf"/><Relationship Id="rId4" Type="http://schemas.openxmlformats.org/officeDocument/2006/relationships/footnotes" Target="footnotes.xml"/><Relationship Id="rId236" Type="http://schemas.openxmlformats.org/officeDocument/2006/relationships/image" Target="media/image116.emf"/><Relationship Id="rId443" Type="http://schemas.openxmlformats.org/officeDocument/2006/relationships/customXml" Target="ink/ink219.xml"/><Relationship Id="rId650" Type="http://schemas.openxmlformats.org/officeDocument/2006/relationships/image" Target="media/image323.emf"/><Relationship Id="rId888" Type="http://schemas.openxmlformats.org/officeDocument/2006/relationships/image" Target="media/image442.emf"/><Relationship Id="rId1073" Type="http://schemas.openxmlformats.org/officeDocument/2006/relationships/customXml" Target="ink/ink533.xml"/><Relationship Id="rId1280" Type="http://schemas.openxmlformats.org/officeDocument/2006/relationships/image" Target="media/image638.emf"/><Relationship Id="rId303" Type="http://schemas.openxmlformats.org/officeDocument/2006/relationships/customXml" Target="ink/ink149.xml"/><Relationship Id="rId748" Type="http://schemas.openxmlformats.org/officeDocument/2006/relationships/image" Target="media/image372.emf"/><Relationship Id="rId955" Type="http://schemas.openxmlformats.org/officeDocument/2006/relationships/customXml" Target="ink/ink475.xml"/><Relationship Id="rId1140" Type="http://schemas.openxmlformats.org/officeDocument/2006/relationships/image" Target="media/image568.emf"/><Relationship Id="rId1378" Type="http://schemas.openxmlformats.org/officeDocument/2006/relationships/image" Target="media/image687.emf"/><Relationship Id="rId84" Type="http://schemas.openxmlformats.org/officeDocument/2006/relationships/image" Target="media/image40.emf"/><Relationship Id="rId387" Type="http://schemas.openxmlformats.org/officeDocument/2006/relationships/customXml" Target="ink/ink191.xml"/><Relationship Id="rId510" Type="http://schemas.openxmlformats.org/officeDocument/2006/relationships/image" Target="media/image253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815" Type="http://schemas.openxmlformats.org/officeDocument/2006/relationships/customXml" Target="ink/ink405.xml"/><Relationship Id="rId1238" Type="http://schemas.openxmlformats.org/officeDocument/2006/relationships/image" Target="media/image617.emf"/><Relationship Id="rId1445" Type="http://schemas.openxmlformats.org/officeDocument/2006/relationships/customXml" Target="ink/ink719.xml"/><Relationship Id="rId247" Type="http://schemas.openxmlformats.org/officeDocument/2006/relationships/customXml" Target="ink/ink121.xml"/><Relationship Id="rId899" Type="http://schemas.openxmlformats.org/officeDocument/2006/relationships/customXml" Target="ink/ink447.xml"/><Relationship Id="rId1000" Type="http://schemas.openxmlformats.org/officeDocument/2006/relationships/image" Target="media/image498.emf"/><Relationship Id="rId1084" Type="http://schemas.openxmlformats.org/officeDocument/2006/relationships/image" Target="media/image540.emf"/><Relationship Id="rId1305" Type="http://schemas.openxmlformats.org/officeDocument/2006/relationships/customXml" Target="ink/ink649.xml"/><Relationship Id="rId107" Type="http://schemas.openxmlformats.org/officeDocument/2006/relationships/customXml" Target="ink/ink51.xml"/><Relationship Id="rId454" Type="http://schemas.openxmlformats.org/officeDocument/2006/relationships/image" Target="media/image225.emf"/><Relationship Id="rId661" Type="http://schemas.openxmlformats.org/officeDocument/2006/relationships/customXml" Target="ink/ink328.xml"/><Relationship Id="rId759" Type="http://schemas.openxmlformats.org/officeDocument/2006/relationships/customXml" Target="ink/ink377.xml"/><Relationship Id="rId966" Type="http://schemas.openxmlformats.org/officeDocument/2006/relationships/image" Target="media/image481.emf"/><Relationship Id="rId1291" Type="http://schemas.openxmlformats.org/officeDocument/2006/relationships/customXml" Target="ink/ink642.xml"/><Relationship Id="rId1389" Type="http://schemas.openxmlformats.org/officeDocument/2006/relationships/customXml" Target="ink/ink691.xml"/><Relationship Id="rId11" Type="http://schemas.openxmlformats.org/officeDocument/2006/relationships/image" Target="media/image3.emf"/><Relationship Id="rId314" Type="http://schemas.openxmlformats.org/officeDocument/2006/relationships/image" Target="media/image155.emf"/><Relationship Id="rId398" Type="http://schemas.openxmlformats.org/officeDocument/2006/relationships/image" Target="media/image197.emf"/><Relationship Id="rId521" Type="http://schemas.openxmlformats.org/officeDocument/2006/relationships/customXml" Target="ink/ink258.xml"/><Relationship Id="rId619" Type="http://schemas.openxmlformats.org/officeDocument/2006/relationships/customXml" Target="ink/ink307.xml"/><Relationship Id="rId1151" Type="http://schemas.openxmlformats.org/officeDocument/2006/relationships/customXml" Target="ink/ink572.xml"/><Relationship Id="rId1249" Type="http://schemas.openxmlformats.org/officeDocument/2006/relationships/customXml" Target="ink/ink621.xml"/><Relationship Id="rId95" Type="http://schemas.openxmlformats.org/officeDocument/2006/relationships/customXml" Target="ink/ink45.xml"/><Relationship Id="rId160" Type="http://schemas.openxmlformats.org/officeDocument/2006/relationships/image" Target="media/image78.emf"/><Relationship Id="rId826" Type="http://schemas.openxmlformats.org/officeDocument/2006/relationships/image" Target="media/image411.emf"/><Relationship Id="rId1011" Type="http://schemas.openxmlformats.org/officeDocument/2006/relationships/customXml" Target="ink/ink503.xml"/><Relationship Id="rId1109" Type="http://schemas.openxmlformats.org/officeDocument/2006/relationships/customXml" Target="ink/ink551.xml"/><Relationship Id="rId1456" Type="http://schemas.openxmlformats.org/officeDocument/2006/relationships/image" Target="media/image726.emf"/><Relationship Id="rId258" Type="http://schemas.openxmlformats.org/officeDocument/2006/relationships/image" Target="media/image127.emf"/><Relationship Id="rId465" Type="http://schemas.openxmlformats.org/officeDocument/2006/relationships/customXml" Target="ink/ink230.xml"/><Relationship Id="rId672" Type="http://schemas.openxmlformats.org/officeDocument/2006/relationships/image" Target="media/image334.emf"/><Relationship Id="rId1095" Type="http://schemas.openxmlformats.org/officeDocument/2006/relationships/customXml" Target="ink/ink544.xml"/><Relationship Id="rId1316" Type="http://schemas.openxmlformats.org/officeDocument/2006/relationships/image" Target="media/image656.emf"/><Relationship Id="rId22" Type="http://schemas.openxmlformats.org/officeDocument/2006/relationships/customXml" Target="ink/ink9.xml"/><Relationship Id="rId118" Type="http://schemas.openxmlformats.org/officeDocument/2006/relationships/image" Target="media/image57.emf"/><Relationship Id="rId325" Type="http://schemas.openxmlformats.org/officeDocument/2006/relationships/customXml" Target="ink/ink160.xml"/><Relationship Id="rId532" Type="http://schemas.openxmlformats.org/officeDocument/2006/relationships/image" Target="media/image264.emf"/><Relationship Id="rId977" Type="http://schemas.openxmlformats.org/officeDocument/2006/relationships/customXml" Target="ink/ink486.xml"/><Relationship Id="rId1162" Type="http://schemas.openxmlformats.org/officeDocument/2006/relationships/image" Target="media/image579.emf"/><Relationship Id="rId171" Type="http://schemas.openxmlformats.org/officeDocument/2006/relationships/customXml" Target="ink/ink83.xml"/><Relationship Id="rId837" Type="http://schemas.openxmlformats.org/officeDocument/2006/relationships/customXml" Target="ink/ink416.xml"/><Relationship Id="rId1022" Type="http://schemas.openxmlformats.org/officeDocument/2006/relationships/image" Target="media/image509.emf"/><Relationship Id="rId269" Type="http://schemas.openxmlformats.org/officeDocument/2006/relationships/customXml" Target="ink/ink132.xml"/><Relationship Id="rId476" Type="http://schemas.openxmlformats.org/officeDocument/2006/relationships/image" Target="media/image236.emf"/><Relationship Id="rId683" Type="http://schemas.openxmlformats.org/officeDocument/2006/relationships/customXml" Target="ink/ink339.xml"/><Relationship Id="rId890" Type="http://schemas.openxmlformats.org/officeDocument/2006/relationships/image" Target="media/image443.emf"/><Relationship Id="rId904" Type="http://schemas.openxmlformats.org/officeDocument/2006/relationships/image" Target="media/image450.emf"/><Relationship Id="rId1327" Type="http://schemas.openxmlformats.org/officeDocument/2006/relationships/customXml" Target="ink/ink660.xml"/><Relationship Id="rId33" Type="http://schemas.openxmlformats.org/officeDocument/2006/relationships/image" Target="media/image14.emf"/><Relationship Id="rId129" Type="http://schemas.openxmlformats.org/officeDocument/2006/relationships/customXml" Target="ink/ink62.xml"/><Relationship Id="rId336" Type="http://schemas.openxmlformats.org/officeDocument/2006/relationships/image" Target="media/image166.emf"/><Relationship Id="rId543" Type="http://schemas.openxmlformats.org/officeDocument/2006/relationships/customXml" Target="ink/ink269.xml"/><Relationship Id="rId988" Type="http://schemas.openxmlformats.org/officeDocument/2006/relationships/image" Target="media/image492.emf"/><Relationship Id="rId1173" Type="http://schemas.openxmlformats.org/officeDocument/2006/relationships/customXml" Target="ink/ink583.xml"/><Relationship Id="rId1380" Type="http://schemas.openxmlformats.org/officeDocument/2006/relationships/image" Target="media/image688.emf"/><Relationship Id="rId182" Type="http://schemas.openxmlformats.org/officeDocument/2006/relationships/image" Target="media/image89.emf"/><Relationship Id="rId403" Type="http://schemas.openxmlformats.org/officeDocument/2006/relationships/customXml" Target="ink/ink199.xml"/><Relationship Id="rId750" Type="http://schemas.openxmlformats.org/officeDocument/2006/relationships/image" Target="media/image373.emf"/><Relationship Id="rId848" Type="http://schemas.openxmlformats.org/officeDocument/2006/relationships/image" Target="media/image422.emf"/><Relationship Id="rId1033" Type="http://schemas.openxmlformats.org/officeDocument/2006/relationships/customXml" Target="ink/ink513.xml"/><Relationship Id="rId487" Type="http://schemas.openxmlformats.org/officeDocument/2006/relationships/customXml" Target="ink/ink241.xml"/><Relationship Id="rId610" Type="http://schemas.openxmlformats.org/officeDocument/2006/relationships/image" Target="media/image303.emf"/><Relationship Id="rId694" Type="http://schemas.openxmlformats.org/officeDocument/2006/relationships/image" Target="media/image345.emf"/><Relationship Id="rId708" Type="http://schemas.openxmlformats.org/officeDocument/2006/relationships/image" Target="media/image352.emf"/><Relationship Id="rId915" Type="http://schemas.openxmlformats.org/officeDocument/2006/relationships/customXml" Target="ink/ink455.xml"/><Relationship Id="rId1240" Type="http://schemas.openxmlformats.org/officeDocument/2006/relationships/image" Target="media/image618.emf"/><Relationship Id="rId1338" Type="http://schemas.openxmlformats.org/officeDocument/2006/relationships/image" Target="media/image667.emf"/><Relationship Id="rId347" Type="http://schemas.openxmlformats.org/officeDocument/2006/relationships/customXml" Target="ink/ink171.xml"/><Relationship Id="rId999" Type="http://schemas.openxmlformats.org/officeDocument/2006/relationships/customXml" Target="ink/ink497.xml"/><Relationship Id="rId1100" Type="http://schemas.openxmlformats.org/officeDocument/2006/relationships/image" Target="media/image548.emf"/><Relationship Id="rId1184" Type="http://schemas.openxmlformats.org/officeDocument/2006/relationships/image" Target="media/image590.emf"/><Relationship Id="rId1405" Type="http://schemas.openxmlformats.org/officeDocument/2006/relationships/customXml" Target="ink/ink699.xml"/><Relationship Id="rId44" Type="http://schemas.openxmlformats.org/officeDocument/2006/relationships/customXml" Target="ink/ink20.xml"/><Relationship Id="rId554" Type="http://schemas.openxmlformats.org/officeDocument/2006/relationships/image" Target="media/image275.emf"/><Relationship Id="rId761" Type="http://schemas.openxmlformats.org/officeDocument/2006/relationships/customXml" Target="ink/ink378.xml"/><Relationship Id="rId859" Type="http://schemas.openxmlformats.org/officeDocument/2006/relationships/customXml" Target="ink/ink427.xml"/><Relationship Id="rId1391" Type="http://schemas.openxmlformats.org/officeDocument/2006/relationships/customXml" Target="ink/ink692.xml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5.emf"/><Relationship Id="rId498" Type="http://schemas.openxmlformats.org/officeDocument/2006/relationships/image" Target="media/image247.emf"/><Relationship Id="rId621" Type="http://schemas.openxmlformats.org/officeDocument/2006/relationships/customXml" Target="ink/ink308.xml"/><Relationship Id="rId1044" Type="http://schemas.openxmlformats.org/officeDocument/2006/relationships/image" Target="media/image520.emf"/><Relationship Id="rId1251" Type="http://schemas.openxmlformats.org/officeDocument/2006/relationships/customXml" Target="ink/ink622.xml"/><Relationship Id="rId1349" Type="http://schemas.openxmlformats.org/officeDocument/2006/relationships/customXml" Target="ink/ink671.xml"/><Relationship Id="rId260" Type="http://schemas.openxmlformats.org/officeDocument/2006/relationships/image" Target="media/image128.emf"/><Relationship Id="rId719" Type="http://schemas.openxmlformats.org/officeDocument/2006/relationships/customXml" Target="ink/ink357.xml"/><Relationship Id="rId926" Type="http://schemas.openxmlformats.org/officeDocument/2006/relationships/image" Target="media/image461.emf"/><Relationship Id="rId1111" Type="http://schemas.openxmlformats.org/officeDocument/2006/relationships/customXml" Target="ink/ink552.xml"/><Relationship Id="rId55" Type="http://schemas.openxmlformats.org/officeDocument/2006/relationships/image" Target="media/image25.emf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customXml" Target="ink/ink280.xml"/><Relationship Id="rId772" Type="http://schemas.openxmlformats.org/officeDocument/2006/relationships/image" Target="media/image384.emf"/><Relationship Id="rId1195" Type="http://schemas.openxmlformats.org/officeDocument/2006/relationships/customXml" Target="ink/ink594.xml"/><Relationship Id="rId1209" Type="http://schemas.openxmlformats.org/officeDocument/2006/relationships/customXml" Target="ink/ink601.xml"/><Relationship Id="rId1416" Type="http://schemas.openxmlformats.org/officeDocument/2006/relationships/image" Target="media/image706.emf"/><Relationship Id="rId218" Type="http://schemas.openxmlformats.org/officeDocument/2006/relationships/image" Target="media/image107.emf"/><Relationship Id="rId425" Type="http://schemas.openxmlformats.org/officeDocument/2006/relationships/customXml" Target="ink/ink210.xml"/><Relationship Id="rId632" Type="http://schemas.openxmlformats.org/officeDocument/2006/relationships/image" Target="media/image314.emf"/><Relationship Id="rId1055" Type="http://schemas.openxmlformats.org/officeDocument/2006/relationships/customXml" Target="ink/ink524.xml"/><Relationship Id="rId1262" Type="http://schemas.openxmlformats.org/officeDocument/2006/relationships/image" Target="media/image629.emf"/><Relationship Id="rId271" Type="http://schemas.openxmlformats.org/officeDocument/2006/relationships/customXml" Target="ink/ink133.xml"/><Relationship Id="rId937" Type="http://schemas.openxmlformats.org/officeDocument/2006/relationships/customXml" Target="ink/ink466.xml"/><Relationship Id="rId1122" Type="http://schemas.openxmlformats.org/officeDocument/2006/relationships/image" Target="media/image559.emf"/><Relationship Id="rId66" Type="http://schemas.openxmlformats.org/officeDocument/2006/relationships/customXml" Target="ink/ink31.xml"/><Relationship Id="rId131" Type="http://schemas.openxmlformats.org/officeDocument/2006/relationships/customXml" Target="ink/ink63.xml"/><Relationship Id="rId369" Type="http://schemas.openxmlformats.org/officeDocument/2006/relationships/customXml" Target="ink/ink182.xml"/><Relationship Id="rId576" Type="http://schemas.openxmlformats.org/officeDocument/2006/relationships/image" Target="media/image286.emf"/><Relationship Id="rId783" Type="http://schemas.openxmlformats.org/officeDocument/2006/relationships/customXml" Target="ink/ink389.xml"/><Relationship Id="rId990" Type="http://schemas.openxmlformats.org/officeDocument/2006/relationships/image" Target="media/image493.emf"/><Relationship Id="rId1427" Type="http://schemas.openxmlformats.org/officeDocument/2006/relationships/customXml" Target="ink/ink710.xml"/><Relationship Id="rId229" Type="http://schemas.openxmlformats.org/officeDocument/2006/relationships/customXml" Target="ink/ink112.xml"/><Relationship Id="rId436" Type="http://schemas.openxmlformats.org/officeDocument/2006/relationships/image" Target="media/image216.emf"/><Relationship Id="rId643" Type="http://schemas.openxmlformats.org/officeDocument/2006/relationships/customXml" Target="ink/ink319.xml"/><Relationship Id="rId1066" Type="http://schemas.openxmlformats.org/officeDocument/2006/relationships/image" Target="media/image531.emf"/><Relationship Id="rId1273" Type="http://schemas.openxmlformats.org/officeDocument/2006/relationships/customXml" Target="ink/ink633.xml"/><Relationship Id="rId850" Type="http://schemas.openxmlformats.org/officeDocument/2006/relationships/image" Target="media/image423.emf"/><Relationship Id="rId948" Type="http://schemas.openxmlformats.org/officeDocument/2006/relationships/image" Target="media/image472.emf"/><Relationship Id="rId1133" Type="http://schemas.openxmlformats.org/officeDocument/2006/relationships/customXml" Target="ink/ink563.xml"/><Relationship Id="rId77" Type="http://schemas.openxmlformats.org/officeDocument/2006/relationships/image" Target="media/image36.emf"/><Relationship Id="rId282" Type="http://schemas.openxmlformats.org/officeDocument/2006/relationships/image" Target="media/image139.emf"/><Relationship Id="rId503" Type="http://schemas.openxmlformats.org/officeDocument/2006/relationships/customXml" Target="ink/ink249.xml"/><Relationship Id="rId587" Type="http://schemas.openxmlformats.org/officeDocument/2006/relationships/customXml" Target="ink/ink291.xml"/><Relationship Id="rId710" Type="http://schemas.openxmlformats.org/officeDocument/2006/relationships/image" Target="media/image353.emf"/><Relationship Id="rId808" Type="http://schemas.openxmlformats.org/officeDocument/2006/relationships/image" Target="media/image402.emf"/><Relationship Id="rId1340" Type="http://schemas.openxmlformats.org/officeDocument/2006/relationships/image" Target="media/image668.emf"/><Relationship Id="rId1438" Type="http://schemas.openxmlformats.org/officeDocument/2006/relationships/image" Target="media/image717.emf"/><Relationship Id="rId8" Type="http://schemas.openxmlformats.org/officeDocument/2006/relationships/customXml" Target="ink/ink2.xml"/><Relationship Id="rId142" Type="http://schemas.openxmlformats.org/officeDocument/2006/relationships/image" Target="media/image69.emf"/><Relationship Id="rId447" Type="http://schemas.openxmlformats.org/officeDocument/2006/relationships/customXml" Target="ink/ink221.xml"/><Relationship Id="rId794" Type="http://schemas.openxmlformats.org/officeDocument/2006/relationships/image" Target="media/image395.emf"/><Relationship Id="rId1077" Type="http://schemas.openxmlformats.org/officeDocument/2006/relationships/customXml" Target="ink/ink535.xml"/><Relationship Id="rId1200" Type="http://schemas.openxmlformats.org/officeDocument/2006/relationships/image" Target="media/image598.emf"/><Relationship Id="rId654" Type="http://schemas.openxmlformats.org/officeDocument/2006/relationships/image" Target="media/image325.emf"/><Relationship Id="rId861" Type="http://schemas.openxmlformats.org/officeDocument/2006/relationships/customXml" Target="ink/ink428.xml"/><Relationship Id="rId959" Type="http://schemas.openxmlformats.org/officeDocument/2006/relationships/customXml" Target="ink/ink477.xml"/><Relationship Id="rId1284" Type="http://schemas.openxmlformats.org/officeDocument/2006/relationships/image" Target="media/image640.emf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514" Type="http://schemas.openxmlformats.org/officeDocument/2006/relationships/image" Target="media/image255.emf"/><Relationship Id="rId721" Type="http://schemas.openxmlformats.org/officeDocument/2006/relationships/customXml" Target="ink/ink358.xml"/><Relationship Id="rId1144" Type="http://schemas.openxmlformats.org/officeDocument/2006/relationships/image" Target="media/image570.emf"/><Relationship Id="rId1351" Type="http://schemas.openxmlformats.org/officeDocument/2006/relationships/customXml" Target="ink/ink672.xml"/><Relationship Id="rId1449" Type="http://schemas.openxmlformats.org/officeDocument/2006/relationships/customXml" Target="ink/ink721.xml"/><Relationship Id="rId88" Type="http://schemas.openxmlformats.org/officeDocument/2006/relationships/image" Target="media/image42.emf"/><Relationship Id="rId153" Type="http://schemas.openxmlformats.org/officeDocument/2006/relationships/customXml" Target="ink/ink74.xml"/><Relationship Id="rId360" Type="http://schemas.openxmlformats.org/officeDocument/2006/relationships/image" Target="media/image178.emf"/><Relationship Id="rId598" Type="http://schemas.openxmlformats.org/officeDocument/2006/relationships/image" Target="media/image297.emf"/><Relationship Id="rId819" Type="http://schemas.openxmlformats.org/officeDocument/2006/relationships/customXml" Target="ink/ink407.xml"/><Relationship Id="rId1004" Type="http://schemas.openxmlformats.org/officeDocument/2006/relationships/image" Target="media/image500.emf"/><Relationship Id="rId1211" Type="http://schemas.openxmlformats.org/officeDocument/2006/relationships/customXml" Target="ink/ink602.xml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65" Type="http://schemas.openxmlformats.org/officeDocument/2006/relationships/customXml" Target="ink/ink330.xml"/><Relationship Id="rId872" Type="http://schemas.openxmlformats.org/officeDocument/2006/relationships/image" Target="media/image434.emf"/><Relationship Id="rId1088" Type="http://schemas.openxmlformats.org/officeDocument/2006/relationships/image" Target="media/image542.emf"/><Relationship Id="rId1295" Type="http://schemas.openxmlformats.org/officeDocument/2006/relationships/customXml" Target="ink/ink644.xml"/><Relationship Id="rId1309" Type="http://schemas.openxmlformats.org/officeDocument/2006/relationships/customXml" Target="ink/ink651.xml"/><Relationship Id="rId15" Type="http://schemas.openxmlformats.org/officeDocument/2006/relationships/image" Target="media/image5.emf"/><Relationship Id="rId318" Type="http://schemas.openxmlformats.org/officeDocument/2006/relationships/image" Target="media/image157.emf"/><Relationship Id="rId525" Type="http://schemas.openxmlformats.org/officeDocument/2006/relationships/customXml" Target="ink/ink260.xml"/><Relationship Id="rId732" Type="http://schemas.openxmlformats.org/officeDocument/2006/relationships/image" Target="media/image364.emf"/><Relationship Id="rId1155" Type="http://schemas.openxmlformats.org/officeDocument/2006/relationships/customXml" Target="ink/ink574.xml"/><Relationship Id="rId1362" Type="http://schemas.openxmlformats.org/officeDocument/2006/relationships/image" Target="media/image679.emf"/><Relationship Id="rId99" Type="http://schemas.openxmlformats.org/officeDocument/2006/relationships/customXml" Target="ink/ink47.xml"/><Relationship Id="rId164" Type="http://schemas.openxmlformats.org/officeDocument/2006/relationships/image" Target="media/image80.emf"/><Relationship Id="rId371" Type="http://schemas.openxmlformats.org/officeDocument/2006/relationships/customXml" Target="ink/ink183.xml"/><Relationship Id="rId1015" Type="http://schemas.openxmlformats.org/officeDocument/2006/relationships/customXml" Target="ink/ink505.xml"/><Relationship Id="rId1222" Type="http://schemas.openxmlformats.org/officeDocument/2006/relationships/image" Target="media/image609.emf"/><Relationship Id="rId469" Type="http://schemas.openxmlformats.org/officeDocument/2006/relationships/customXml" Target="ink/ink232.xml"/><Relationship Id="rId676" Type="http://schemas.openxmlformats.org/officeDocument/2006/relationships/image" Target="media/image336.emf"/><Relationship Id="rId883" Type="http://schemas.openxmlformats.org/officeDocument/2006/relationships/customXml" Target="ink/ink439.xml"/><Relationship Id="rId1099" Type="http://schemas.openxmlformats.org/officeDocument/2006/relationships/customXml" Target="ink/ink546.xml"/><Relationship Id="rId26" Type="http://schemas.openxmlformats.org/officeDocument/2006/relationships/customXml" Target="ink/ink11.xml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6.emf"/><Relationship Id="rId1166" Type="http://schemas.openxmlformats.org/officeDocument/2006/relationships/image" Target="media/image581.emf"/><Relationship Id="rId1373" Type="http://schemas.openxmlformats.org/officeDocument/2006/relationships/customXml" Target="ink/ink683.xml"/><Relationship Id="rId175" Type="http://schemas.openxmlformats.org/officeDocument/2006/relationships/customXml" Target="ink/ink85.xml"/><Relationship Id="rId743" Type="http://schemas.openxmlformats.org/officeDocument/2006/relationships/customXml" Target="ink/ink369.xml"/><Relationship Id="rId950" Type="http://schemas.openxmlformats.org/officeDocument/2006/relationships/image" Target="media/image473.emf"/><Relationship Id="rId1026" Type="http://schemas.openxmlformats.org/officeDocument/2006/relationships/image" Target="media/image511.emf"/><Relationship Id="rId382" Type="http://schemas.openxmlformats.org/officeDocument/2006/relationships/image" Target="media/image189.emf"/><Relationship Id="rId603" Type="http://schemas.openxmlformats.org/officeDocument/2006/relationships/customXml" Target="ink/ink299.xml"/><Relationship Id="rId687" Type="http://schemas.openxmlformats.org/officeDocument/2006/relationships/customXml" Target="ink/ink341.xml"/><Relationship Id="rId810" Type="http://schemas.openxmlformats.org/officeDocument/2006/relationships/image" Target="media/image403.emf"/><Relationship Id="rId908" Type="http://schemas.openxmlformats.org/officeDocument/2006/relationships/image" Target="media/image452.emf"/><Relationship Id="rId1233" Type="http://schemas.openxmlformats.org/officeDocument/2006/relationships/customXml" Target="ink/ink613.xml"/><Relationship Id="rId1440" Type="http://schemas.openxmlformats.org/officeDocument/2006/relationships/image" Target="media/image718.emf"/><Relationship Id="rId242" Type="http://schemas.openxmlformats.org/officeDocument/2006/relationships/image" Target="media/image119.emf"/><Relationship Id="rId894" Type="http://schemas.openxmlformats.org/officeDocument/2006/relationships/image" Target="media/image445.emf"/><Relationship Id="rId1177" Type="http://schemas.openxmlformats.org/officeDocument/2006/relationships/customXml" Target="ink/ink585.xml"/><Relationship Id="rId1300" Type="http://schemas.openxmlformats.org/officeDocument/2006/relationships/image" Target="media/image648.emf"/><Relationship Id="rId37" Type="http://schemas.openxmlformats.org/officeDocument/2006/relationships/image" Target="media/image16.emf"/><Relationship Id="rId102" Type="http://schemas.openxmlformats.org/officeDocument/2006/relationships/image" Target="media/image49.emf"/><Relationship Id="rId547" Type="http://schemas.openxmlformats.org/officeDocument/2006/relationships/customXml" Target="ink/ink271.xml"/><Relationship Id="rId754" Type="http://schemas.openxmlformats.org/officeDocument/2006/relationships/image" Target="media/image375.emf"/><Relationship Id="rId961" Type="http://schemas.openxmlformats.org/officeDocument/2006/relationships/customXml" Target="ink/ink478.xml"/><Relationship Id="rId1384" Type="http://schemas.openxmlformats.org/officeDocument/2006/relationships/image" Target="media/image690.emf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93" Type="http://schemas.openxmlformats.org/officeDocument/2006/relationships/customXml" Target="ink/ink194.xml"/><Relationship Id="rId407" Type="http://schemas.openxmlformats.org/officeDocument/2006/relationships/customXml" Target="ink/ink201.xml"/><Relationship Id="rId614" Type="http://schemas.openxmlformats.org/officeDocument/2006/relationships/image" Target="media/image305.emf"/><Relationship Id="rId821" Type="http://schemas.openxmlformats.org/officeDocument/2006/relationships/customXml" Target="ink/ink408.xml"/><Relationship Id="rId1037" Type="http://schemas.openxmlformats.org/officeDocument/2006/relationships/customXml" Target="ink/ink515.xml"/><Relationship Id="rId1244" Type="http://schemas.openxmlformats.org/officeDocument/2006/relationships/image" Target="media/image620.emf"/><Relationship Id="rId1451" Type="http://schemas.openxmlformats.org/officeDocument/2006/relationships/customXml" Target="ink/ink722.xml"/><Relationship Id="rId253" Type="http://schemas.openxmlformats.org/officeDocument/2006/relationships/customXml" Target="ink/ink124.xml"/><Relationship Id="rId460" Type="http://schemas.openxmlformats.org/officeDocument/2006/relationships/image" Target="media/image228.emf"/><Relationship Id="rId698" Type="http://schemas.openxmlformats.org/officeDocument/2006/relationships/image" Target="media/image347.emf"/><Relationship Id="rId919" Type="http://schemas.openxmlformats.org/officeDocument/2006/relationships/customXml" Target="ink/ink457.xml"/><Relationship Id="rId1090" Type="http://schemas.openxmlformats.org/officeDocument/2006/relationships/image" Target="media/image543.emf"/><Relationship Id="rId1104" Type="http://schemas.openxmlformats.org/officeDocument/2006/relationships/image" Target="media/image550.emf"/><Relationship Id="rId1311" Type="http://schemas.openxmlformats.org/officeDocument/2006/relationships/customXml" Target="ink/ink652.xml"/><Relationship Id="rId48" Type="http://schemas.openxmlformats.org/officeDocument/2006/relationships/customXml" Target="ink/ink22.xml"/><Relationship Id="rId113" Type="http://schemas.openxmlformats.org/officeDocument/2006/relationships/customXml" Target="ink/ink54.xml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765" Type="http://schemas.openxmlformats.org/officeDocument/2006/relationships/customXml" Target="ink/ink380.xml"/><Relationship Id="rId972" Type="http://schemas.openxmlformats.org/officeDocument/2006/relationships/image" Target="media/image484.emf"/><Relationship Id="rId1188" Type="http://schemas.openxmlformats.org/officeDocument/2006/relationships/image" Target="media/image592.emf"/><Relationship Id="rId1395" Type="http://schemas.openxmlformats.org/officeDocument/2006/relationships/customXml" Target="ink/ink694.xml"/><Relationship Id="rId1409" Type="http://schemas.openxmlformats.org/officeDocument/2006/relationships/customXml" Target="ink/ink701.xml"/><Relationship Id="rId197" Type="http://schemas.openxmlformats.org/officeDocument/2006/relationships/customXml" Target="ink/ink96.xml"/><Relationship Id="rId418" Type="http://schemas.openxmlformats.org/officeDocument/2006/relationships/image" Target="media/image207.emf"/><Relationship Id="rId625" Type="http://schemas.openxmlformats.org/officeDocument/2006/relationships/customXml" Target="ink/ink310.xml"/><Relationship Id="rId832" Type="http://schemas.openxmlformats.org/officeDocument/2006/relationships/image" Target="media/image414.emf"/><Relationship Id="rId1048" Type="http://schemas.openxmlformats.org/officeDocument/2006/relationships/image" Target="media/image522.emf"/><Relationship Id="rId1255" Type="http://schemas.openxmlformats.org/officeDocument/2006/relationships/customXml" Target="ink/ink624.xml"/><Relationship Id="rId1462" Type="http://schemas.openxmlformats.org/officeDocument/2006/relationships/fontTable" Target="fontTable.xml"/><Relationship Id="rId264" Type="http://schemas.openxmlformats.org/officeDocument/2006/relationships/image" Target="media/image130.emf"/><Relationship Id="rId471" Type="http://schemas.openxmlformats.org/officeDocument/2006/relationships/customXml" Target="ink/ink233.xml"/><Relationship Id="rId1115" Type="http://schemas.openxmlformats.org/officeDocument/2006/relationships/customXml" Target="ink/ink554.xml"/><Relationship Id="rId1322" Type="http://schemas.openxmlformats.org/officeDocument/2006/relationships/image" Target="media/image659.emf"/><Relationship Id="rId59" Type="http://schemas.openxmlformats.org/officeDocument/2006/relationships/image" Target="media/image27.emf"/><Relationship Id="rId124" Type="http://schemas.openxmlformats.org/officeDocument/2006/relationships/image" Target="media/image60.emf"/><Relationship Id="rId569" Type="http://schemas.openxmlformats.org/officeDocument/2006/relationships/customXml" Target="ink/ink282.xml"/><Relationship Id="rId776" Type="http://schemas.openxmlformats.org/officeDocument/2006/relationships/image" Target="media/image386.emf"/><Relationship Id="rId983" Type="http://schemas.openxmlformats.org/officeDocument/2006/relationships/customXml" Target="ink/ink489.xml"/><Relationship Id="rId1199" Type="http://schemas.openxmlformats.org/officeDocument/2006/relationships/customXml" Target="ink/ink596.xml"/><Relationship Id="rId331" Type="http://schemas.openxmlformats.org/officeDocument/2006/relationships/customXml" Target="ink/ink163.xml"/><Relationship Id="rId429" Type="http://schemas.openxmlformats.org/officeDocument/2006/relationships/customXml" Target="ink/ink212.xml"/><Relationship Id="rId636" Type="http://schemas.openxmlformats.org/officeDocument/2006/relationships/image" Target="media/image316.emf"/><Relationship Id="rId1059" Type="http://schemas.openxmlformats.org/officeDocument/2006/relationships/customXml" Target="ink/ink526.xml"/><Relationship Id="rId1266" Type="http://schemas.openxmlformats.org/officeDocument/2006/relationships/image" Target="media/image631.emf"/><Relationship Id="rId843" Type="http://schemas.openxmlformats.org/officeDocument/2006/relationships/customXml" Target="ink/ink419.xml"/><Relationship Id="rId1126" Type="http://schemas.openxmlformats.org/officeDocument/2006/relationships/image" Target="media/image561.emf"/><Relationship Id="rId275" Type="http://schemas.openxmlformats.org/officeDocument/2006/relationships/customXml" Target="ink/ink135.xml"/><Relationship Id="rId482" Type="http://schemas.openxmlformats.org/officeDocument/2006/relationships/image" Target="media/image239.emf"/><Relationship Id="rId703" Type="http://schemas.openxmlformats.org/officeDocument/2006/relationships/customXml" Target="ink/ink349.xml"/><Relationship Id="rId910" Type="http://schemas.openxmlformats.org/officeDocument/2006/relationships/image" Target="media/image453.emf"/><Relationship Id="rId1333" Type="http://schemas.openxmlformats.org/officeDocument/2006/relationships/customXml" Target="ink/ink663.xml"/><Relationship Id="rId135" Type="http://schemas.openxmlformats.org/officeDocument/2006/relationships/customXml" Target="ink/ink65.xml"/><Relationship Id="rId342" Type="http://schemas.openxmlformats.org/officeDocument/2006/relationships/image" Target="media/image169.emf"/><Relationship Id="rId787" Type="http://schemas.openxmlformats.org/officeDocument/2006/relationships/customXml" Target="ink/ink391.xml"/><Relationship Id="rId994" Type="http://schemas.openxmlformats.org/officeDocument/2006/relationships/image" Target="media/image495.emf"/><Relationship Id="rId1400" Type="http://schemas.openxmlformats.org/officeDocument/2006/relationships/image" Target="media/image698.emf"/><Relationship Id="rId202" Type="http://schemas.openxmlformats.org/officeDocument/2006/relationships/image" Target="media/image99.emf"/><Relationship Id="rId647" Type="http://schemas.openxmlformats.org/officeDocument/2006/relationships/customXml" Target="ink/ink321.xml"/><Relationship Id="rId854" Type="http://schemas.openxmlformats.org/officeDocument/2006/relationships/image" Target="media/image425.emf"/><Relationship Id="rId1277" Type="http://schemas.openxmlformats.org/officeDocument/2006/relationships/customXml" Target="ink/ink635.xml"/><Relationship Id="rId286" Type="http://schemas.openxmlformats.org/officeDocument/2006/relationships/image" Target="media/image141.emf"/><Relationship Id="rId493" Type="http://schemas.openxmlformats.org/officeDocument/2006/relationships/customXml" Target="ink/ink244.xml"/><Relationship Id="rId507" Type="http://schemas.openxmlformats.org/officeDocument/2006/relationships/customXml" Target="ink/ink251.xml"/><Relationship Id="rId714" Type="http://schemas.openxmlformats.org/officeDocument/2006/relationships/image" Target="media/image355.emf"/><Relationship Id="rId921" Type="http://schemas.openxmlformats.org/officeDocument/2006/relationships/customXml" Target="ink/ink458.xml"/><Relationship Id="rId1137" Type="http://schemas.openxmlformats.org/officeDocument/2006/relationships/customXml" Target="ink/ink565.xml"/><Relationship Id="rId1344" Type="http://schemas.openxmlformats.org/officeDocument/2006/relationships/image" Target="media/image670.emf"/><Relationship Id="rId50" Type="http://schemas.openxmlformats.org/officeDocument/2006/relationships/customXml" Target="ink/ink23.xml"/><Relationship Id="rId146" Type="http://schemas.openxmlformats.org/officeDocument/2006/relationships/image" Target="media/image71.emf"/><Relationship Id="rId353" Type="http://schemas.openxmlformats.org/officeDocument/2006/relationships/customXml" Target="ink/ink174.xml"/><Relationship Id="rId560" Type="http://schemas.openxmlformats.org/officeDocument/2006/relationships/image" Target="media/image278.emf"/><Relationship Id="rId798" Type="http://schemas.openxmlformats.org/officeDocument/2006/relationships/image" Target="media/image397.emf"/><Relationship Id="rId1190" Type="http://schemas.openxmlformats.org/officeDocument/2006/relationships/image" Target="media/image593.emf"/><Relationship Id="rId1204" Type="http://schemas.openxmlformats.org/officeDocument/2006/relationships/image" Target="media/image600.emf"/><Relationship Id="rId1411" Type="http://schemas.openxmlformats.org/officeDocument/2006/relationships/customXml" Target="ink/ink702.xml"/><Relationship Id="rId213" Type="http://schemas.openxmlformats.org/officeDocument/2006/relationships/customXml" Target="ink/ink104.xml"/><Relationship Id="rId420" Type="http://schemas.openxmlformats.org/officeDocument/2006/relationships/image" Target="media/image208.emf"/><Relationship Id="rId658" Type="http://schemas.openxmlformats.org/officeDocument/2006/relationships/image" Target="media/image327.emf"/><Relationship Id="rId865" Type="http://schemas.openxmlformats.org/officeDocument/2006/relationships/customXml" Target="ink/ink430.xml"/><Relationship Id="rId1050" Type="http://schemas.openxmlformats.org/officeDocument/2006/relationships/image" Target="media/image523.emf"/><Relationship Id="rId1288" Type="http://schemas.openxmlformats.org/officeDocument/2006/relationships/image" Target="media/image642.emf"/><Relationship Id="rId297" Type="http://schemas.openxmlformats.org/officeDocument/2006/relationships/customXml" Target="ink/ink146.xml"/><Relationship Id="rId518" Type="http://schemas.openxmlformats.org/officeDocument/2006/relationships/image" Target="media/image257.emf"/><Relationship Id="rId725" Type="http://schemas.openxmlformats.org/officeDocument/2006/relationships/customXml" Target="ink/ink360.xml"/><Relationship Id="rId932" Type="http://schemas.openxmlformats.org/officeDocument/2006/relationships/image" Target="media/image464.emf"/><Relationship Id="rId1148" Type="http://schemas.openxmlformats.org/officeDocument/2006/relationships/image" Target="media/image572.emf"/><Relationship Id="rId1355" Type="http://schemas.openxmlformats.org/officeDocument/2006/relationships/customXml" Target="ink/ink67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4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102 14 0,'-3'-10'32'0,"0"-5"7"16,3 12 8-16,-2 0 9 15,-1-7 6-15,-4-8-23 16,-9 4-2-16,1 0-3 16,-29-2 15-1,23 16-33 1,4 5-7-16,2 5-6 15,3 2-6 1,3 7-2-16,2 1-2 16,2 2 2-16,1 6 2 0,1 6 1 15,3-3 0-15,2 37-6 16,-2-38 1-1,2 1-3 1,1 3-1-16,-3-6 0 16,0 0 0-16,-4-3 1 15,4-3-1 1,0-7-2-16,0-2-3 15,0 0-4-15,0 2-29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5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5 12 0,'1'-28'32'16,"-4"21"10"-16,3 7 10 15,0 0 9-15,0 0 9 16,0 3-23-16,0 10-11 15,0 3-5-15,0 3-10 16,0 3-9-16,0 6-6 16,0 2 0-1,0-2-3 1,0 0-2-16,0 0-2 15,0-3-1-15,2-3-2 16,1-5-3-16,-3-3-4 16,0-8-4-16,3-2-3 15,-2-7-3-15,2 2-3 16,-3-4-4-16,-1 2-1 15,-2-6-3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7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0 15 0,'8'10'33'0,"-8"-23"10"16,0 13 10-16,0 0 10 15,0 0 9-15,0 0-26 16,4 0-3-16,8 0-5 15,3-3-10-15,4 2-8 16,2-2-6-16,1 0-3 16,1 3-3-16,1-1-3 15,-1-1-2-15,-4 1-2 16,1 1 1-1,-4 0-2-15,-4 1-3 16,-2-2-4-16,-6 2-4 16,2-1-6-16,-3 0-7 15,2-1-8-15,-1 2-9 16,-1-5-8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8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12 0,'1'3'28'15,"-1"-7"2"-15,0 4 5 16,0 0 46 0,0 0-58-16,0 0 0 15,0 1 3-15,5 5-1 16,2 0-2-1,0-3-3-15,7 4-2 16,6-3-4-16,1 0-2 16,7 1-2-16,1-4 1 15,11 5 0-15,3-5-3 16,7-1-2-16,0-1 0 15,3 0-2-15,63-4 4 16,-52 4-6 0,-4-4 0-16,6 0 0 15,-3-3-1-15,-1 6-1 16,-1 0 1-1,-1-1-1-15,0 2-1 16,-1-1 0-16,-3 2 0 16,-3-1-1-16,-6-2 0 15,39 7-5 1,-16-7 3-1,-40 3 3-15,-7 0 1 16,-2 0 3-16,-3 0 0 16,-2 0 0-16,-1-4 0 15,-5 4 1-15,-3-1 0 16,-2 1 0-1,-1-2 1-15,-1 1 1 16,-3 2 0 0,3-1-3-16,-1 0-4 15,-2-1-5-15,0 1-9 16,0-2-14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0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98 0,'20'3'427'47,"-8"-3"-383"-31,14-3 18-1,-7 3-45-15,3-4-14 16,4 3-18-16,-5-1-22 16,1 1-28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0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9 21 0,'2'7'52'0,"-12"-11"12"16,10 4 9-16,0 0 6 15,0 1 6-15,0 2-40 16,3 0-13-16,6-2-6 16,9-5-6-16,8-2-4 15,7 0-3-15,0-1-5 16,1 0-7-1,-3 3-8-15,-7-1-10 16,-8 1-10-16,0 6-11 16,-11-4-1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0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0 15 0,'-3'-5'36'0,"3"16"7"16,0-11 3-1,0 4 3-15,0 11 1 16,0 4-29-16,0 1-10 16,0 4-1-16,0 2-3 15,0-1-2-15,0-1-2 16,0-2-1-16,0-3-1 15,0-2-1 1,0-1 1-16,0-2 0 16,0-6 0-16,0 0 0 15,0-4 0-15,0-1-1 16,0-7 0-1,0-2 1-15,0-12 3 16,81-253 5 46,-78 259 5-62,1 3-1 16,5 6-1-16,6 3-1 16,3 0-3-16,2 9-6 15,-5 6-2-15,5 4 0 16,0 3 0-1,-4 12-1 1,-2-1-1-16,0 3-2 16,-7-6 1-16,-1-3-1 15,-5-5 1-15,2 1 1 16,-3-8 2-16,0-2 1 15,2-8 0-15,-1-2 1 16,-5-12 0-16,-1-2 0 16,8-6 1-16,-3-5 1 15,0-6 1-15,2-9 0 16,2-2 1-16,29-38 8 31,-7 45-6-31,0 10 0 16,1 12-2-16,-4 11 0 15,-3 9-3-15,-4 10-2 16,-2 9-2-16,-2 3 0 15,-6 5 0-15,0-3-2 16,-3 1 0-16,0-9-1 16,-2-4-3-16,-1-1-5 15,0-4-6-15,5-6-10 16,-2-7-10-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5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0 14 0,'26'22'32'0,"-11"-2"7"15,-15-20 9-15,0 5 8 16,0 7 7-16,2 11-23 15,-2 2-3-15,0 0-5 16,0-6-6-16,0 2-5 16,0-5-5-1,0-5-4-15,0-2-2 16,0-6-3-16,0-3-2 15,0 0-1-15,0-12 0 16,0-10-2-16,0-8 0 16,7-9-1-16,8 3-1 15,7-1 1-15,4 9-1 16,-2 11-1-16,-1 12 0 15,1 15 1-15,-6 9-1 16,-5 9-4-16,-4 6-3 16,-4 1-1-16,4-1-2 15,-3-5-3 1,2-4 0-16,3-3 0 15,-2-8 1 1,4-6-2-16,4-8 0 16,-1-7 2-16,4-5 2 15,2-10 4-15,-1-4 4 16,-2-6 4-16,-4-7 3 15,-2-2 1-15,-6 2 1 16,1 5 1-16,-7 8 1 16,-4 12 0-16,-4 13 1 15,-2 14 0-15,-3 11 1 16,1 8-1-16,2-1-3 15,6 4-4 1,6-1-3-16,-2-6-4 16,8-1-4-16,6-6-1 15,8-8 0-15,2-7 2 16,3-6 1-16,2-3-1 15,5-3 2-15,3-13 0 16,-2-3 1-16,-7-7 2 16,-1-3 5-16,-3-5 3 15,1-1 3-15,-2 8 1 16,-3 8 1-1,1 8-2 1,-6 9-1-16,2 13-3 16,-10 2-1-16,0 2-1 15,-5 5-1-15,1-2-1 16,0-3-1-16,-1-2 1 15,-3-4-3-15,3 0-1 16,-1-3-3-16,-2-8-1 16,0-7-4-16,0 1-1 15,-3-8 0-15,0 1 2 16,0 0 2-16,-6 5 5 15,-3 6 5-15,-8 14 5 16,-5 8 4-16,0 10 1 16,0 1 1-16,6 5-3 15,1-2-3 1,8 4-3-16,8-8-3 15,8-3-2-15,3-3-2 16,3-9-2-16,8-11 0 16,4-4-1-16,-1-2 0 15,5-9 2-15,-4-3 0 16,1-6 0-16,0-6 1 15,-7-9 1 1,-1-7 1-16,4-4 1 16,-5-5 2-16,-3 0 1 15,-1-4 3-15,-3 4 2 16,-3 3 2-1,0 20 2-15,-2 8 2 16,-4 10 1-16,-1 15-1 16,-7 13 0-16,2 9-2 15,-3 12-2-15,4 12-2 16,2 3-1-16,4-2 0 15,6 0-1-15,5-4-1 16,9-3 1-16,5-10 1 16,7-3-1-16,-2-7-1 15,-2-5-1-15,0-5-3 16,-8-4-4-16,-3-1-5 15,-5-2-5-15,-4-5-9 16,-5 1-1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4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 26 0,'-2'1'63'0,"-15"-5"10"15,17 4-1 1,0 0-3-16,0 0-9 16,0 0-69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3.8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121 20 0,'-7'-56'47'0,"-17"-1"8"15,23 52 9-15,-5-1 8 16,-1 6 6-16,-10 6-38 16,-6 8-6-16,0 5-5 15,-2 19-9 1,4 0-7-16,6 3-6 15,5 5-5 1,4-3-7-16,8 1-4 16,2 3-3-16,1-5-3 15,2 4-2-15,-1-8 0 16,0-3 2-16,-3 5 0 15,0 3 0-15,-5-15-2 16,2 0-5-16,-1-11-9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6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8 12 0,'31'-13'29'0,"-6"23"9"16,-20-10 8-16,6 0 10 15,6 0 8 1,2 0-20-16,6 0-2 16,1-4-4-16,2-1-7 15,0-2-6-15,-4 1-7 16,-5-3-5-16,-1-4-4 15,-2-1-4-15,-3-5-3 16,-6-2-1 0,-2 1 0-16,-2-11-3 15,-14 24 2 1,-2 5 3-16,-4 10 3 15,0 8 5-15,3 7 4 16,2 11 2-16,3-7 1 16,5 8-2-16,5-5-4 15,5-3-3-15,6-3-6 16,11-7-6-16,4-6-6 15,5-6-7-15,-2 0-10 16,8-5-12-16,-9 0-14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5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60 29 0,'-1'32'64'0,"-1"11"7"16,-1-36 5-16,3 5 4 15,0 8 1-15,0 10-58 16,0 2-11-16,0 2-1 15,0-2-4-15,0-4-1 16,0-6-2-16,0-4 1 16,0-5-2-16,0-3-4 15,0-4-2 1,2-3 0-16,-2-3 0 15,0-1-1-15,0-4 1 16,1-9 3-16,-1-8 0 16,0-6 0-16,2-8 3 15,-1 1 2-15,-1-10-1 16,-1-5 1-16,1 0 2 15,1 1-1 1,5 5-2-16,6 4 0 16,7 5-2-16,6 9-2 15,1 10-3 1,3 10-2-16,-1 9-1 15,0 11 2-15,-6 8 0 16,-6 6 2-16,-7 3 1 16,-7 0 1-16,-5 1 1 15,-5-4 1-15,-3-3 1 16,-6-3 1-16,-3-3-1 15,-4-7 0-15,-2-6-3 16,3-5-2-16,-1-2-5 16,4-5-7-16,5-1-9 15,6-5-9-15,8 0-11 16,1-8-9-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4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0 14 0,'-3'-12'32'16,"10"3"11"-16,-7 9 10 15,6-3 10-15,-6 3 6 16,0 0-22-16,0 0-7 15,0 0-6 1,0 0-7-16,0 0 11 16,0 0-22-1,0 2-4-15,0 10-1 16,0 36 1-1,0-16-9-15,0 2 0 16,0 0-2-16,0 28-2 31,0-32-2-31,0-3-2 16,0-3 0-16,0-6-1 15,0-5-1-15,0-3 1 16,0-2 1 0,0-5 0-16,0-3 1 15,0-6 0 1,-3-6 5-16,3-1 1 15,0-4 0-15,0-6 1 16,0 1-1-16,0-8-2 16,0 2 0-16,1-1 0 15,2 5 1-15,3 1-1 16,9-2 0-16,4 3 2 15,3 1-1-15,-1 5-1 16,-1 3 0 0,0 2-4-16,-6 4-2 15,-3 0-4-15,-3 2-4 16,-8 4-6-16,9-4-6 15,-1-1-6-15,-1 5-8 16,2-5-5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5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-1 15 0,'11'-2'38'0,"-17"11"10"16,5-3 11-16,-1 7 8 15,1 14 5-15,-3 5-28 16,2 3-10-16,2-3-8 15,0-4-9-15,6-3-6 16,0-3-1-16,7-3-4 16,0-7-1-16,5-2-2 15,5-7-2-15,2-9-1 16,-4-4-1-1,-1-9 0-15,-1-7 0 16,0-7-1-16,-11-3 0 16,-8-1-1-16,-11 9-1 15,-8 3-1-15,-1 7-1 16,-11 11 0-16,-3 0-4 15,5 7-6-15,0 4-6 16,2 5-9-16,7 6-7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4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16 0,'1'-6'39'0,"8"3"10"16,-9 3 12 0,1 5 10-16,-1 11 3 15,0 4-31-15,2 14-8 16,0 3-10-16,7 3-12 15,0 2-6-15,-2 2-2 16,0-6-3-16,0 1-4 16,-1-4-3-16,0-7-4 15,-2-5-5-15,-3-7-7 16,1-5-8-16,4-7-5 15,-6-2-4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4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44 21 0,'14'-16'49'16,"-37"-9"12"-16,20 27 9 15,-2-2 6 1,-3 3 4 0,-12 0-40-16,-9 4-10 15,-5 9-8-15,-4 2-6 16,4 4-4-16,6-6-3 15,7-2-3-15,10 1-5 16,6 1-8-16,11-9-5 16,6 5-3-16,13-3-4 15,9 3 1-15,4 2 1 16,0-5 2-16,-5 9 1 15,-4-5 3-15,-8-2 4 16,-12 4 7-16,-4-5 6 16,-7 5 4-1,-12-3 3-15,-5-4 0 16,-3 1-3-16,-9-3-4 15,5-2-5-15,-2-1-2 16,6-1-3-16,2-2-4 16,3-2-6-16,6-1-8 15,7-4-11-15,4 0-8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3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3 0,'0'8'33'15,"0"23"8"-15,0-28 8 16,0 3 8-16,-3 16 5 15,2 8-22-15,-1-2-8 16,-1 3-7-16,0-3-6 16,5 2-5-16,4-3-4 15,-3-2-3-15,4-4-1 16,6-5-1-16,8-3 0 15,2-4-2-15,-1-9 0 16,2-3 0 0,1-7-1-16,-6-5 0 15,2-6-1-15,-6-4 2 16,-5-4 1-16,-4 1 0 15,-8-2 0 1,-2-2 0-16,-4 4-2 16,-12 10-3-16,-5 2-2 15,-2 7-3-15,2 6-4 16,6 2-6-16,1 7-9 15,2 3-13-15,6 1-10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3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62 14 0,'7'-22'30'16,"-13"20"5"-1,6 1 6-15,0 1 7 16,2 0 9-16,-2 0-21 15,0 6 0-15,1 10-1 16,-1 7-4-16,-1 2-7 16,1 6-8-16,0-6-4 15,0 1-4-15,0 2-2 16,0-4-3-16,0-7 0 15,0-1-2-15,-2-4 0 16,1-6-1-16,1-2 0 16,0-1 1-16,-3-6-1 15,-1-4 2 1,-4-3 1-16,4-15 2 15,1 3 0-15,3 0 0 16,1-3 1-16,4-4-1 16,2-1-2-16,12 1 0 15,2 7-1-15,4 3-2 16,-3 4-3-16,6 0-5 15,-4 1-6 1,-2 6-8-16,-2 6-10 16,-5 0-11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3.0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145 20 0,'-18'7'43'15,"20"-18"7"-15,-2 11 4 16,0 0 6-1,0 0 3-15,0 0-37 0,3-2-5 16,7 2-4-16,3-4-2 16,2-2-2-16,5 1-3 15,2 1-3 1,1-2-1-16,-1-1-4 15,-6 1-4 1,0-1-2-16,1-2-1 16,-7-1 1-16,-7 5 1 15,0-2 1-15,-6-6 1 16,0 0 0-16,-3-1 1 15,-6 4 0-15,-7 3 0 16,0 1 0-16,-4 6 3 16,-1 7-1-16,-3 5 1 15,3 7 0-15,2 2 1 16,3-1-2-16,11 9 0 15,-5 1 2 1,10 0 0-16,4 0-1 16,9-3-1-16,1 0 0 15,6-5-2-15,6-5-1 16,-1-4-3-16,3-4-2 15,0-6-3-15,0-1-3 16,-2-4-7-16,-1-5-6 16,-3-3-6-16,0-7-7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02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85 12 0,'3'0'33'16,"-10"-19"12"-16,7 19 6 15,0 0 7-15,6-3 7 16,-3-2-22-16,5 1-14 15,12 0-4 1,0-4-5-16,11-1-7 16,0-1-4-16,4 3-2 15,-1 1-3 1,15-2-6-1,-30 6-1-15,-12 3-1 16,-5 11 0-16,-11-2 1 16,-4 9 1-16,-2 6 1 15,-1 3 1-15,-6 3 1 16,-3 0-1-16,1 5 0 15,1-2 1-15,0-1-1 16,-2-3 0-16,5 1 0 16,2-3 0-16,2-6 0 15,3-4 0-15,4-5 0 16,4-1 0-1,5-2 0-15,0-3-1 16,5-5 2-16,2-1-1 16,6-2 2-16,12-3 1 15,0-2 1-15,2-3 0 16,7 1-1-16,0 1-1 15,1-2-3 1,-4 2-4-16,-5 1-4 16,-5 2-4-16,0 1-6 15,-7 0-8-15,-2 0-5 16,-6 1-5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13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45 13 0,'0'-2'29'0,"2"3"8"16,-2-1 7-1,0 0 8-15,0 0 9 16,0 0-21-16,0 0-1 16,-2 0-5-16,2 0-7 15,0 0-4-15,3 0-7 16,2-1-4-1,-1-2-3-15,5-3-2 16,4-2-2-16,2 0-3 16,7 2-1-16,0 1-1 15,-1 1-1-15,0 1 0 16,-2 2-1-16,-3 2-1 15,-3 3 0-15,-3 2-1 16,-5 0 0-16,-5 4 1 16,-5 2 1-16,-2 1 1 15,0 1 0-15,-5 2 1 16,-7-5 2-16,4 4 1 15,-7-2 1 1,4-1 2-16,1 0 2 16,-3-2 0-16,6 0 0 15,2-3 0-15,3-2-1 16,0-1-1-1,3-1-2-15,3-1-1 16,-1 1-1-16,3-3-1 16,2 3-1-16,0-3 1 15,5-2 0-15,3 2-1 16,7-3 1-16,-1 3-1 15,7 0-1 1,-3 3-1-16,4 1-2 16,-3 2-1-16,1 5-1 15,-4 3 1-15,-2-1-1 16,-5 5 1-16,-5 1 1 15,-4-1 2-15,-5 1 0 16,1-3 2-16,-6 3 2 16,-4-3 1-16,-3 3 2 15,-3-3 2-15,-1-6 2 16,1-5 1-16,2-2 1 15,0-3-1-15,3 0-1 16,-3-3-3 0,1-3-2-16,1 2-1 15,5-5-2-15,-2 0-1 16,4 5-2-1,0-2-1-15,4 1-4 16,-1-1-4-16,1 2-7 16,-3 6-9-16,2-7-13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12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3 13 0,'3'-6'32'0,"-18"6"6"15,15 0 9-15,0 0 9 16,0 0 9-16,0 0-24 15,0 12-4-15,0 8-5 16,0 2-7-16,0 0-11 16,0 3-7-1,0-6-4-15,0 1-7 16,0-2-11-16,-2-6-14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11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14 0,'3'-16'35'0,"3"22"9"16,-7-6 10-16,1 0 8 15,0 0 7 1,0 2-26-16,0 6-6 15,0 7-6-15,0 4-9 16,0 5-7-16,0 3-5 16,0-3-6-16,0 5-6 15,0-4-7-15,2-3-8 16,-2-6-10-16,2 0-13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55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76 12 0,'5'0'29'16,"-12"7"6"-16,9-7 5 15,-1 0 6 1,5 0 4-16,3-3-22 15,5-4-5-15,1-5-3 16,4 3-5-16,-1 0-4 16,-2-2-4-16,1-3-2 15,-2-8 1-15,-3 6 0 16,-3 1 2-16,-5-2 1 15,-2-1 1-15,-5 5 1 16,-3 1-3-16,-3 7-2 16,-6 8-2-1,-5 11-2-15,1 9 1 16,2 4 0-16,4 7 1 15,3-2 1 1,11-1 1-16,2-5 0 16,6-2-1-16,9-6 0 15,5-5-2-15,7-3-2 16,-2-13-2-16,5-3-6 15,5-8-10-15,1-6-19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6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 16 0,'3'-5'34'15,"-12"5"47"1,9 0-33-16,1 1 6 16,8 2-25-16,-4 1 2 15,3 2 0-15,1 5-3 16,6 3-5-1,1 2-5-15,6 2-6 16,-4 4-4-16,1 0-3 16,0 5-2-16,4-1 0 15,-5 2-2-15,-5 0-1 16,0-2 0-16,-3 2 0 15,-5-4 0-15,-2-4 0 16,0 7-1 0,-5-4 1-16,-5 2 1 15,2-4-2-15,-3-6 1 16,0 4 0-16,-1-3-2 15,1-7-1-15,3-3-2 16,-1-2-3-16,-1 2-4 16,7-3-7-16,0-3-9 15,0-3-11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6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64 13 0,'-9'4'30'16,"16"-11"5"-16,-7 7 5 15,-1 0 5-15,1 0 4 16,0 0-22-1,0 0-1-15,0 0-1 16,1-6-2-16,1 3-4 16,2-6-3-16,7 0-3 15,3 0-3-15,7-1-3 16,0 4-2-16,-1 0-2 15,-4 3-1-15,-2 5-1 16,-3 4-1-16,-3 1-1 16,-1 3 0-1,0 21 0-15,-9-18 0 16,-1 7 0-16,1-4 1 15,-1 0 0 1,-16 19 0 0,10-17 0-16,0-3 1 15,2-4 0-15,-3 4 1 16,-1-3 0-1,-3 3 2 1,8-5-3-16,1-6 0 16,2-1 0-16,0 3 0 15,0-4-1-15,2-1-1 16,0-1 0-16,2-1 0 15,-1 1 0-15,4 0-1 16,4-5 0 0,1-4 0-16,5-1 0 15,0 6-1-15,3-2 1 16,4 4 0-16,-2-2 2 15,0 1-2-15,-4 0-1 16,-2 3-3-16,-5-1-4 16,-4-1-5-16,0 7-9 15,-2-5-5-15,-1-3-3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5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6 12 0,'-20'7'37'0,"35"-25"16"16,-15 18 7-1,-1 0 3-15,1 0 2 16,0 0-23-1,0 0-20-15,0 0-9 16,0 0-1-16,0 0-2 16,4 0-1-16,3 0-2 15,2 0-2-15,6 0-4 16,1 0-3-16,0 0-5 15,-2 0-5-15,-3-2-7 16,0 0-6-16,-2 1-9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5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18 12 0,'13'-19'33'16,"-23"21"12"-16,10-2 7 16,0 0 7-16,-1 0 8 15,-1 0-20-15,-4 5-11 16,-4 2-6-16,-1 6-4 15,-3 2-7 1,0 4-5-16,-15 32 1 16,15-27-10-1,6 2-3-15,3 9-1 16,4-5-1-16,4 3-1 15,0-5-2-15,2 5-1 16,1-7-1-16,3-1-2 16,-2-5-1-16,-1-2-1 15,3-5-1-15,-5-3-1 16,-1-1-1-1,2-1 0-15,-1-4-1 16,2 0-3-16,-5 2-5 16,-2-7-6-1,4 1-6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4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14 0,'6'6'33'0,"-14"-5"8"16,8-1 7-16,0 0 10 16,0 0 49-1,0 0-68-15,0 0-5 16,0 0-6-1,0 0-7-15,0 0-4 16,2 2-4-16,-1 0-2 16,1 3-3-16,2-1-2 15,5-1-1-15,7 1 0 16,4-4-1-1,1 0-1-15,1 0-2 16,-2-3-1-16,-2 5-3 16,1-2-1-16,-3-2-1 15,-5 1 1-15,-2-1 0 16,0 1 0-1,-3 1 0-15,-3-2 0 16,1 2-1-16,-3 2-1 16,1-4-4-16,1 4-6 15,-8 1-10-15,5-3-14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3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 13 0,'-6'-12'29'0,"14"12"5"15,-8 0 5-15,0 0 5 16,0 0 4-1,0 0-22-15,0 0-1 16,0 0-1 0,0 0-1-16,0 16 14 15,0-2-22 1,0 5-3-16,0 4-3 15,0-2-4-15,0-1 0 16,0 12-2-16,0-1-1 16,0-7-1-16,0 0-1 15,0 1-1-15,0-3-1 16,0-3-1-16,0 2 0 15,0-5-1-15,0-4 0 16,0-5-1-16,0-1 1 16,0 3-1-1,0-3 2-15,0-5 0 16,0 2 2-16,0-3 0 15,0 6-1-15,0-6 1 16,0 0 0-16,0 0 0 16,0 3 0-16,0-3 1 15,0 0 2-15,0 0-1 16,0 0 1-1,0 1 0-15,0 1 0 16,0-2-2-16,0 0-3 16,0 0-5-16,0 0-9 15,0 0-13-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2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403 0,'0'20'-4'0,"0"-4"1"16,0-1 0-16,0-3 0 15,0 3 0-15,0-3 1 16,0 5 0 0,0-8-1-16,0 0 2 15,0 3 1-15,0-6 0 16,0 0 0-16,0 1 0 15,0 0 0-15,0-1 0 16,0-1 1-16,0-1 0 16,0-4 1-16,0 2-1 15,0 0 1-15,0 0-1 16,0-1 0-16,0 1-1 15,0-2 0-15,0 0 0 16,0 0 0 0,0 0 0-16,0 0 1 15,0 0-1-15,0 0 1 16,0 0-1-1,0 0 1-15,0 0-1 16,0 0 1-16,0 0-1 16,0 0-2-16,0 0-3 15,0 0-5-15,0 0-10 16,-1-2-14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4.2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6 19 0,'-4'-14'47'16,"20"14"13"-16,-19-2 6 15,3 2 4-15,12-3 40 16,1-1-89 0,12-7-8-16,6 0-3 15,4-3-4-15,3 4-5 16,-4 1-3-16,-2 3-2 15,-4 5-2 1,-7 8 0-16,-5 8 2 16,-7 6 4-16,-1 7 1 15,-3 5 3 1,-2 0 0-16,1-5 0 15,-2 1-2-15,0-1 0 16,-2-6-3-16,-2-8-4 16,6-9-5-16,-1 7-9 15,-3-3-14-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3.5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5 13 0,'13'4'28'16,"-11"15"5"-16,-2-19 5 15,3 3 5-15,1-1 4 16,5 0-22-16,0 0 1 15,5 2-2-15,3-5-2 16,0-6-4-16,-1-2-4 16,-1-2-3-16,-3 0-6 15,-3-5-2 1,0-4-1-16,-12 0 1 15,-9-1 0-15,7 7 2 16,0 2 3-16,-16 12-1 16,-1 15 1-16,1 5 3 15,5 7-1-15,4 9-2 16,3 5-2-16,7-8-1 15,10 5-3 1,3-3-2-16,6-8-4 16,5-4-3-16,6-1-3 15,-4-13-4-15,4-11-4 16,-2-2-7-16,5-8-7 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3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415 15 0,'8'-19'35'15,"-19"8"10"-15,13 7 6 16,-2-1 8-16,0-5 5 15,-5-8-27-15,-8 2-9 16,-3-1-3-16,-6 3-5 16,-3 10-3-1,1 7-3-15,-5 15-1 16,1 7-2-16,6 8-2 15,5 7-4 1,6 0-2-16,3-2-4 16,5-2-4-16,6-3-5 15,3-6-4-15,5-8-5 16,8-12-3-16,3-5-1 15,0-12 2-15,1-10 3 16,1-10 5-16,-5-6 4 16,-4-12 3-16,0-7 5 15,-8-2 1-15,-1-10 3 16,-3 6 4-1,0-6 3-15,0 1 3 16,-5 20 2-16,2 13 1 16,0 10-2-16,2 22-3 15,-2 16-2-15,0 11 1 16,0 17-3-16,0 13-2 15,0 0-1-15,0 6 0 16,3 0-4-16,2-2-3 16,6-6-3-16,-1-2-4 15,0-14-6-15,-2-8-9 16,4-13-7-16,1-3-5 31,6-16-3-3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4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22 0,'-1'13'53'15,"1"-25"13"-15,0 12 5 16,1 0 5-16,7 0 7 16,6-3-42-1,10 3-16-15,1 0-8 16,-1 0-9-16,1 0-18 15,-3-3-21 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2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-1 12 0,'0'4'28'15,"0"11"5"-15,0-6 4 16,-4 5 7-16,2 2 5 16,2 9-20-16,0 1-3 15,0 3-2-15,-3 2-4 16,-1-5-5-16,7-6-5 15,-3 5-3-15,0-14-2 16,-3-2-1-16,3-6-1 16,0-1-1-1,0-16-1-15,-5-2 1 16,1-12 0-16,8-6-1 15,5-4 2-15,2-3 0 16,-3 5 2-16,12 7-1 16,10 8 1-16,-3 14-1 15,-2 13-2-15,-1 16 0 16,-4 9-2-16,-8 4 0 15,-3 2 0 1,-2 6-2-16,-4-3 0 16,4-7-3-16,-4-8-3 15,0-2-5-15,2-6-5 16,-1-11-8-1,-2-6-9-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2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33 15 0,'-4'-12'37'0,"-21"12"11"15,25 0 4-15,-2 6 5 16,2 10 3-16,0 10-27 16,0 7-12-16,0 2-4 15,0 3-2-15,0 3-5 16,0 0-3-16,0 6-2 15,0 0-3-15,0-7-2 16,0 4-3 0,0-6-2-16,0-16-2 15,3-6-2-15,0-7-2 16,6-3 0-16,4-8 0 15,2-17 1 1,-3-6 1-16,11-6 3 16,-1-16 1-16,-3-5 1 15,3-4 1-15,0-4 1 16,-6 5 0-16,-1 4 0 15,0 8 2-15,-6 11 3 16,-4 6 2 0,-3 8 3-16,-1 9 1 15,-2 12 2-15,1 2-1 16,0 18 0-16,-2 11-1 15,2 10-1-15,-2 6 0 16,0 4-3-16,1 6-2 16,-2 0-1-16,-2-8-1 15,4-4-2-15,4-7-1 16,4-5-2-16,-3-10-3 15,10-7-3-15,3-4-5 16,-3-4-2-16,0-6-5 16,2-17-4-16,9-1 0 15,-13-5-2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0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9 14 0,'13'-60'34'0,"-10"30"71"16,-3 42-30-1,0 19 11-15,0 15-23 16,0 7-5-16,0 4-7 16,3 0-15-16,1-4-11 15,2-4-9-15,0-8-11 16,-2-7-13-16,1-9-17 15,-1-7-19-15,-1-5-22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0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00 13 0,'-1'0'28'0,"12"-5"5"16,-11 5 7-16,2-1 10 15,7-8 8-15,-2-1-18 16,0-3 0-1,-1-3-3-15,-13-17 17 16,-1 23-38 0,0 7-1-16,-8 11 1 15,0 11-2-15,3 5 0 16,4 3-2-16,4 1-4 15,2-2-5-15,5-4-3 16,1-6-3-16,4-4-2 16,-5-3-5-16,5-8-3 15,-1-7-5-15,4-5-1 16,-1-7 1-16,-2-5 3 15,2-5 4 1,-5 0 4-16,0 1 7 16,-2 13 5-1,-4 8 6-15,8 10 3 16,2 8 2-16,-4 4 0 15,5 5-2-15,4 2-6 16,4-1-4-16,-1-4-6 16,-3-5-6-16,2-4-8 15,-3-5-9-15,-5-7-10 16,0-7-11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9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1 15 0,'-7'5'37'0,"17"1"12"15,-12-6 10-15,2 0 8 16,0 0 6-16,5 0-27 15,1 0-5-15,8 0-7 16,4 0-4-16,3 0-1 16,11 0-3-1,1-7-8-15,-4 4-9 16,-4-1-15-16,2-4-12 15,-11 5-15-15,6-1-11 16,-12 0-11-16,2 4-4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9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0 12 0,'19'-67'30'0,"-10"10"7"16,-9 53 9-16,4 2 10 15,-4 6 13-15,6 23-19 16,1 14-5-16,1 2-4 16,-1 11-8-1,3-2-14-15,0-2-8 16,-3-4-6-16,-4-7-2 15,0-3-5 1,1-7-4-16,-1-7-6 16,-2-6-4-16,5-4-8 15,-9-10-6-15,1-8-5 16,0-6-6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9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3 0,'16'12'36'16,"-3"10"16"-16,-13-15 8 15,0 6 6-15,0 7 4 16,0 3-25-16,0 1-16 15,0-2-7-15,0-5-4 16,0-2-3 0,0-3-1-1,0-6-2-15,0-5-4 16,0-1-3-16,0-7-3 15,0-20-1-15,3-8 0 16,3-5 1-16,7 2-1 16,5 1 0-16,3 14 0 15,-1 5-1-15,-2 19-1 16,-2 13 0-16,-4 8-2 15,-2 6-3-15,-1 3-4 16,-3 3-5-16,-2-4-3 16,-1-3-5-16,0-8-5 15,-1-3-4 1,1-8-4-16,-2-5-3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9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3 0,'10'18'32'0,"5"-8"7"16,-15-10 11-16,0 0 8 15,4 0 7-15,0 0-21 16,5 0-3-16,6 0-7 15,2-3-9 1,2-4-7-16,28-15 2 16,-28 16-15-1,-3 5-1-15,-4 4 1 16,-6 5 1-16,-3 8 1 15,-7 8 0-15,-2 3 1 16,-2 1 0-16,-2 1-1 16,1-1-2-1,2-5-1-15,0-4-1 16,2-1-1-16,1-5-1 15,2-3-1-15,8-3-1 16,5-7 0-16,2-1 1 16,13-4-1-1,-1-2-1-15,6-2 0 16,1 1-5-16,-7 0-6 15,-8 1-6-15,-6 1-6 16,3 0-8-16,-5 2-5 16,-3-3-6-16,1-5 0 15,-4 2 1-15,1-2 6 16,-2-1 10-16,-2 0 14 15,3 1 15-15,1 5 14 16,-2 4 13-16,1 5 10 16,-6 11 2-16,1 1 0 15,2 8-5 1,-1 3-7-16,1-3-10 15,1 0-7-15,-1-4-4 16,2-3-3-16,5-6-2 16,8-6-1-1,-2-3-1-15,4-9 0 16,-3-3 0-16,-4-5-1 15,0-4 1-15,-6-3-1 16,-5-3 1-16,-2 3 1 16,-6-1 1-16,-2 6-1 15,-3 6 0-15,1 10-3 16,3 6-4-1,-6 4-6-15,4 0-8 16,6 4-11-16,2-3-12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8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4 0,'8'10'60'16,"-24"-5"11"-16,16-5 0 15,0 0-4-15,0 0-9 16,0 0-64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8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5 0,'1'24'38'16,"11"5"11"-16,-11-29 13 15,-1 0 10-15,0 10 6 16,0 9-27 0,0 3-9-16,0 3-11 15,2 0-13-15,1 5-7 16,-2-5-6-16,5 1-7 15,-2-7-7-15,-3-4-6 16,2-8-8-16,-4 0-13 16,1-7-14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4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5 15 0,'-13'-1'34'0,"12"-4"9"15,1 5 8-15,-3 2 6 16,3 2 5-16,0 9-29 16,-6 3-6-16,6 6-8 15,-7 11-7-15,1 2-5 16,-1-6-2-1,1 4-2 1,3-5-2-16,-1-1 0 16,1 0-1-16,6-7-1 15,1 0-1-15,0-6 0 16,4-2 0-16,5-2 0 15,-2-2 0-15,4-4 0 16,1-3 2-16,0-3 1 16,-5-4 1-16,10-6 0 15,-2-1 0-15,-6-5 0 16,3 0 0-16,-2-2-1 15,1-4-1-15,-8 2 1 16,2-6 1 0,-8 2-1-16,-2-31 5 15,-5 30-3 1,-3 4-2-16,-2 4 0 15,-11 6 0-15,4 4-1 16,-2 3-1-16,-2 6 1 16,5 4-2-16,-14 7-11 15,21-6-5 1,3 6-11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8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15 0,'19'16'35'16,"-6"-7"10"-1,-8-5 10-15,-1 8 8 16,-4 1 7-16,8 3-27 16,-6 3-7-16,1 3-8 15,0-1-6-15,0-2-6 16,-1-1-3-16,-4-5-1 15,1-2-3-15,1-3-2 16,0-5-3-16,0-9 1 16,0-4 1-16,0-11 1 15,0-5 2-15,3-3 1 16,4 0-1-1,6 2-2-15,6-4-2 16,2 6-5-16,1 4-6 16,-2 5-9-1,1 6-9-15,-7 1-11 16,-2 3-14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7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3 0,'3'14'33'16,"-6"-8"11"-16,3-6 10 15,0 2 9-15,0 14 8 16,-1 13-21-16,1 3-10 15,0-1-7-15,-2 1-7 16,2-5-8-16,0-5-7 16,0-6-3-16,5-1-4 15,-1-7-2-15,3-2-1 16,8-6 0-16,7-4 0 15,-3-6 0-15,3-5 1 16,-3-1-1-16,-8-2 0 16,-2-2 1-1,-10-1 1-15,-2 2 1 16,-3 3 0-16,-6 1-1 15,-2 4-2-15,-5 2-4 16,0 3-5-16,3 1-5 16,2 3-7-1,10 4-8-15,-2 1-12 16,5-3-9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7.4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32 19 0,'-13'9'46'0,"20"-11"11"16,-7 2 6-1,0 0 4-15,3 0 4 16,9 0-34-16,9-1-10 16,5-3-4-16,3-4-5 15,2 1-5-15,-4 4-12 16,-5-1-13-16,-2 1-14 15,-2 0-13-15,-2-3-12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7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13 0,'29'-35'29'0,"-24"24"7"16,-5 11 9-16,0 9 10 16,0 13 8-16,2 13-20 15,-2 6-2-15,1 8-6 16,4 2-7-16,0 4-9 15,0-3-8 1,0-2-6-16,-2-3-3 16,1-4-5-1,-1-9-4-15,1-2-5 16,2-7-7-16,-4-8-6 15,0-5-6-15,-2-5-4 16,-1-2-3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6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4 0,'4'-31'32'0,"1"28"9"15,-3 3 9-15,3 0 10 16,-2 10 7-16,2 11-22 16,-2 11-5-1,1 7-4-15,4 5-9 16,-4 0-7-16,0-1-6 15,-1-1-5-15,-3 0-6 16,3-3-4-16,-2-8-6 16,2-4-4-16,-1-8-5 15,-1-1-5 1,2-8-6-16,-2-6-7 15,-1-5-6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6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 12 0,'-16'-3'29'0,"10"10"6"15,2-7 8 1,1 0 7-16,3 0 9 16,0 0-18-16,0 0 0 15,0 3-2-15,0 0-5 16,3 0-7-16,5-2-6 15,4-1-5-15,12 0-7 16,-2-1-6-16,10-1-9 16,1 2-11-16,-5-4-13 15,0-3-14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26.4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47 18 0,'0'0'42'0,"-12"-29"11"15,12 11 9-15,-32 70 18 63,32-51 13-48,-9 13-34-15,-1 11-11 16,-2 1-9-16,-2 5-10 16,-4 3-26-16,-4 0-4 15,3 1-5-15,0-1-4 16,0-8-4-16,3-2-4 15,7-9-4 1,-1-8-3 0,13-251-160 108,0 270 270-124,-3-7-47 16,9 3-5-16,4-1-5 16,0 1-7-1,0-1-6-15,12 20 1 16,-10-22-17-1,-1-1-5-15,0-5-5 16,-7-4-5-16,3 0-7 16,-8-3-5-16,2-2-6 15,-5-6-5-15,1 1-3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9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4 0,'11'-28'33'15,"-4"22"11"1,-7 6 12-16,0 10 11 16,0 18 6-16,0 9-24 15,0 10-7-15,-1 5-10 16,-1-6-15-16,-1 2-11 15,2-7-10-15,-2-2-13 16,2-11-14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9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38 15 0,'6'-25'36'15,"1"10"13"-15,-7 15 14 16,-3 0 9-16,-12 12 7 16,-4 7-27-16,2 8-10 15,-5 3-12-15,6 6-13 16,1-3-7-16,6 0-7 15,6-4-5 1,6-4-5-16,-1-5-3 16,2-3-4-16,8-9-4 15,1-3 0 1,0-8-1-16,0-9-2 15,2-10 1-15,-3-3 2 16,-1-13 3-16,-2 0 6 16,-4 3 8-16,-1 8 8 15,2 8 9-15,-6 12 5 16,-2 8 2-16,2 17-3 15,2 8-3-15,-2 2-7 16,3 3-9-16,4-5-5 16,9 1-4-16,2-1-8 15,-1-5-8-15,3-8-8 16,2-7-6-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8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41 14 0,'21'-10'40'16,"-19"-11"16"-1,-4 18 11 1,-5-1 7-16,-6 1 6 16,-5 6-23-16,0 10-18 15,-2 5-8-15,4 6-7 16,7 3-6-16,1 1-5 15,4 0-7-15,7 0-7 16,-2-5-5-16,5-2-4 16,1-5-4-16,9-3-5 15,-2-4-3-15,4-2-6 16,0-7-8-16,2-6-7 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1.2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4 42 0,'3'16'72'16,"1"-18"-30"-16,6 0 2 15,3 0-26-15,9 1-6 16,19-20 0-1,-18 5-9-15,-5 1 2 16,-5-2 3-16,-3-5 5 16,-9 2 2-16,-5 6 1 15,-2 2-1-15,-4 2-2 16,-9 7-2-16,3 4-4 15,0 15-3 1,-7 2-1 0,2 7-1-16,8 3 0 15,6 4-1-15,-5 5 2 16,11-3 0-16,2-1 0 15,2 0 1-15,6-8-1 16,7-2-1-16,0-8-1 16,33 0-12-1,5-30-36 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8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1 15 0,'-18'0'44'0,"18"0"21"16,0 0 11-16,0 0 3 15,0 3 0-15,0 7-36 16,1-4-33-16,1 0-29 16,3 4-23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8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0 15 0,'-15'-10'38'0,"33"8"14"16,-18 2 10-16,10 0 8 15,2-3 4-15,10-2-30 16,10-4-14-16,1-5-10 16,9 3-7-16,5-8-4 15,-1 5-2-15,-8 4 0 16,-3 6 0-1,-4 4-4-15,-10 5-2 16,-2 13-1-16,-8 3-1 16,-5 8 1-16,-6 1 0 15,2-4 0-15,-2 1-1 16,0-5-3-16,0-2-2 15,1-3-6 1,5-7-6-16,-4 0-11 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8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3 0,'16'18'33'15,"-10"20"13"-15,-12-31 13 16,6 8 9-16,-1 14 7 16,1 4-23-16,0 6-12 15,1 4-11-15,-1-7-14 16,4 2-8-16,4-5-7 15,-4-4-6 1,2-4-8-16,-2-6-7 16,-1-3-8-1,0-6-9-15,-5-2-6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7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6 12 0,'-3'5'29'16,"11"9"7"-16,-8-14 9 16,0 9 7-16,0 21 8 15,0 1-20 1,0-5-3-16,0-4-6 15,0-1-6 1,-6-3-4-16,3-5-4 16,3-3-3-16,-2-4-1 15,-2-7-3-15,1-8-3 16,2-13-2-16,-1-8-3 15,5-7-2-15,-1 5 0 16,6 3-1-16,3 5-2 16,2 5-1-16,5 6-2 15,2 2-4-15,5-3-4 16,-3 3-7-16,2 2-13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7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19 14 0,'-11'22'32'0,"18"-7"6"16,-6-15 8 0,5 0 9-16,0-1 8 15,3 1-21-15,6-6-1 16,5-3-3-16,4-7-5 15,-4-4-8 1,-2 3-8-16,-5-4-5 16,-3 1-6-16,-1 3-3 15,-6 3-2-15,-6 5 0 16,-3 3 1-16,-7 12 3 15,-5 7 0-15,-4 15 1 16,2-1 0-16,11 3 0 16,5 1-3-1,4-1-3-15,1-7-1 16,12-2-4-16,6-2-2 15,5-7-4-15,1-5-4 16,1 1-6-16,0-10-8 16,-4-8-8-16,-2-3-10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7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 16 0,'15'-16'85'15,"-15"16"-28"1,0 4 8-16,0 9 5 16,0 8-30-16,0 15-7 15,6 0-8-15,3 6-10 16,3 1-5-16,2-1-4 15,-2 0-3 1,-3-7-2-16,3-6-1 16,-5-7 0-16,-3-6-2 15,5-4 0-15,-3-6 2 16,-1-9 1-1,-4-10 1-15,2-11 1 16,0-9 2-16,4-13 1 16,2-4-2-16,3 0-1 15,3 5-2-15,-5 4-6 16,2 7-7-16,5 9-8 15,-9 10-11-15,1 8-13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7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53 15 0,'-20'15'36'15,"0"-14"11"1,20-4 11 0,0 2 8-16,4-1 5 15,6 1-25-15,7-7-6 16,6 2-9-16,5 1-9 15,2-6-7-15,-1 4-8 16,-1-2-10-16,-4 3-12 16,-2-1-11-16,1 4-12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6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6 14 0,'-7'-25'34'16,"16"23"12"-16,-9 2 13 16,-2 6 11-1,2 10 6-15,0 2-24 16,0 5-7-16,2 8-11 15,4 3-11-15,-2 3-8 16,8-5-5-16,1 2-6 16,0-4-4-16,2-1-6 15,0-4-5-15,-2-6-6 16,-6-1-6-16,-5-5-5 15,1-7-8-15,-3-4-5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6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7 16 0,'11'-10'38'16,"-14"17"10"-16,3-7 13 15,0 0 10 1,0 0 7-16,-4 13-28 0,-3 18-6 15,-8 3-6-15,-1 7-11 16,-3-1-8-16,-3-1-5 16,3 2-5-16,4-7-5 15,2-6-9 1,3-4-6-16,6-10-7 15,2-3-8 1,5-6-8-16,-3-8-7 16,3-5-4-16,3-14-4 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2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57 16 0,'17'-30'42'15,"-9"7"19"-15,-8 21 18 16,-2 2 13-16,-4-4 9 15,-7 5-27-15,-7 7-15 16,-5 5-17-16,1 3-13 16,4 5-12-16,8-4-8 15,9-4-7-15,8 1-7 16,3 3-4-16,13-4-3 15,7 9-2-15,1 0-1 16,2 2 0 0,-9-1 2-16,7 17-6 15,-25-22 16 1,-4-2 3-16,-4-4 3 15,-2-4 2-15,-4-2 0 16,-2-1-5-16,-7-2-6 16,2-5-10-1,0-1-12-15,4 0-17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0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7 13 0,'-14'3'31'16,"14"-14"10"-1,0 11 6-15,0 0 5 16,5 4 6-16,1 3-21 16,8-4-8-16,4 1-4 15,7-1-3-15,0 0-4 16,0 1-8-16,1-2-11 15,-1-4-13 1,-3 1-17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2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1 16 0,'10'16'40'15,"-4"-23"11"-15,-5 8 11 16,-1-1 8-16,0 0 5 15,6 0-29-15,0 0-7 16,4 0-7-16,0-4-8 16,8 1-4-1,5-3-4-15,-3-4-5 16,-2-6-5-1,-1 2-4-15,-7 1-3 16,1 0-2-16,-7 0-1 16,-4 4 0-16,-6 5 2 15,-4 8 3-15,-5 8 3 16,-2 4 1-16,-3 5 2 15,2 4-1-15,5-1-2 16,0 1-1-16,9 1 0 16,4-4-1-16,1-2-1 15,3-1 1-15,7-3-2 16,3-5 0-1,8-2 0-15,0-6-3 16,-5-5 0-16,11 2-3 16,-3-3-3-16,-1-2-4 15,-3-1-4-15,-3-3-4 16,-3 0-3-16,-5 5-3 15,-5 0 0-15,-1-2-4 16,0-1-3-16,-5 2-5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2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3 0,'11'32'30'16,"-6"8"9"-16,-5-34 9 16,0-2 8-16,0 9 8 15,0 6-20-15,0-2-3 16,0-3-5-16,0-1-3 15,-1-1-7 1,1-3-4-16,0-5-5 16,0-4-4-1,0-3-4-15,0-10-3 16,3-12-2-16,1-13-3 15,7 0 1-15,8 7-1 16,3 5-1-16,0 10 0 16,2 13 0-16,-4 16-1 15,-4 10-1-15,-4 5-1 16,-7 2-4-16,-2 2-2 15,-1-4-3-15,1-6-4 16,-1-3-5 0,-2-6-5-16,3-6-10 15,-2-8-7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1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25 0,'-11'12'59'16,"0"2"10"-1,9-14-2-15,2 0-8 16,0 0-13-16,0 0-65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1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35 19 0,'-10'-30'45'0,"22"25"10"16,-12 5 11-16,0 5 6 15,1 21 4-15,-1 5-36 16,-1 8-8-16,1 6-8 16,-2-1-7-1,2-3-2-15,-8-2-2 16,5-2-4-16,-3-6-4 15,3-5-1-15,-3-4-3 16,6-5-2-16,0-3-1 16,2-5-3-16,1-4 0 15,7-4 0-15,-1-2 0 16,2-2 1-16,4 0 3 15,1-6 0-15,0 2 1 16,-4-2-3-16,3 3-2 16,-5-2-2-1,4 1-3 1,-2 3-4-16,0-2-1 15,0-1-1-15,-8 1-1 16,0 3-3-16,-1 0-3 16,3 3-5-16,-3 0-6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0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6 12 0,'16'29'29'0,"-16"-4"7"16,0-25 8-16,0 0 8 16,0 7 7-16,0 6-19 15,0 1-3-15,0-4-3 16,0-3-7-16,0-1-7 15,0 0-5-15,0-5-6 16,0-1-3-16,0-1-3 16,2-18 0-16,2-5-1 15,5-1 1 1,20-16 0-1,-10 34-2-15,0 8-1 16,-2 10-1-16,-3 5 1 16,-2 1-2-16,-2 3-1 15,-1-4 0-15,0 0 0 16,6-6 1-16,2-4 1 15,5-2 2 1,0-8 0-16,0-9-4 16,0-8-5-16,2-7-4 15,-6-5-4-15,-10-4-2 16,-9-4 1-1,4 9 8-15,-3 14 11 16,-5 11 11-16,-2 17 11 16,3 8 7-16,-1 5 6 15,4 3-4-15,1 1-7 16,9-2-8-16,10-2-9 15,3-4-10-15,12-4-11 16,-1-6-11-16,6-5-17 16,-9-7-2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0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 14 0,'3'-5'47'0,"-17"5"23"15,14 0 2-15,-3 0-4 16,3 0-8-16,0 0-44 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0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2 0,'22'-9'31'0,"-2"20"11"16,-20-11 12-16,0 0 12 15,0 14 6-15,0 11-20 16,0-3-8-16,0 2-11 16,0-3-12-16,0 1-9 15,2-3-8 1,-1 2-6-16,1-4-8 15,2-8-7-15,-1 4-12 16,-2-11-13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29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8 0,'12'-22'43'0,"-12"7"12"16,3 15 13-16,-3 0 9 15,3 6 7-15,-5 10-35 16,2 4-11-16,-4 3-14 15,4 3-11-15,0 2-8 16,-2 3-3-16,2-4-4 16,0-4-2-16,0 1-2 15,0-7-3-15,0 2-5 16,-2-4-3-16,2-3-4 15,0-5-4 1,0-3-6-16,0-1-4 16,0-7-6-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1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14 0,'3'4'32'16,"6"-26"9"-16,-9 22 10 15,0 0 9-15,0 0 6 16,0 14-24 0,0 12-7-16,0 0-5 15,0 4-10-15,0-4-7 16,0 18-1-1,0-28-15-15,0-3-9 16,0-4-10-16,0-6-15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5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-1 34 0,'-17'7'76'0,"1"2"6"16,14-8 1-16,2-1-4 16,2 0-9-16,-2 0-82 15,3 8-28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0.6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7 15 0,'-10'-16'80'16,"10"16"-28"0,1 0 7-1,-2 13 37-15,1 3-70 16,0 11-7-1,0 8-8 1,0 6-3-16,0 5-2 16,1 1 0-16,8 40-1 15,-5-48-7 1,1-6-5-16,-2-10-5 15,0-2-7-15,1-8-6 16,-1-4-2-16,-1-5 0 16,-4-1 2-16,1-9 0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1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 21 0,'-11'-3'60'15,"-8"5"19"-15,19-2 1 16,0 0 1-16,0 0-1 15,0 0-52-15,4-2-45 16,-1 2-2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0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8 12 0,'-19'-8'36'16,"11"12"16"-16,7-5 9 15,1 1 6-15,0 0 3 16,0 0-26-16,0 0-24 15,-3 0-20-15,6 0-21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29.2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65 18 0,'-8'-21'41'16,"2"12"7"-1,6 9 7-15,0 0 5 16,-2-13 4-1,2-5-35-15,0-9-5 16,8-6-4-16,3 2-5 16,10 1-4-16,7 2-4 15,4 3-1-15,9 7-3 16,-3 8-3-16,7 8-2 15,-6 8-1-15,2 7 1 16,-7 7-1-16,-7 9 0 16,-7-1 2-16,-5 4 1 15,-8-3 0-15,2-1 0 16,-11-6 3-16,-2-3 1 15,-3-1 3 1,-12-3 1-16,0-2 1 16,-12-3-1-16,-2-2-2 15,-3-3-4-15,-5 1-2 16,4-3-4-16,2-1-3 15,2-4-4-15,8 2-4 16,9 6-8-16,4-7-9 16,5-4-8-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9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4 0,'11'-12'31'16,"-19"12"4"-1,8 0 6-15,0 0 6 16,0 0 6-16,0 0-23 16,0 0 1-16,0 0-1 15,0 0-4-15,0 8-5 16,0 6-4-16,0 4-6 15,0 4-3 1,0 0-2-16,0 4-1 16,0-1-2-16,0 2 0 15,0-4-3-15,0-10-1 16,0 5-1-16,0-9-2 15,0-1 0 1,0-3-1-16,0-2 1 16,0-2-1-16,0 1-1 15,0-1-4-15,0-1-9 16,0 0-13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9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3 0,'0'7'29'16,"-8"-4"-1"-16,8-3 0 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8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27 0,'10'-10'66'15,"0"3"17"-15,-10 7 7 16,9-4 3-16,4 1-2 15,8-1-59 1,2-2-30-16,9-7-17 16,-2-1-12-16,-3 4-15 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2 17 0,'7'-62'39'16,"-6"15"13"-16,-1 44 13 15,2 6 12 1,-2 12 6-16,1 11-30 16,5 21-8-16,0 3-11 15,-2 2-15 1,-1-1-10-16,3-5-6 15,-2-1-8-15,-1-8-6 16,-6-9-6-16,2-5-8 16,1-11-10-16,0-2-12 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7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3 13 0,'12'-37'32'0,"-3"21"10"16,-9 16 15-16,0 3 11 16,0 13 6-16,0 9-24 15,0 9-7-15,0 6-10 16,0 5-15-1,0 1-7 1,0-2-3-16,0 2-1 16,0-3-1-16,0-8 1 15,0-11-1-15,-1-11-2 16,1-4-2-16,0-11-3 15,4-20-13 1,3-13 5-16,8-8 0 16,6-6-2-16,4 7 2 15,0 11 2-15,-3 12 4 16,-2 16 5-1,-3 17 3-15,6 34 9 16,-14-22-12 0,-2 1-7-16,-1-8-6 15,-1-2-9-15,-1-3-8 16,2-14-11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7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2 41 16 0,'-7'-9'36'0,"4"-7"8"16,-3 10 8-16,4 2 5 15,-4-1 4-15,-8 4-30 16,-4 1-5-1,-7 9-6-15,-2 10-5 16,3 7-3-16,2 7-3 16,3 0-2-16,12 6-3 15,8-10-3-15,-1-4-2 16,3-4-3-16,0-14-1 15,4-9-2-15,16 1 0 16,-9-15 1-16,22-25 2 31,-10-15 6-31,-17 23 0 16,0 8 0-16,3-4 4 31,-9 28 0-31,-4 12-2 16,2 11 1-16,0 6-1 15,2 12-3-15,3 1-3 16,0 3 0-16,2 0 1 15,-4 0 0 1,-7-1 3-16,2-5 2 16,-2-5 3-16,-12-4 0 15,-3-6-2-15,-8-6-3 16,-4-6-5-16,5-5-4 15,3-4-5-15,4-7-5 16,-1-2-8-16,4-8-7 16,4-1-5-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6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0'1'43'16,"7"-2"18"-16,-8 4 5 16,0 1-4-16,1 1-9 15,0 2-42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0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106 16 0,'-12'-12'35'16,"24"1"7"-16,-12 11 6 15,0 0 5 1,0-5 5-16,0-1-28 16,-6-11-2-16,6 2-4 15,-9-15 17 1,-1 22-27-1,1 5-4-15,-13 5-4 16,0 9-2-16,-3 10-4 16,5 1-2-16,-1 6-1 15,2 7 1-15,4 0-1 16,4-1 1-16,2 24-3 15,13-33 0 1,-1-4-2-16,0-5 0 16,7-6 0-16,14-3 1 15,-8-7 2-15,2-6 2 16,-5-5 1-1,7-10 1-15,-8 1 0 16,15-37 0 0,-16 21 0-16,-2 1 1 15,-6 6-1-15,3 4 0 16,-5 11 1-16,1 2 1 15,1 9 1 1,0 7 1-16,-8 11-1 16,5 0 2-16,5 31 0 15,-5-19-3 1,4-2 0-16,5 0-1 15,4-1-2-15,0-2-3 16,5-6-3 0,1-2-2-16,2-7-5 15,-1-4-4-15,-2-5-4 16,7-6-3-16,-5-6-4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6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64 0,'-8'47'128'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6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3 16 0,'0'13'45'0,"-12"-9"20"16,15 1 9-16,-2 4 4 15,2 4 2-15,0 3-31 16,0 1-27-16,3 10-11 15,-2 5-6 1,2-2-3-16,-3-1-1 16,-1-7 1-16,-2-6-2 15,0-1-1-15,0-5-3 16,-2-6-1-16,2-2-1 15,-1-5 0-15,1-3 3 16,-2-13 2 0,1-16 5-16,4-2 1 15,3 0 0-15,-1 4 1 16,12-3 0-16,2 10-1 15,1 5-1-15,2 1-4 16,-1 5-3-16,-4 8-9 16,-2-3-8-16,-6 2-13 15,1 4-13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6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6 63 0,'-1'0'61'0,"1"0"6"15,4 0 2 1,2-12 1-16,8 5-36 16,3-2-21-16,8-3-11 15,2-2-4-15,5 1 1 16,33-6 8-1,-36 19 2 1,-3 5 5-16,7 26 16 16,-23 0-19-16,-6-2-4 15,1-4-2 1,-2 0-4-16,3-6-3 15,-2-4 1-15,14 11-3 16,-7-20 3 0,3-3 0-16,3-2 1 15,1-5 0-15,1-6 0 16,2-3 2-16,-1-6 0 15,-5-5 0-15,-5-4 0 16,-7 2-1-16,-12-1-2 16,-1 7-1-16,-9 5-1 15,-8 6-1-15,-3 11 0 16,-3 7-2-1,5 10-1 1,5 3-4-16,1 3-4 16,7-2-7-16,8 2-5 15,4-6-5-15,4-3 0 16,7-7-1-16,0-3 0 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5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2 16 0,'7'-12'40'16,"-7"14"12"-16,0-1 12 15,2 9 7-15,-2 12 3 16,0 12-30 0,1 48 12-1,2-35-42-15,0 2-5 16,-3-4-4-16,7 26-7 15,-6-48-6 1,4-2-8-16,-1-5-8 16,-1-7-10-16,-3-8-9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5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38 12 0,'-5'-17'29'0,"5"-4"10"15,0 26 9-15,0 0 11 16,2 13 8-16,1 10-21 15,3 9-6 1,-1 10-7 0,3 4-10-16,1 2-11 15,-1-9-4-15,0-1-4 16,-3-8-5-16,0-4-6 15,-4-8-5-15,1-4-9 16,-5-8-8-16,-2-5-8 16,1-8-3-16,-5-8 0 15,-4-2 4-15,1-4 9 16,-8-5 13-16,5 2 14 15,2 2 13-15,1 6 12 16,6-2 9-16,2 3 6 16,7-2-1-16,1 0-4 15,5 1-8 1,10 2-7-16,3 0-7 15,3 2-5-15,3-2-3 16,1 6-5-16,-2-3-8 16,1 0-14-16,-4-1-16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4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27 14 0,'-18'-50'33'16,"5"36"8"-16,13 14 10 15,-5-7 9-15,5 6 8 16,0-13-25-16,2 0-4 16,7-4-6-16,2 0-8 15,8 2-7-15,6-2-5 16,3 5-4-1,5-2-6-15,-3 2-9 16,-3 6-7-16,-4 4-11 16,-1-3-10-16,-4 5-12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4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71 17 0,'1'-35'41'15,"-16"11"13"-15,12 20 11 16,0-1 7-16,-4 4 5 15,-6-1-32-15,-5 2-10 16,0 9-10-16,-1 9-8 16,6 7-5-16,3 7-4 15,7 2-3-15,3-1-5 16,0 6-3-16,6 5-2 15,2-5-1-15,3 2-3 16,-1 0-3-16,-3-7-1 16,-1-3-3-1,0-3-3-15,-3-6-6 16,-1-3-6-16,-8-5-7 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4.4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4 12 0,'1'9'28'15,"6"-4"5"-15,-7-4 4 16,0-1 4-16,2 0 4 15,1 0-20-15,10 0-3 16,0-6 2-16,3 5 0 16,5-2-1-16,-5-7-5 15,0-2-3-15,2-3-5 16,-3-5-6-16,-8 1-1 15,2-8-1-15,-6 1 2 16,-6 7 2-16,-3 4 2 16,0 8 4-16,-7 7 2 15,-2 13 1-15,-3 12-3 16,4 6-1-1,2 4-4-15,3 0-4 16,5-4-4-16,5-2-4 16,5-2-3-16,3-7-3 15,4-5-3-15,11-8-4 16,-1-5-2-16,5-8 0 15,12-8-2 1,-8-3-2-16,-1-2-4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4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3 61 0,'7'1'50'0,"-7"-1"5"15,0 9 6-15,2 15 3 16,-2 6-36-1,0 10-4-15,3 3-5 16,2 1-4-16,-1 3-2 16,1-2-3-16,-3-5-4 15,3-8-7-15,-3-1-8 16,1-6-14-16,2-9-13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3.2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-2 13 0,'-12'-3'28'16,"2"13"4"-1,10-10 4-15,0 0 4 16,0 12 5-16,-1 14-23 15,1 2 0 1,0 0-3-16,0-1-4 16,0-4-4-16,0-4-6 15,0-2-6-15,0-1-8 16,0-4-10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39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4 15 0,'-2'-3'350'78,"14"261"-310"78,-12-306-27-141,6 2-4 1,25-7 3-1,42-36 7 17,-47 67-15-32,7 1-5 15,-1 2-2-15,-3 2-4 16,-2 0-1-1,-5 6-2-15,-2 2-4 16,-6 9-5-16,-3-4-8 16,-5 1-13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2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-5 15 0,'4'-7'82'15,"-4"7"-25"-15,0 6 9 16,-1 7 5-16,1 2-28 16,0 1-7-16,0 4-9 15,0 6-11-15,0-1-4 16,0 2-3-16,0-7-1 15,0 2 1-15,-2-2 0 16,1-4 0-16,-2-2 0 16,-3-7-1-16,3-6-3 15,-2-4-3 1,5-5-3-16,3-16-4 15,2-9-2 1,7-10-1-16,5 5-3 16,1 8 0-16,-3 8 4 15,1 15 5-15,-4 12 3 16,-2 6 7-16,-4 8 4 15,-2 5 3-15,-2 1-1 16,1-6 0-16,-5-3-3 16,2-7-2-16,0-2-4 15,3-7-5-15,3-10-4 16,1-7-5-1,27-43-14 1,-10 33 14-16,-1 7 2 16,-8 11 4-16,0 12 4 15,0 7 2-15,-5 3-4 16,0-5-6-16,-1-2-9 15,0 1-11-15,8 0-12 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1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28 15 0,'-7'-15'40'0,"8"27"16"15,-2-15 9-15,1 3 6 16,9-1 3-16,4-4-29 15,6-4-19 1,9-1-11 0,9-8-7-16,6 4-4 15,-4-1 0-15,7 2 0 16,-8 8 3-16,-7 5 2 15,-10 6 3-15,-6 9-1 16,-4 0-1-16,-2 1-1 16,2 1-3-16,-4 6-3 15,-6-3-2-15,-5-2-2 16,4-2-2-16,0-4 0 15,0-3-2-15,-1-2-1 16,1-1-1-16,0-5 1 16,-3-2 1-1,1-6 2-15,-1-7 5 16,2-6 2-16,-4-7 3 15,8-1 0-15,-1 6 1 16,4 0-2-16,2-4-3 16,10 2-2-16,1 2-4 15,18-21-13 1,-16 27 1-16,-5 0-6 15,0 5-6 1,11 4-42 0,-20 1 31-16,2 5 2 15,-2 1 7-15,2 1 9 16,0 1 12-1,-3-1 13-15,0 7 9 16,-5 6 5-16,2 1 6 16,0 4 2-16,0 2-2 15,-5 5-1-15,1 2-3 16,1-3-4-16,0-4-4 15,0-1-3-15,0-3-2 16,1-3-2-16,1-5-1 16,5-3-2-16,5-9 0 15,4-1 0-15,0-4 2 16,-2-5-1-16,-4-6 0 15,-4-2 0 1,-6-23 1 0,-5 29-5-16,-2 2-3 15,-3 4-3-15,-12 12-3 16,7-1-2-16,-1-1-4 15,0 5-5 1,10-1-6-16,1 3-6 16,7 0-6-16,-1 1-2 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1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159 16 0,'-11'-76'267'63,"-25"18"-208"-32,13 44-41-31,-1 3 0 16,2 11-2-16,3 10-3 15,3 10-4-15,4 7-2 16,3 8-2-16,5 2-3 15,2 7-1-15,8-1-1 16,-3 3 0-16,-1 4 1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0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175 13 0,'26'-45'30'0,"-10"-5"9"16,-13 32 9-16,-1-1 10 15,-1 1 8-15,-1 1-20 16,0 8-3-16,-7 10-5 16,-5 24-8-16,-4 15-9 15,0 10-4-15,0 0-4 16,4-3-8-16,4-7-4 15,8-9-5-15,5-11-8 16,5-11-4 0,5-10-2-16,0-11 1 15,-1-10 4-15,4-6 8 16,-8-9 5-16,-2 3 4 15,-5 6 3 1,-2 9 3-16,1 22 1 16,2 13-2-16,-4 21 1 15,0 7-2-15,6 9-1 16,1 3-3-16,2-2-1 15,-5 4 0-15,2-2 2 16,-4-5 3-16,-7-7 3 16,-3-7 1-1,-1-9-1-15,-9-8-6 16,-1-8-7-16,-8-9-10 15,2-7-7-15,2-10-8 16,-17-36-57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00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8'37'36'0,"-5"13"12"15,-13-46 10-15,0 5 6 16,0 13 4-16,0 2-28 15,0-4-12-15,0 1-8 16,0-3-6-16,0-5-4 16,0-4 0-16,0-3-2 15,0-6-2 1,0-5-3-16,0-15-3 15,11-54-7 1,21 5 0 0,-11 45 3-16,1 14 2 15,-5 16 1-15,-2 14 0 16,1 10 2-16,-2 4 0 15,-1-2-3 1,-1-4-1-16,-1-9-6 16,-2-3-7-16,3-4-11 15,-3-3-11-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9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6 28 0,'-40'-6'64'16,"48"14"9"-16,-8-8-3 16,-6 0-8-1,6 0-16-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9.6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9 0,'12'40'44'0,"-12"14"11"15,0-41 8 1,0 5 7-16,1 7 2 16,1-2-37-16,1 4-10 15,-2-2-11-15,11 13-13 16,-10-25-17-1,-1-1-17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9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55 0,'8'13'55'0,"-8"-6"12"16,0 12 8-16,1 24 3 16,1 7-28-1,-2 2-12-15,7 5-13 16,0-1-10-16,2-6-5 15,1-1-2-15,-2-10-6 16,-2-9-6-16,-2-8-7 16,-1-6-8-16,4-6-9 15,-5-4-12-15,1-13-10 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9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8 13 0,'-10'-27'36'0,"4"33"86"31,6 35 36-31,3-6-100 16,0 13-14-1,-1 3-15-15,3 4-11 16,7 51 1 0,-5-56-21-16,0-6-7 15,5 19-39 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9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98 17 0,'-1'-25'39'16,"7"0"11"-16,-6 19 12 16,-2-2 7-16,-8-8 5 15,-8 5-32-15,-29 4 21 16,22 23-42-1,-32 37 17 1,36-18-22-16,5-2-3 16,4-2-4-1,9-5-5-15,3-7-7 16,10-7-5-16,2-9-5 15,10-10-3-15,-1-10-3 16,2-9 1-16,0-4 4 16,-3-3 3-16,-4 0 3 15,-4 1 4-15,-2 8 2 16,-1 4 4-16,-3 13 1 31,0 7 2-31,0 17 1 16,-3 5 0-16,1 0 0 15,2 0-2-15,3 3-3 16,4-5-3-16,1-4-5 15,-1-4-4-15,1-2-9 16,4-11-10-16,-5-1-12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2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0 73 0,'-20'9'122'16,"9"17"8"-1,-23 64-97 1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6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3 13 0,'-12'3'32'0,"3"-3"6"16,9 0 6-16,0 0 5 16,0 0 38-1,0 0-58 1,0 0-3-16,0 0-5 15,2 0-4 1,5 0-6-16,5 0-4 16,4-3-3-16,1 1-1 15,1 4-3-15,-2-4-3 16,13 0-23-1,-15 0 3-15,-6-1-10 16,1-1-5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8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5 18 0,'-4'-19'43'0,"9"26"12"16,-5-7 9-16,2 0 7 15,8-6 2-15,5-1-34 16,7 1-12-16,2-1-10 16,5-4-10-16,2 5-5 15,-5 2-9-15,0-2-10 16,3-1-13-1,-7 4-13 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8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180 24 0,'10'-28'51'0,"-45"-13"4"16,35 35 4 0,-6-7 3-16,0-8 0 15,-4-3-47-15,-6 4-4 16,-6 1 2-16,1 11 1 15,0 8 0 1,-1 11 2-16,5 11-1 16,9 9-4-16,3 8-5 15,4 8-5-15,1 9-4 16,3 2 0-16,-2-1 1 15,2-4-2-15,0-1 1 16,1-8-2-16,1-6-2 16,-5-7-6-1,0-7-8-15,-5-7-12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8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6 15 0,'-25'3'35'16,"14"8"11"-16,11-11 8 15,0 0 7-15,3 4 4 16,4 5-26-1,9-2-9 1,37-4 13-16,-16-4-28 16,2-4-4-1,-4 0-6-15,-1-7-11 16,-6 5-13-16,-1-6-17 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7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7 14 0,'-9'-17'35'16,"15"25"8"-16,-11-8 9 15,5 6 8-15,0 13 5 16,5 14-25-16,2-1-9 16,3 6-7-16,5 0-8 15,4-4-7-15,-1-2-5 16,5-1-5-1,-4-6-5-15,-7-9-8 16,-1-4-8-16,-5-5-11 16,-1-7-7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7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4 17 0,'-13'-6'39'16,"0"6"9"-16,7 7 6 16,-6 10 6-16,5 5 3 15,-11 16-30-15,1-3-8 16,4 2-7-16,-3 1-5 15,4-6-3-15,3 0-5 16,-3-7-8-16,7-3-8 16,-1-8-10-1,0-4-12-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6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0 15 0,'10'22'35'15,"-9"-14"10"1,2-8 9-16,2 0 7 15,-5 0 8-15,9 0-26 16,2 0-4-16,3-9-6 16,6-6-7-16,-1-4-6 15,-1-5-7-15,-2-4-5 16,-7 0-4-16,-6 5-3 15,-11-1 0 1,1 9 2-16,-6 10 4 16,-5 12 4-16,-1 19 4 15,1 10 3-15,4 5 1 16,5 3-2-16,6-6-6 15,9-2-4 1,4-5-6-16,8-6-8 16,4-10-5-16,9-5-6 15,8-13-6-15,1-3-8 16,4 2-12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6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 0,'13'31'47'15,"-17"0"13"-15,4-28 8 16,6 10 6-16,-1 2 3 16,1 10-37-16,2 3-13 15,-1-6-8-15,3 4-6 16,1-1-1-16,3-3-2 15,-5-2-2 1,72-216 9 78,-59 149-128-63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5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25 0,'6'19'57'16,"-4"-38"7"-16,-1 18 1 15,6-4 1 1,8-6-1-16,7-7-49 16,11 5-12-16,1-3 0 15,-1 2 0-15,9 3 0 16,-11 3-1-16,-5 5-1 15,2 3-2-15,-4 8 0 16,-10 6 0-16,4 10 1 16,-8 2 1-16,-2 7 3 15,1 1 2-15,-2-3 0 16,-1-2 2-16,-2-3-2 15,-1-3-2-15,-1 0-6 16,-1-10-6 0,5 5-8-16,-6-12-12 15,4-3-14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5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3 0,'3'-14'32'16,"-3"33"11"-16,0-18 12 15,2 21 9-15,1 15 6 16,6 8-25-16,3 14-7 16,2 6-11-1,-2 0-10-15,0-4-8 16,-4-2-6-16,1-7-7 15,1-11-8-15,-1-9-11 16,-2-8-12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5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24 16 0,'-1'-25'35'16,"-1"2"8"-16,2 21 8 16,0-3 10-16,-6-10 8 15,3-1-27-15,-10 0-1 16,-2 3-5-16,-5 5-7 15,1 7-7-15,0 8-5 16,1 23-5-16,3 7-4 16,8 5-2-16,5 2-4 15,5 1-4 1,2-10-3-16,17 16-17 15,-6-39 6 1,2-7-2-16,1-13 2 16,-2-8 1-16,1-6 2 15,-5-10 5-15,-2-10 4 16,-7-2 1-16,-4 4 3 15,-3 10 4-15,2 3 3 16,-1 11 4-16,2 7 0 16,0 21 0-16,0 7-1 15,3 6-2-15,2 4-4 16,2-1-3-1,2 5-2 1,1-4-4-16,3-4-5 16,1-6-5-16,-1-4-8 15,2-5-9-15,-5-8-7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5.6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0 1 18 0,'-6'3'41'15,"-12"4"8"1,18-7 5-16,0 0 6 15,-4 7 6-15,-5 2-32 16,0 4-7-16,-1 0-3 16,-24 25 8-1,16-19-24-15,-1 6-3 16,3-1-3-16,0-2-1 15,1-2-1-15,0-7-1 16,3 6-2-16,2-1-1 16,3-8-1-16,1 3-4 15,3-8-5 1,0 1-5-16,6-14-42 3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4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123 12 0,'5'-38'29'15,"-19"35"8"-15,12 1 8 16,2 1 9-16,-3-14 8 15,-4-1-18-15,-8-2-5 16,-7 4-4-16,-4 2-5 16,-8 7-8-16,6 13-6 15,6 14-3-15,1 13-3 16,6 11-4-16,8 4-3 15,1-5-4-15,11-7-4 16,-2-4-2 0,7-7-4-16,30-2-20 15,-24-28 15 1,6-6 1-16,-2-9 2 15,-5-14 3-15,0-2 4 16,-18-4 2-16,3-3 2 16,0 8 1-16,0-2 6 15,1 34-1 1,2 15-1-16,5 22 1 15,-1 8 0 1,11 6-3 0,14 60-1-16,-20-56 1 15,-3-1-1 1,-5-3 3-16,-4-4 1 15,-7-6 0-15,-2-2 0 16,-3-12-1-16,-4-5-3 16,-6-5-4-16,0-13-1 15,1-6-3-15,-10-13-4 16,9-9-4-16,5-6-7 15,6-4-7-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4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0 13 0,'13'12'29'16,"-19"-24"5"-1,6 12 6-15,0 0 5 16,3 0 5-16,4 5-20 16,1-5-1-16,3-6-1 15,7 0-5-15,-2-9-4 16,2 3-7-16,-5-2-4 15,-1-1-5 1,-3-4 0-16,-2-3 0 16,-5-5 0-16,-4 6 0 15,-4 5 0-15,2 3 2 16,-3 4-1-16,-8 12 1 15,0 12-1-15,5 8 1 16,2 11 0 0,6 5-2-16,0 2-2 15,4-7 1-15,3-2-2 16,1-2 0-16,8-8 0 15,2-2 0-15,3-8-1 16,0-6-2-16,3-5-2 16,2-4-3-16,-2-4-3 15,-2 1-6-15,-2-10-7 16,-8 3-7-16,-1-6-8 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3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11 13 0,'-7'-64'27'0,"-6"19"5"15,13 41 5-15,0 4 9 16,0 0 8-16,1 6-18 15,5 10 2 1,1 18-1 0,-1 7-5-16,4 9-7 15,0 5-6-15,0 5-8 16,0-1-3-16,-3-6-3 15,2-1-3-15,-3-11-6 16,-2-12-10-16,2-5-9 16,-3-10-14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3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 12 0,'15'-44'29'16,"-15"22"7"-16,0 22 7 15,0 0 9-15,1 0 8 16,4 3-19-16,6 4-1 15,12 8-6-15,1 3-6 16,4 11-7-16,6 1-8 16,1 2-6-16,-5-6-4 15,2 5-4 1,-3-1-3-16,1 5-4 15,-8-8-3-15,0-10-4 16,-4 0-8-16,-1-3-7 16,-8-5-6-16,-3-3-3 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53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-5 16 0,'-23'6'34'16,"14"-6"4"-16,9 0 3 15,-2 0 2-15,-1 0 4 16,3 0-30-16,0 6 3 16,20-17 3-16,-22 30 3 15,2-5 1-15,0 14-1 16,0 11-5-16,0 9-6 15,-3 9-6-15,2-3-5 16,-5 2-3-16,0-8-1 16,-1-4-4-16,1-8-3 15,0-6-4-15,-3-8-7 16,6-6-8-16,0-5-8 15,0-9-3 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2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3 21 0,'11'-1'55'0,"-14"14"22"16,4-13 17-16,2-5 11 15,4-2 5 1,11-3-41-16,36-17-9 15,-22 8-71 1,6 2-29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2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5 14 0,'22'-79'34'16,"0"43"9"-16,-22 36 11 15,4 8 14-15,-4 11 10 16,0 20-25-16,0 20-6 16,1 3-7-1,2-2-14-15,3-2-14 16,3-7-7-16,-4-8-5 15,-2-8-6-15,0-7-6 16,-3-12-7-16,3-3-9 16,-2-8-10-16,-5-7-10 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2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9 0,'8'18'45'15,"-3"29"15"-15,-5-31 8 16,0 10 5-1,0 16 3-15,-2 40-12 16,1-38-49 0,-2-4-5-16,0-5-3 15,2-12-2-15,-1-5-1 16,-1-8-4-16,2-8-2 15,4-7 0-15,0-14 0 16,1-9-1-16,9-14 2 16,3-4 0-16,1 7-1 15,1 11 0-15,2 13 2 16,-5 22 3-16,-2 20 2 15,-4 9 2 1,-4 6 0-16,1 32-2 16,-2-47-10-1,-1-7-6-15,-1-3-7 16,-4-6-11-16,2-11-11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1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1 52 14 0,'-18'-25'35'16,"15"4"12"-1,2 18 9-15,-11 2 4 16,-1 1 3-16,-5 0-28 16,-8 1-13-16,4 20-7 15,-8 8-5-15,8 7-3 16,9-1-1-16,3-3 0 15,5 0-2-15,8-7-6 16,2-11-2-16,5-4-3 16,0-15 0-16,11-5 0 15,-4-13 1-15,-3-4 3 16,-1 1 4-1,-1-6 3-15,-8 4 4 16,0 7 1-16,2 9 5 16,0 11 1-1,0 23-3-15,0 12-3 16,-6 11-3-16,4 9-6 15,1 2-7-15,-2 2-1 16,-2-1 0-16,-5-1 4 16,-4-7 6-16,-3-5 4 15,-9-7 3-15,-2-6 2 16,0-9-2-16,-2-9-7 15,-3-4-4-15,4-12-9 16,-1-3-6 0,2-8-8-16,7-4-9 15,7-1-5-15,0-5-4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1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 12 0,'0'-7'34'0,"-5"19"10"16,2-12 2-16,3 0-6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5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7 0,'-7'-1'85'15,"9"1"-33"-15,0 4 8 16,4 3 5-16,-3 1-30 15,3 2-8-15,-2 2-3 16,3 3-6-16,5 2-7 16,-2 1-5-16,-1-2-2 15,1-1-3-15,1 7-1 16,0-4-2-16,1-2-2 15,11 10-11 1,-14-14 3 0,3 1-3-16,-3 1-4 15,7 2-33 1,-10-10 20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0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1'30'32'0,"6"-10"10"16,-7-20 12-16,0 1 8 15,0 13 4-15,0 7-23 16,0 10-10-16,0-3-11 15,0 1-10-15,0-9-11 16,0-9-12-16,0-4-13 16,0-7-14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0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15 0,'3'-15'38'16,"4"28"14"-16,-8-13 12 15,1 8 8-15,0 9 3 16,0 7-30-16,0 2-11 15,0 4-15-15,0-4-10 16,0-1-5 0,0-6-2-16,0-1-2 15,0-5-2-15,0-3-1 16,0-5 0-16,0-3 0 15,0-3 1-15,0-6-1 16,0-12 2-16,3-9 1 16,4-5 0-16,8-8 0 15,8 2 0-15,-1 9 0 16,3 2-2-16,-1 4-6 15,-7 6-7-15,-1 6-11 16,-3 3-12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40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0 21 0,'-1'12'47'0,"1"-21"7"16,1 5 5-16,4 2 2 15,7-13 1-15,8-1-43 16,5 3-12-16,8-5-5 15,2 5-3-15,2 3 1 16,-3 0 3 0,-6 8 4-16,-2 9 6 15,-7 8 3-15,-5 9 0 16,-4-1-2-16,-4 4-1 15,-2 1-3-15,-1-8-5 16,0-3-2-16,1-3-2 16,2-2-1-16,5-3-1 15,2-5 0-15,5-5 0 16,1-5 0-16,-2-4 0 15,3-8 2-15,-9-7 1 16,-2-2 2-16,-9-2 1 31,-6 1-1-31,-4 4-1 16,3 13-3-16,-14 6-3 15,-1 11-5-15,-2 10-5 16,7-2-7-16,-1 5-9 16,5-5-12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9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1 0,'14'14'50'16,"-1"27"9"-16,-13-28 5 15,0 8 4-15,-3 12 3 16,-1 7-42-16,-2 3-14 15,2-1-4-15,0-2-6 16,2-5-5-16,-1-3-4 16,-1-5-7-16,1-9-8 15,0-5-11 1,5-4-11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9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2 16 0,'-16'-1'36'16,"17"12"10"-16,-1-11 8 15,5-3 6-15,5-5 5 16,11 6-31-16,5 2-8 16,4-10-10-1,7 5-10-15,-4 2-14 16,4 2-14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9.4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16 0,'-1'-15'38'16,"1"15"9"-16,0 1 10 15,0 17 8-15,1 13 3 16,-1 10-32-16,0 10-7 15,2-1-9-15,2 3-11 16,-2-6-5-16,1-4-6 16,2-6-6-16,-3-10-8 15,-5-6-12-15,0-8-10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9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2 15 0,'-7'-21'37'0,"7"21"11"16,4-3 10-16,-1 1 9 16,11-8 4-16,9 1-29 15,0 4-9-15,5-3-12 16,3 0-11-16,0-1-12 15,-3 4-14-15,-5 3-16 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9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64 17 0,'-1'-25'42'16,"-32"-2"15"-16,19 18 9 16,-2 5 9-1,-1 4 5-15,-2 6-31 16,-1 6-15-16,2 11-11 15,3 8-10-15,6 1-6 16,6 5-7-16,5 3-5 16,-2-2-3-16,1 2-4 15,4-2-4-15,1-2-3 16,-2-8-6-1,-2-3-5-15,1-5-9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8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2 14 0,'9'-1'32'16,"-6"0"4"-16,5-1 5 15,-4-1 5-15,6-1 4 16,4-4-27-16,2 0-4 16,4-1-3-1,-5-5-2-15,0 1-3 16,-5-6 1-16,-10-2 1 15,2-1-1 1,-7-4-1-16,1 2-1 16,-4 4-1-16,-5 8 0 15,1 7 1-15,-2 14 0 16,-1 13 1-16,6 11-3 15,0 2-3-15,8-3-5 16,8 5-2-16,-1-4-3 16,1-5-2-16,8-5-4 15,7-2-5-15,-3-6-8 16,3-7-1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8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1 13 0,'-7'-11'34'0,"4"19"11"16,3-4 8-16,0 14 7 16,0 11 3-16,-3 11-25 15,3 10-11-15,0 11-8 16,0-5-6-16,0-3-6 15,0-4-2-15,0-8-8 16,2-3-11-16,3-6-14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37.2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 13 0,'0'0'27'16,"-5"4"5"-16,5-4 2 16,0 0 3-1,0 0 2-15,0 0-24 16,0 0-2-16,0 0-2 15,2 0-1-15,2-1 1 16,2 1 1-16,0 0 0 16,3 0 0-16,-3 0 1 15,2 1 0-15,3-5-1 16,-1 3 0-16,3-1-2 15,-4 4-2-15,4-2-3 16,1 0-2-16,0 2-2 16,-2-2 1-16,-3-1-1 15,10 0 1 1,-3 1 1-1,9 0 1 1,11 1-1 0,-23-1-3-16,0 0 0 15,-2-3 1-15,2 3 1 16,0 3 0-16,-4-2 0 15,14 2 1 1,-9-6-2-16,-4 3 1 16,2 0-1-16,7 5 0 15,15-7 1 1,-17 2-2-16,-6 2 0 15,3 1 0-15,-3-2 0 16,-2-1 0 0,-2-3 0-16,-1 3 0 15,12-3 0-15,-2 3 0 16,3 2 0-16,-1-2 0 15,-5 0 0-15,18-2-1 16,-15 2 1 0,-3 2 0-16,-1-2 1 15,13 0-1 1,6 0 0-1,-19 0 0 1,-1 0 1-16,6 3 1 16,-1-2 0-16,-3 1 0 15,-1-1-1 1,-2-1 1-16,5 0-2 15,-2 0 0-15,-1-1 0 16,0-1 1-16,0 4-1 16,5-1 0-16,-4-1 0 15,-2 0 0-15,-1 0 0 16,2 0 0-16,4 0 0 15,-4 0 0-15,-3 0 0 16,-1 0 0-16,0 0 0 16,-2 0 0-16,4 0-1 15,-3 0 1-15,5 0 0 16,-3 0 0-16,1 0 0 15,5 2 0-15,0 1 1 16,-5 0-2 0,6-2 2-16,3-1-2 15,-11 0 1 1,5 2 0-16,0-1 1 15,-2 1-2-15,-4-2 1 16,3 1 0-16,-7-2 0 16,7 2 0-16,2-2 0 15,-3 2 0-15,4-1 0 16,1-1 0-16,-1 2 0 15,-3 0 1-15,2-2-2 16,-3 1 1-16,-2 0 0 16,2 0 0-16,-2-1 0 15,-1 1 0 1,3 0 1-16,0-2-1 15,-2 2 0-15,1-1 0 16,-4 1 0-16,2-2 0 16,4-1 1-1,-10 5 1-15,6 1 1 16,-9-3 1-16,5-3 2 15,-2 3 2-15,0 0 1 16,0 0-1-16,0 0 1 16,0 0-1-16,0 0-2 15,0 0-1 1,0 0-1-1,0 0-2-15,0 0 0 16,0 0-2 0,0 0 0-16,0 0-1 15,0 0 1-15,0 0-2 16,1 0-1-16,-1 0 0 15,0 0-5 1,0 0 0-16,0 0-7 16,0 0-10-16,0 0-18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7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16 0,'3'24'39'16,"-18"2"11"-16,15-14 10 16,0 0 7-1,0 10 3-15,0 1-31 16,0-1-12-16,0-4-8 15,0 2-8-15,-1 2-3 16,-1-3 2-16,2-4 0 16,-1-2 0-16,-2-6-1 15,-3-2-2-15,3-8-2 16,3-7-2-1,5-18-2-15,2-13-3 16,6-5-3-16,9 5-3 16,3 12 1-16,2 17 1 15,-8 16 3-15,-2 17 8 16,-6 8 7-16,0 5 4 15,-2-5 0-15,-6-1 0 16,-1-9-4-16,-1-5-5 16,4-10-7-16,6-14-4 15,5-9-5-15,11-11-4 16,1-6 1-16,3 8 3 15,-5 7 4 1,-2 9 7-16,-7 12 7 16,1 6 0-1,-2 5 0-15,-4-1-5 16,1 3-10-16,0-3-13 15,3-7-12-15,1 5-18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7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15 0,'0'33'36'15,"6"8"11"-15,-6-31 13 16,0-3 9-16,0 7 5 15,0 6-27-15,0-1-10 16,0-1-11-16,0-5-11 16,0 2-7-1,1-3-3-15,5-6-1 16,3-5 1-16,3-4 1 15,2-4-2 1,0-3 0-16,-4-10 0 16,-3-3-2-16,-2-4-1 15,-2-6-2-15,-9 5-3 16,-3 10-3-16,-4 5-6 15,-5 4-3-15,-3 15-5 16,2 1-8-16,4 2-8 16,5 4-8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6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6 20 0,'-4'6'49'0,"13"-24"13"16,-8 17 7-16,7-1 3 16,6-5 0-1,16-6-41-15,7-2-18 16,4-8-9-16,13 5-5 15,-1 2 0-15,-7 4 4 16,-3 6 4-16,-9 5 3 16,-8 10 4-16,-7 10 0 15,-7 1-2-15,-3 7-4 16,-5 0-4-16,2 0-2 15,0-2-2-15,-3-6 0 16,-2-3 0-16,4-4 0 16,-2-5-2-1,0 0 0 1,-2-2-1-16,-1-3 1 15,-1-6 0-15,1 0 2 16,0-8 1-16,0-4 1 16,-2-3 1-16,-1-5 0 15,2-3 0-15,-1-3 1 16,5 5-1-16,0 1-1 15,5 0 0 1,3 1-1-16,9-4-3 16,0 4-3-16,5 5-5 15,18-8-28 1,-24 22 8-16,-3 1-10 15,2 3-7-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6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118 14 0,'-19'-26'37'16,"3"-14"10"-16,11 31 6 15,-2-3 7-15,-5-1 5 16,-4 1-24-16,-3 6-11 15,-3 6-2-15,0 8-7 16,4 11-6-16,3 12-5 16,8 6-3-16,7 5-6 15,0 2-1-15,1 5 0 16,-1 1-1-1,0-3-1-15,0-5 0 16,0 1-1-16,0-5-1 16,0-8-3-1,-1-4-5-15,-1-7-10 16,2-3-14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6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8 1 23 0,'-25'-13'54'0,"-2"39"14"16,16-22 9-16,-10 20 6 16,-3 8 2-16,2 10-46 15,5-3-15-15,3 0-15 16,7-5-12-16,1-9-6 15,5-6-4-15,10-6-4 16,2-4-1-16,3-8 3 16,-7-7 3-1,9-5 3 1,-1-7 4-16,-2-13 3 15,-6-4 3-15,-1-2 2 16,-1 0 2-16,-2 11 0 16,-3 9 2-16,0 11-2 15,4 20-2-15,2 18-2 16,-3 5-1-16,4 6-3 15,-1 2-3-15,-1 2 0 16,-2 2 1-16,0-2 1 16,-5 0 3-16,-2-1 4 15,-2-6 3-15,-9-7 2 16,-9-3 0-1,-2-8-1-15,-4-6-3 16,-5-4-2-16,0-5-5 16,1-7-4-16,4-1-9 15,8-6-10-15,9-4-13 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5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16'38'39'16,"2"0"6"-16,-18-35 5 15,0 2 8-15,0 4 4 16,0 7-30-16,0 0-3 15,0-3-1-15,0-4-4 16,-2-2-3-16,1-4-4 16,1-3-3-16,0-7-3 15,0-17-4-15,0-4-3 16,0-3-3-1,6-2-1-15,3 13-1 16,2 13-1-16,4 7 0 16,0 18 1-1,-2 5 1-15,0 5 0 16,2 5 0-16,0-4-1 15,2-2-3-15,-3-4-4 16,-3-10-6-16,-2-2-8 16,-1-4-10-16,-2-2-6 15,-1-5-6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5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 15 0,'-11'-8'47'0,"-6"20"22"16,17-12 7-16,0 0 0 15,1 6-5-15,-1-3-44 16,5-3-54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5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1 0,'17'21'49'0,"-12"7"10"16,-5-28 9-16,0 4 3 15,0 8 2-15,0 11-44 16,0-1-10-16,0 2-10 15,0-6-10 1,0-5-7-16,0 0-12 16,0-10-15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4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5 14 22 0,'-12'-16'55'16,"-21"24"14"-16,24-6 8 15,-9 4 7-15,-5 4 3 16,-1 8-43-16,-1 2-20 16,3 2-8-1,3-1-8-15,6-5-7 16,7-1-5-16,5 1-5 15,8-6-5-15,6-1-5 16,8-5-4-16,11 4-1 16,0 3 2-16,-4 6 4 15,-1-3 6-15,-5 4 10 16,-11-2 8-16,-6 2 8 15,-8-2 2-15,-3-2 0 16,-4-2-2-16,-2 1-7 16,-9-2-6-1,1-3-8-15,4 3-8 16,3-5-10-1,4-5-14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4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0 13 0,'0'-2'32'15,"-11"2"7"-15,11-5 7 16,0 1 7-16,1 8 4 16,-2 1-23-16,1-5-10 15,0 7-9 1,0-6-17-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7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7 13 0,'-6'1'28'16,"15"-4"43"-1,-9 3-27-15,0 0 6 16,0 0-20-16,0 0 5 15,0 0 0-15,3 0-2 16,3 0-2-16,3 0-3 16,10 0-5-16,8 0-6 15,45 12 5 1,-25-4-14-16,4-1-4 15,10-1-2-15,-1 0 1 16,-1-5-1 0,4-1 0-1,5-3 0-15,3 0 1 16,-1-1 0-16,0-2 0 15,-3 1 0-15,-6-2-3 16,-1 1-2-16,-5 2-3 16,-5-3-2-16,-8-1-2 15,-2 7-3-15,-15 0-1 16,-6 1-2-16,-4 1-5 15,-9 3-8-15,-11 1-12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4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9 0,'15'13'46'0,"-13"27"12"15,-2-40 8-15,1 11 5 16,-1 7 2 0,0 1-38-16,0 6-14 15,0-1-8-15,0-5-9 16,0-1-4-16,0-1-2 15,0-6-3-15,3 0-7 16,-3-5-8 0,3-6-11-16,0-4-11 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4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5 12 0,'13'-16'30'16,"-11"29"9"-16,-2-13 9 15,0 4 9 1,0 20 5-16,0 5-21 16,0 8-7-1,1 1-8-15,-1 5-7 16,0-6-6-16,0 2-3 15,0-5-3-15,0 0-1 16,0-8-2-16,0-4-2 16,0-7-3-16,0-5 0 15,0-4-1-15,0-3-2 16,0-4 1-16,0-10 0 15,0-11 1-15,-1-7 0 16,1-8 1 0,0-13-1-16,0-6 0 15,1 1 1-15,5 3-1 16,9 10 1-16,4 5-1 15,5 12 1-15,0 6-3 16,4 13 0-16,-4 6 0 16,-2 12 1-16,-2 1 1 15,-6 3 4-15,-11 3 3 16,-5 12 3-16,-1-2 2 15,-7-1 2-15,-6 2-1 16,-6 0-2-16,-9-6-2 16,2 0-3-1,1-4-1 1,3-1-2-16,3-6-1 15,6-1-1-15,10-2-1 16,7-2-1-16,2 1 0 16,16-5 1-16,12 0 0 15,6-2 1-15,4-1 2 16,0 4-1-16,-1-1 0 15,-7-1-4-15,-2-1-5 16,-7-1-5-16,-7 2-7 16,-4-4-7-16,-2 2-8 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32 17 0,'-19'6'38'0,"0"1"10"15,19-7 9-15,0 0 8 16,0 0 3-1,0-1-30-15,4-1-5 16,6 1-5-16,4-2-8 16,6-3-5-16,3 2-2 15,8-2-8-15,2-1-13 16,-2-2-14-16,3 3-15 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3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 15 0,'-6'-10'36'0,"14"14"10"16,-10 5 8-16,2 8 8 15,0 6 5-15,3 3-26 16,3 6-11-16,2-1-8 16,6 0-8-1,2 0-6-15,7-3-5 16,-6 0-4-16,2-6-4 15,1-2-5-15,-3-4-6 16,-5-4-10-16,-2-5-8 16,-2-1-5-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3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88 12 0,'7'-53'29'16,"-7"17"8"-16,0 36 10 15,0 0 11-15,0 5 10 16,0 14-17-16,-2 10-4 16,-2 15-5-1,-2-1-10-15,-4 4-11 16,-6 6-9-16,-5-1-7 15,0-4-6 1,7-8-7-16,0-8-6 16,3-8-9-16,2-8-14 15,6-7-13-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2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9 12 0,'9'2'29'16,"6"-1"8"-16,-15-1 10 15,4 0 9-15,5-1 8 16,1-5-19-16,4-3-4 15,2 3-4-15,1-7-8 16,1-2-6-16,-5-1-6 16,-5 3-3-16,-2-3-1 15,-6-3-2 1,-6 0-1-16,0 1 0 15,-3 5 1-15,-22 5 13 32,13 16-14-32,-1 8 0 15,5 9-2-15,2 0-3 16,4 6-3-16,2 8 0 15,5-5 1-15,4-3-1 16,3-8 0-16,6 4 1 16,7-8 2-16,6-8-1 15,4-5-1-15,2-7-2 16,2-4-6-1,0-2-9-15,4-8-11 16,-6-5-15-16,-7 1-21 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1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8 17 0,'-9'-8'46'0,"15"13"17"15,-6-5 8-15,0 0 7 16,1 13 4-16,2-1-32 16,3 5-20-16,3 7-9 15,5 1-7-15,-2 0-5 16,0 1-1-16,1 2-4 15,0-3-1 1,2-6-1-16,-5-3-1 16,-1-6 0-16,-2-2-1 15,-2-2 0-15,-2-1-1 16,-2-5 1-16,1-1 0 15,-1-12-1-15,2-14 1 16,0-2 0-16,3-2 0 16,3 5 0-1,-2-5-2-15,-1 3-3 16,1 2-8-16,-1 4-9 15,-2 7-12-15,5 3-15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1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8 24 0,'6'-1'57'15,"-6"16"8"-15,3-20 6 16,3 1 3-16,8-8 1 16,10-3-49-16,8 1-13 15,3 0-4 1,5 1-5-16,1-1-1 15,-3-4-2-15,2 3 1 16,-2 1-1-16,-5 2-1 16,-7 3 1-1,-2 6 1-15,-7 15 3 16,-4 6 1-16,-5 8 1 15,-5 6 1-15,1 2-1 16,-1-2-2-16,-3-4-2 16,2-4 0-16,-1-1-2 15,-2-2-2-15,1-4-2 16,0-4-6-16,0-2-6 15,0-4-8 1,0-3-12-16,0-9-13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0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29'26'48'15,"-23"10"14"-15,-6-36 9 16,1 13 7-16,-1 14 4 15,0 8-36-15,3 0-20 16,3 5-8-16,-3 1-9 16,1 0-6-1,-1 2-2-15,-3-6-2 16,-1 0-4-16,1-6-4 15,-3-5-5 1,3-2-8-16,0-5-6 16,0-9-10-16,-2-1-6 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0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5 0,'6'-12'37'0,"10"35"13"16,-16-23 11-16,0 3 8 15,0 6 5-15,0 17-28 16,0 4-15-16,0-4-9 16,0-1-11-16,0 1-7 15,0-4-3-15,0-4-4 16,-2-4-7-16,-1-1-8 15,2-4-12 1,-5-5-15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55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93 15 0,'8'-32'33'0,"-19"-2"4"16,11 29 5-16,-10-1 5 15,1-2 5-15,-7 2-26 16,-4 6-2-16,-5 4-4 16,-4 15-5-1,1 8-6-15,11 7-5 16,2 1-6-16,8-1-5 15,10-2-2-15,-3-4-1 16,7-3 1-16,3-10 1 16,5-8 4-1,-2-1 5-15,-3-6 2 16,6-16 0-16,-4-8 1 15,-3-5 1-15,-1-1 0 16,-3 0 0-16,-4-4 0 16,4 10 0-16,-8 5-1 15,4 7-1-15,-1 11-3 16,2 15-2-16,2 20-1 15,2 3 0-15,1 13-1 16,0 5 0 0,2 1-2-16,6 47-4 15,-12-62 5-15,-3-3 2 16,-6-4 4-1,0-7 5-15,-1-5 3 16,-9-9 0-16,0-3-1 16,-5-4-5-1,4-12-7-15,-8-1-10 16,5-6-6-16,2-9-5 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30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42 21 0,'36'-29'48'16,"-31"13"14"-1,-5 16 12-15,-3 0 9 16,-8 1 6-16,-5 5-40 15,-5 13-10-15,2-3-11 16,0 5-11-16,5-2-7 16,6-4-4-16,5-2-5 15,3-3-7-15,5 4-5 16,0 3-2-1,11 0-4-15,47 6-18 16,-33-7 20-16,-1-4 3 16,-4 0 3-1,-6 3 3-15,-4-7 7 16,-4 4 6-16,-14-3 3 15,-5 3 2-15,-2 1 0 16,-6-4-2-16,-3 3-3 16,-2-2-4-1,-1-4-4-15,1-2-3 16,7 1-6-16,3-5-5 15,4 6-6-15,2-5-9 16,5 1-6-16,0-2-5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29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77 13 0,'13'-28'31'15,"-10"2"8"-15,-3 26 9 16,0 0 8-16,-3 0 10 15,3 0-22-15,-4 5-5 16,-1 7-7-16,-2 9-8 31,-5 5-8-31,6 5-9 16,0 0-3-16,11-5-1 15,-4-1-3-15,4-3 0 16,6-7-1-16,3-4 1 16,5-3 0-16,1-8 0 15,4-6 1-15,3-6 0 16,-7-5 0-16,-2-4 1 15,-5-7 2-15,-6 3 2 16,-1-3 2-16,-6-1 0 16,-6 6 0-16,-2 2-2 15,-7 3-4 1,-4 2-5-16,-2 9-6 15,-5 3-4-15,4 5-3 16,1 6-6-16,2 7-4 16,0-1-5-16,7 0-4 15,3-3-1-15,8 1-2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5:28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00 14 0,'-18'-65'71'15,"18"61"-24"-15,0-1 6 16,1-8 8-16,2 6-23 15,3 1-3-15,-1 9-2 16,2 13-4-16,2 9-7 16,-3 6-4-16,-2 13-5 15,6 9-3-15,-1 12-3 16,-1-3-3-16,-4-2-1 15,1-11-2-15,0 2-4 16,0-10-5 0,1-1-4-16,-6-7-5 15,0-10-7-15,3-7-6 16,-2-4-7-16,1-5-6 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6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40 14 0,'15'20'35'0,"-21"5"13"16,6-25 12-1,0 0 10-15,0 15 53 16,0-5-86 0,-12 30 9-1,6-31-41 1,5-2-2-16,-1-2-2 15,1-5 0 1,-1-12 0-16,4-9-2 16,5-9-1-16,2-13 2 15,9 0 0-15,1 5-1 16,1 15 2-16,-1 5 0 15,1 15 1-15,-7 19-1 16,-4 9 0-16,-3 7-1 16,-1 1-2-16,-2-1-1 15,3-4 0 1,5-6-1-16,0-6 2 15,5-7 1-15,7-7 1 16,3-5 0-16,5-8 1 16,0-6 0-16,-5-7-1 15,-5-4 1-15,-5-10 1 16,2 0-1-16,-5-3 1 15,-3 10 1-15,-2 1 0 16,-5 8 2-16,-5 16 0 16,-5 17-2-16,-2 8-1 15,3 12-1-15,0 1-1 16,2-1-3-1,1-2 1 1,7-2 1-16,5-4 0 16,3-5-3-16,1-6-1 15,15-8 0-15,3-7 0 16,1-6 1-16,5-10 0 15,1-6 3-15,-1-4 1 16,-2-12 3-16,2 4 1 16,-3 3 3-16,-2 8 1 15,-7 7 2-15,-4 14-1 16,-5 11-2-16,-7 12-2 15,-3 5-3-15,-6 5 0 16,0 3-2 0,1-7 1-16,-1-7-1 15,2-1 0-15,-2-4-1 16,0 0-4-16,1-12-2 15,1 0-2-15,-1-10 0 16,-1-12-3-16,-3-2-1 16,0 2 0-16,-4 6 1 15,-9 5 1-15,-11 13 6 16,-5 14 7-16,-6 6 6 15,8 5 5 1,-1-4 2-16,6 4-1 16,9-2-4-16,7-3-4 15,9-2-2 1,8-2-3-16,3-3-1 15,7-7-1-15,3 0 0 16,1-10 0-16,1-4 0 16,7-7 1-16,-4-10 1 15,2-11-1-15,-3-12 1 16,-3-14-3-16,3-14-1 15,0-9-3-15,-4-6-1 16,-3 3 0-16,-5 14 2 16,-4 20 5-16,-2 21 9 15,-9 31 6-15,-3 25 5 16,-1 18 3-1,0 17 1-15,1-2-8 16,4-3-8-16,10-3-8 16,4-7-10-16,8-3-11 15,5-16-9-15,11-13-10 16,7-13-14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5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2 17 0,'-8'-9'48'15,"-5"1"16"-15,7 6 8 16,2 2 2-16,2 0-2 16,-2-1-45-16,1-1-37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5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9 15 0,'8'-14'36'16,"-9"2"13"-16,1 12 8 15,1 0 8-15,5-7 5 16,9 3-27-16,7-8-10 16,9-6-5-16,4-4-6 15,-2 5-2-15,2 6-3 16,-5 1-3-16,-4 8-4 15,-5 13-4-15,-7 3-3 16,-2 14-2 0,0 2 0-16,-5 2 0 15,-1-2 1-15,-1-4-1 16,-1 1 0-16,-1-2-1 15,-2-3-1-15,4-4-2 16,-4-5-5-16,2-4-7 16,-3-4-10-16,2 1-13 15,4-4-15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5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109 18 0,'-31'-55'43'15,"18"11"8"-15,9 39 5 16,-5 3 7-16,-4 2 6 15,-2 5-34-15,-4 13-9 16,0 16-3-16,4 13-4 16,6 5-6-16,6 8-6 15,0 2-3-15,2-3-3 16,2-3-3-16,2-2-6 15,-1-4-3-15,1-10-3 16,-3-5-4-16,-3-10-5 16,6-3-6-16,-3-8-5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5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73 14 0,'5'-24'33'16,"4"34"6"-1,-9-14 7-15,-2 2 63 16,2-1-75-1,0-1-1-15,4-8-4 16,5-1-2-16,5 3-6 16,0-2-6-16,0-1-5 15,-4-3-4-15,-1 2-2 16,-5-2 0-16,-4-2 0 15,-4 5 1-15,-4 6 1 16,-2 5 0-16,-2 10 0 16,-5 8 0-16,0 7-1 15,4 5-1 1,0 0-2-16,6 3-1 15,2-1-2-15,7-2 0 16,2-5-3-16,8-2-2 16,4-2-1-16,5-4-1 15,5-5-4-15,-1-6-6 16,3-2-5-16,-4-2-9 15,1-2-11 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4.6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369 14 0,'24'-54'33'0,"-32"17"6"16,8 30 9-16,0-2 8 15,-7-5 8-15,-8 7-24 16,-2 6-2-16,-8 6-3 16,-2 13-6-16,1 7-6 15,2 11-7 1,3-6-4-16,10 0-6 15,8-2-5 1,4-3-5-16,-1-3-3 16,10-6-3-16,10-6-2 15,0-7-2-15,4-4 0 16,-1-14-1-16,-1-1 0 15,-4-8 1-15,1-11 2 16,-4-6 2-16,-5-14 3 16,1-5 3-16,-6 3 5 15,-2-2 3-15,-4 9 2 16,-3 11 4-16,4 11 5 15,-6 20 3 1,-2 15-2-16,-1 19-1 16,5 20-1-16,1 7-4 15,3 5-5-15,0 3-3 16,5-5-3-16,0-6-3 15,6-4-4-15,-2-9-3 16,2-8-7-16,-2-8-6 16,3-9-8-16,1-5-6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34.2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0 0,'10'5'45'0,"-1"28"6"16,-9-31 6-16,9 21 6 31,-14 13 3-31,5 6-40 16,0 10-7-16,0 1-4 15,0-3-6-15,2 0-6 16,4-6-1-16,-1-7-2 15,3-9 0-15,4-4-3 16,2-5-1-16,1-15 0 16,1-2-1-16,8-11 1 15,-4-9 1-15,1-19 2 16,0-10 1-16,-4-9-1 15,-2-7 0-15,-2-3 0 16,-2-3-1 0,-4 8 1-16,-4 11 1 15,-5 12 4-15,1 8 3 16,1 11 2-16,-3 18 0 15,-1 14 0-15,-1 13 0 16,1 14-1-16,-2 12-3 16,1 5 0-16,1 1 2 15,5 5-3-15,2 0-1 16,0-13-1-16,2-5-3 15,8-7-3 1,2-9-3-16,-3-7-5 16,4-3-6-16,-3-10-6 15,2-12-7 1,1 0-4-16,0-13-2 15,-3-9 1-15,-1-1 6 16,-3-5 8-16,-3-3 9 16,0 9 9-16,-3 6 11 15,0 11 9-15,-2 0 7 16,-1 16 4-16,-1 4 4 15,1 6-1-15,-2 4-4 16,2 0-7-16,0 6-2 16,0-3-4-16,0-4-4 15,0-1-3-15,0-5-1 16,0-2 0-16,0-4 0 15,0-6-2 1,0-3 1-16,0-7-1 16,0-10-1-16,2-15-1 15,2-12 0-15,2 1-1 16,9-2 0-16,1 11 0 15,4 7-1 1,4 11 1-16,-5 19 0 16,-4 20 1-16,-3 11 0 15,-1 3 0-15,1 3-2 16,-3-2 0-16,-3-4-3 15,1 0-3-15,-4-9-3 16,3 0-4-16,2-7-5 16,0-4-6-1,3-6-4-15,0-5-3 16,1-3 1-16,4 0 2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54.5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13 0,'-6'46'29'0,"6"7"2"16,0-37 0-16,1 4 1 15,-1 8 0-15,3-1-27 16,0 17 7 0,-2-31-4-16,-1-3 5 15,0-3 2-15,-1-14 0 16,1 3 0-16,0-18 0 15,0-3-2-15,0-6-2 16,3-7-3-16,3 1-1 31,0 2-5-31,7 10-2 16,4 0-3-16,2 15-2 15,1 10-1-15,-1 9 0 16,1 10 1-16,-2 6 0 16,-2-6 1-16,-3-3-1 15,-4 4-2-15,3-1-2 16,-5-5-2-16,2-1-1 15,-6-3 0-15,3-6 0 16,-1 2 0-16,1 2-1 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8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1 14 0,'27'12'33'0,"10"-37"8"15,-28 25 8-15,1 0 10 16,9-3 7-16,3 3-25 15,5-7-8-15,2-1-8 16,1 2-9-16,-4 0-9 16,2-1-5-1,21-15 4 1,-26 3-2-16,-5 1 0 15,-8-5-1-15,-5 1-1 16,-5 4 0-16,-9 8 0 16,-6 7 3-16,-1 11 3 15,-8 16 4-15,1 10 2 16,-2 3 1-16,10 5-1 15,5-2 0-15,8 0-2 16,7-6-2-16,0-3-2 16,10-8 0-16,6-7-4 31,7-7-2-31,3-6-7 15,1-4-8-15,6-5-9 16,-5-7-13-16,-2 1-17 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7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-3 14 0,'18'37'38'0,"-25"-1"16"16,9-22 9-16,-2 11 5 15,0 9 1 1,0 16-26-16,0 3-19 15,2 4-9-15,-1 1-5 16,-1-5-3-16,3 0-1 16,0-5-2-16,0-5-3 15,3-6-4-15,-1-5-4 16,-3-8-2-16,-3-2-5 15,0-9-3-15,1-10 0 16,0-5-1 0,0-5 2-16,2-16 4 15,-2-8 4-15,0-12 5 16,0-10 4-16,0-5 3 15,0-8 1 1,0-9 2-16,0-1 3 16,0 11 1-16,5 7-1 15,1 11-1-15,9 12 0 16,8 5-4-16,-2 14-2 16,8 19-4-16,-2 9-4 15,-2 7-2-15,-3 13 1 16,-6 4-1-16,-4 8 1 15,-6-3 4-15,-12-1 2 16,-3-5 1-16,-15-5 0 16,-2-4 1-16,-5-8-1 15,-1-5-2-15,-8-8-5 16,4-5-5-1,7-8-8-15,4-2-5 16,10-6-6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7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4 0,'25'-12'35'0,"-28"52"13"16,3-40 13-1,0 13 9-15,-1 50 55 16,-2-16-87 0,-1-7-11-16,-1-1-11 15,5-8-6-15,3-4-4 16,2-10-2-16,5-2-2 15,6-9-2-15,3-8 1 16,2-6-1-16,-2-6 1 16,-3-8-1-16,-3-7 1 15,-4-11-2-15,-6-2 1 16,-9-1 0-16,-1 4-1 15,-2 8 0 1,-4 7 1 0,-6 7-3-16,1 9-4 15,-3 10-6-15,5 5-6 16,0 8-7-16,3 2-11 15,10-2-8-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7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4 0,'19'-28'35'0,"22"25"13"15,-38 3 13-15,0 6 9 16,-2 13 3-16,1 11-27 16,1 12-8-1,-2 7-13-15,1 1-11 16,-1 2-6-16,-2-7-1 15,1 2-6-15,0-5-5 16,0-9-6 0,0 0-7-16,0-14-11 15,0-1-12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6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64 13 0,'60'-28'49'16,"-13"-6"24"0,-45 31 3-16,-2 3 2 15,-6-1 5-15,-6 1-23 16,-10 3-40-16,-9 7-2 15,-4 2 5-15,-2 7-4 16,7 1-4-16,8-5-6 16,9-3-8-16,13 1-9 15,12 5-7-15,4-2-3 16,15 3-3-16,0 2 3 15,1 8 5-15,-5-1 3 16,-5 3 3 0,-5-3 7-16,-3-1 5 15,-10-4 3-15,-10 1 0 16,-6-4 0-16,-4-3-1 15,-6-6-3 1,-6-2-3-16,5-6-3 16,0 0-7-16,7-4-6 15,7-2-9-15,-4-5-9 16,10-5-12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6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 13 0,'16'1'37'0,"-4"1"12"15,-12-2 6-15,0 0 8 16,0 2 3-16,-3 15-24 15,-1 9-16-15,-4 5-2 16,2 8-6-16,5-2-4 16,-1-1-2-16,1-4-2 15,2-4-4 1,7-6-3-16,1-7-1 15,4-6-2-15,6-5 1 16,1-7-1-16,2-9 1 16,0-7 0-16,-4-6 1 15,-5-8-1-15,-3 2 2 16,-7-5-1-16,-7 3-1 15,-17-24 0 1,-1 37-3-16,-5 7-4 16,-1 8-4-16,3 4-6 15,1 2-8-15,2 1-10 16,11 5-9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6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6 0,'9'15'39'0,"17"11"13"16,-27-16 9-16,1 1 6 15,0 2 2-15,3 9-32 16,-3 3-12-16,0 7-10 15,0 5-6-15,5-2-3 16,-3-6-1-16,4-3-1 16,-6-5-1-16,0-3-2 15,-3-8-1 16,1 3 1-31,1-6 1 16,-2-8 1-16,-1-4 2 16,-5-8 2-16,3-7 1 15,3-5 0-15,4-4 1 16,-1 1-2-16,8 0 0 15,4-4-1-15,7 1-2 16,1-1 0-16,8 1-4 16,-2 5-5-16,2 4-7 15,-1 4-7-15,-10 2-8 16,-4 3-9-16,2 4-7 15,0 3-5 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5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53 14 0,'0'0'32'16,"1"-15"7"-16,-1 15 7 16,2 0 9-16,0-3 6 15,3 1-24-15,1-3-3 16,8-4-6-16,-4 0-5 15,5 5-7-15,-2-5-7 16,0 1-2-16,5-12-1 16,-13 8-6-1,1-4 1-15,-3 4 0 16,-3 3 1-16,0 1 0 15,-9-1 1 1,0 6-1-16,-2 4 2 16,-8 7 0-16,-2 6 2 15,0 4 3-15,1 6-1 16,2 0-1-16,5 1 0 15,7 8-4-15,3-5-1 16,11-1-1-16,-1-6 0 16,9-2 0-1,6-1 0-15,1-11-2 16,3 0-5-16,1-7-5 15,-4-6-7-15,3-2-6 16,2-8-10 0,-5-1-7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3:35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42 13 0,'-11'3'30'16,"-12"-6"8"-16,20 3 9 15,-3 0 10 1,6 0 11-16,-3 0-20 16,-1 0 0-16,-4 0-6 15,1 0-7-15,8 0-7 16,2-2-6-16,6 2-7 15,0 2-5-15,3-1-2 16,6-4-3-16,4 0-3 16,1 0-3-16,-1-5 0 15,0 0-1-15,-2 2-1 16,-1 2-1-16,-6 1 0 15,-3 1 1-15,-2-1 2 16,-4 6 1 0,-4 5 1-1,-6 5 1-15,2 5 2 16,-5 3 0-16,-4 7-1 15,-7 0 2-15,0 1-1 16,-2 7-2-16,-3 4 0 16,1 1 0-16,4-1-1 15,-3-3-2-15,4-6 2 16,5 0-1-16,6-6 0 15,-1-2-1-15,5-6-1 16,1 3 0-16,10-7-1 16,1-6 1-1,39-7 3 1,-15-6 3-16,4-2 0 15,3-6-1-15,-5 4-3 16,-4 1-5-16,-11 0-4 16,-4 5-5-16,-5-2-6 15,-3 4-7-15,-4 2-6 16,-7 0-9-16,4 0-8 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0.3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2 17 0,'19'38'49'15,"-25"0"18"-15,6-35 3 16,0 1 1-16,0 11 1 15,0 1-32 1,1 4-13 0,-1-14-15-16,2 0 0 15,-2-5-3 1,0-1-5-16,0-6-5 15,7-5-3-15,-1-12-3 16,4-11 0-16,11-7 3 16,2 2 2-16,4 2 0 15,-1 8 3-15,-4 12 2 16,2 13 1-16,-9 15 1 15,-4 10 1-15,0 6 1 16,-1 4-1 0,2 1-1-16,1-2-3 15,-3-3-1-15,6-4-3 16,2-6 0-16,3-5 0 15,1-6-2-15,1-6 1 16,1-9-2-16,-2-8-1 16,0-5-1-16,0-12-1 15,-5 1 1-15,-5-6 2 16,-6 6 4-16,-3 10 6 15,-6 9 8-15,-7 18 5 16,-3 8 4-16,1 9 1 16,3 3-3-1,8 2-8 1,6-1-9-16,7 0-8 15,0-4-6-15,10-2-3 16,3-1-5-16,3-4-5 16,15-5-8-16,-8 0-12 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54.1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113 12 0,'18'-24'30'15,"-24"9"4"-15,5 11 5 16,1 4 5-16,-5-13 4 16,-5-2-23-1,-5-2-7-15,1 5-2 16,0 2-5-1,-2 7-4-15,0 4-4 16,-4 11-1-16,-2 5 0 16,6 4-2-16,-2 11 0 15,2-2 0-15,6 3-1 16,2-2 1-16,5 0-1 15,2-3-4-15,8-2-3 16,0-8-3-16,2-2 0 16,6-7-3-16,3-8 2 15,-1-5 3-15,2-6 1 16,-1-8 1-16,1 0 2 15,-3-9 0 1,-1-4 1-16,-5-3 1 16,2-3 1-16,-5 2 1 15,2 6 0-15,-2 8 2 16,-4 5 2-16,-2 10 1 15,-1 9 0-15,-1 10 0 16,1 5 1-16,0 5-2 16,0 2-1-1,0 5-1-15,3-2 0 16,3-5-1-16,8 11-8 15,1-20-3 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9.8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0 21 0,'-17'6'56'16,"17"1"14"-16,0-7 1 15,0 0-6-15,0 0-11 16,0 0-58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9.6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3 0,'27'8'33'16,"-23"21"10"-1,-4-29 7-15,0 5 7 16,0 14 5-16,0 12-22 16,0 3-9-16,0 4-6 15,0-4-6-15,0-8-7 16,2 1-6-16,-1-7-8 15,6-6-8-15,-2-1-11 16,-3-10-13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9.4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0 19 0,'-1'3'46'0,"-5"14"12"16,3-5 5-16,-1 9 4 15,4 5 4-15,-5 14-35 16,-2 5-11 0,2 2-6-16,5 2-4 15,0-5-2 1,1-2-6-16,2-6-7 15,3-5-6-15,1-4-7 16,0-9-5-16,-1-2-7 16,-3-4-7-16,1-2-8 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9.1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4 13 0,'-7'-13'36'0,"-1"20"12"16,8-7 6-16,2 16 2 15,2 18 5-15,-1 10-21 16,0 6-14-16,2 6-5 16,-4 4-2-16,2-1-2 15,-1-3-7 1,-2-4-7-1,0-12-4-15,-2-2-2 16,2-9-1-16,-3-7-2 16,3-8 1-16,0-19 0 15,0-2 1-15,0-19-1 16,6-10 3-16,1-6 3 15,11-5-1-15,3 6 1 16,2 8-1-16,1 16 1 16,-5 12 0-16,-5 17-1 15,-5 7 1-15,0 6-3 16,1 0-3-16,-7 3-5 15,5-3-7-15,0-2-4 16,-2-5-3 0,3-8 1-16,6-4 4 15,5-6 8-15,1-6 8 16,4-5 11-16,-5-7 6 15,1 2 4-15,-2-6 2 16,-3-5-4-16,-7-6-3 16,0 2-5-16,-9-1-2 15,-6 10 1 1,-4 8 3-16,-2 13 1 15,-1 11 1-15,-3 11 0 16,2 5-2-16,7 3-5 16,8 4-3-16,4-2-5 15,7-7-4 1,8 3-5-16,4-9-3 15,2-11-6-15,4-1-6 16,0-8-7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8.5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31 14 0,'-22'-13'33'15,"2"6"11"-15,20 7 10 16,1 0 7-16,3 1 3 16,4-3-26-16,5 0-7 15,3 1-10-15,11 1-10 16,3 0-4-16,4-2-2 15,-2 2-6-15,8 0-9 16,-11-3-12 0,2 1-15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8.3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4 0,'26'-3'36'0,"-32"22"14"16,6-15 9-16,5 17 8 15,-2 11 5-15,-3 9-24 16,0 5-13-16,0 1-8 15,0-3-9-15,1 2-7 16,-1-6-9-16,4-6-6 16,-2-3-8-16,-4-8-5 15,2-5-8-15,0-8-6 16,2-6-6-1,-2-5-4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8.1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62 22 0,'13'25'50'0,"-7"3"8"16,-6-22 0-16,-3 5 3 15,0 10 4-15,-3-1-41 16,3-2-11-16,-8 17 15 16,6-23-18-1,-4-3-3-15,8-8-3 16,-1-5-1-1,2-5-1-15,3-13-1 16,3-9-1-16,10-7 0 16,3-6 0-16,8 6 1 15,-2 7-1-15,0 9 2 16,-3 12 0-16,-3 13 1 15,-3 8-2-15,-3 10 0 16,-1 5-4-16,-3-1-5 16,-2 2-4-16,3-7-6 15,0-2-7 1,1-8-7-16,-2-4-7 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7.7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2 14 0,'15'-8'32'0,"-18"6"6"15,3 2 10-15,0 2 7 16,0 15 7-16,0 6-26 16,0 10-4-16,0 0-7 15,-1 1-10-15,1 1-7 16,0-6-6-16,0-1-1 15,4-6-2 1,4-9 0-16,1-3-1 16,12-10 1-16,6-4 1 15,-2-6 0-15,-7-6 0 16,0-6 3-16,0-6 3 15,-14 2 0-15,-7-1 1 16,-9 2 1-16,-3-1-1 16,-5 6-3-16,2 4-3 15,3 2-5-15,-5 3-3 16,1 3-7-16,2 1-9 15,5 4-8-15,6 5-9 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6.9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3 0,'16'-4'27'15,"-12"11"7"-15,-4-7 6 16,3 0 7-16,0 5 5 16,-1 4-21-16,5-2-1 15,0 12-3 1,-2 3-6-16,-1 1-5 15,0 2-5-15,1-6-5 16,-4 2-8-16,-1-9-9 16,0-1-10-16,1-2-13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6.2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 16 0,'-2'3'48'0,"17"-7"19"16,-15 4 5-16,0 2 3 15,7 4 3-15,5 6-30 16,7-6-27-16,0 1-9 16,4-1-3-16,2-4-10 31,1-2-15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53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2 13 0,'-2'-16'29'15,"7"-5"6"-15,-5 21 5 16,-3 0 5-1,0-1 4-15,4 1-24 16,-1 0-3-16,0 0-3 16,0 17-5-16,2 7-3 15,1 6-2-15,4 3-2 16,-2 2-3-16,0 6-2 15,0 0 0-15,-4-2-1 16,2-2-2-16,0-8-3 16,-1-4 0-16,-5-6-1 15,3-5 0-15,0-7 0 16,0-7 2-16,0-2 1 15,1-11 1-15,2-10 2 16,0-7 1 0,1 3 1-16,8-9-1 15,4 1-1-15,5 3 0 16,1 4-2-16,3 0-3 15,1 8-3-15,-2 8 0 16,-2 6-1-16,0 8 1 16,-6 8 2-1,-3 3 2-15,-3 2 3 16,-1 5 1-16,-3 1-1 15,-3 1 0-15,-2 0 0 16,1-3-1-16,-4-4-5 16,2-7-5-16,0 4-5 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5.7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9 0,'24'15'44'0,"2"61"140"31,-31 187-39 16,-13-94-23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5.6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21'44'32'15,"-8"6"7"-15,-13-44 5 16,3 13 4 0,-3 4 3-16,0 7-25 15,0 0-3-15,0 17 19 16,0-23-6-1,0-18-22 1,0-44 2 0,28-68-15 15,11 60 0 0,17 64 1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5.2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3 24 0,'-2'-3'56'16,"-17"6"4"-16,18-3-9 15,1 0-11-15,0 0-10 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5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 0,'19'13'41'0,"-5"12"13"16,-14-13 7-16,0 4 4 15,0 5 4-15,0 8-30 16,0 5-15-16,1-6-5 15,1 0-6-15,1-5-7 16,-3-5-8-16,1-8-12 16,1-5-15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4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3 21 0,'5'50'93'16,"-8"6"67"0,4 0-122-1,-1-34-20 1,6-2-2-1,6-6-7-15,7-8-4 16,5-9-4-16,7-7-1 16,-5-6 1-16,-1-2-1 15,-9-4 1-15,-4-7 0 16,-3-1-1-16,-12 2 1 15,-6 0 0-15,-1 6 0 16,-5 4-1-16,0 8 1 16,-1 7-1-16,0 6-3 15,0 3-7-15,6 3-7 16,5 0-11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4.5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20 13 0,'6'-76'29'15,"-12"14"5"-15,6 51 5 16,0-4 5-16,0-10 5 16,0-3-23-16,0 5-1 31,3 0-2-31,9-1-3 15,4 5-3-15,9 7-5 16,5 10-5-16,4 7-3 16,1 10-4-16,-3 4-3 15,-4 6-2-15,-6 6-2 16,-10-1 1-16,-5 3 1 15,-6 2 1-15,-7-9 2 16,-7 6 1-16,-1-4 1 16,-7-13 0-16,-5 1 0 15,3-9-1-15,-5-8-1 16,4-4-3-16,2 2-4 15,5-1-5 1,2-3-4-16,8-1-6 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4.2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 14 0,'9'-13'33'16,"2"19"7"-16,-11-6 8 15,0 3 8-15,2 15 4 16,3 11-25-16,1 12-6 15,0 15-6-15,3 1-9 16,-2-1-7 0,-1-6-7-16,-2 2-7 15,-1-8-8-15,0-11-5 16,-2-3-7-16,4-10-5 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8.3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17 0,'29'-6'46'15,"-13"23"12"-15,-22-5 1 16,6 13 2-16,0 3 4 16,0 13-30-16,0 8-17 15,0-1-2-15,0-5 1 16,0-2-5-16,0-7-7 15,0-4-7-15,2-3-6 16,-1-8-6 0,5 2-7-16,-3-8-7 15,3-6-7-15,1-5-5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2.3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15 0,'-8'5'43'16,"16"-5"12"-16,-8 0 4 16,7 0 4-1,12 0 7-15,12 4-26 16,13 8-20-16,9 7-1 15,12 12 0 1,-2 5-7-16,-5 5-6 16,-10 3-4-16,-9 7 0 15,-11 4-3-15,-9 2 0 16,-8-1 1-16,-5 3-1 15,-7-7 2-15,-2-2-2 16,-3-5-1-16,-1-3-1 16,-5-8-4-16,2-8-7 15,-2-4-10-15,2-7-14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1.9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3 16 0,'19'1'40'16,"-19"-8"9"-16,0 7 3 15,0 0 6-15,0 13 5 16,0 11-30-16,0-1-12 16,0 7-1-1,0-2-5-15,0 1-6 16,3 5-4-16,3-12-2 15,2-6-3-15,7-7-3 16,3 1-1 0,26-19-12-1,-21-5 6-15,2-10 0 16,-3-5 2-16,-9-5 3 15,-2-3 4-15,-5 0 5 16,-5 3 5-16,0 9 5 16,-2 6 3-16,2 4 0 15,-1 8-2-15,0 7-3 16,0 6-2-16,0 1-4 15,2 13-2-15,4 3-2 16,3 8 1-16,7 0-1 16,1 10-2-1,-6 2-2-15,18 54-5 16,-19-47 3-1,-2-3 0-15,-5-4 2 16,-11-6 1-16,-5-5 1 16,4-5 0-1,-11-4 0-15,-10-4 1 16,1-1-2-16,-3-5-2 15,2-4-3-15,2-5-5 16,2-5-6-16,5-6-8 16,5-7-9-16,6-3-8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5:45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51 18 0,'-22'3'40'0,"3"-13"4"15,17 10 3-15,2 0 3 16,0 0 1-16,-3-5-37 15,2 1-4-15,-6-15 7 16,1 8-9 0,4 5 3-1,-8 6 0-15,-5 6 0 16,2 6-3-16,-6 6-3 15,0 4-2-15,0 1 0 16,0 7-1-16,5 4 1 16,-3 0 2-16,9 0 0 15,2-2 0-15,6 0-1 16,6-5-2-16,2-1-1 15,7-4-1 1,9-4 1-16,2-8 0 16,6-4 0-16,-3-3 0 15,4-9-3 1,-4 2-4-16,3-8-5 15,-6 5-4-15,-5-9-6 16,-7-5-4-16,1-1-2 16,-5-5-3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1.3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1 0,'22'12'46'0,"-31"-11"0"16,9-1 1 0,0 5 4-1,0 9 6-15,0 6-39 16,0 6-2-16,0 2 7 15,0-1-1-15,0 1-5 16,0-5-5-16,0 2-3 16,0-6-5-16,-3-1-6 15,2-2-6-15,-1-6-5 16,1 1-9-16,-2-7-8 15,2-4-7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1.0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2-1 13 0,'10'3'34'15,"-20"1"10"-15,10-4 7 16,-3 1 6-16,-1 10 5 15,-5 2-23-15,-13 9-10 16,0-2-5-16,0 7-3 16,0-2-5-1,1 3-4-15,0-2-2 16,1-1-2-16,3 0-4 15,-1-3-2-15,2-3-2 16,3-1-4-16,3-1-3 16,0-11-4-1,2-1-7-15,4-2-8 16,1 4-8-16,4-7-5 1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0.6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0 16 0,'-6'3'40'0,"2"-6"8"16,4 4 3-16,3 7 7 15,1 2 5-15,1 3-29 16,2 2-13-16,3 4 1 31,6 1-3-31,5 2-8 16,2-1-3-16,2 0-3 15,3-2-4-15,0-5-4 16,4 2-5-16,-8-1-2 16,-1-2-5-16,-2-2-3 15,-11-6-4-15,3 4-2 16,-2-1-3-16,-7-3-1 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10.3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7-2 16 0,'-12'0'34'0,"-1"0"6"16,9 2 7-16,1 5 9 16,-2 2 6-16,-5 7-27 15,-4 3-1-15,-2 2-3 16,1 5-6-16,-1 5-7 15,-5 7-5 1,4 1-4-16,1 6-3 16,3-1-3-16,4 2-3 15,5 2-1-15,4-5-2 16,4 3-1-16,8-7-1 15,7-8-3-15,4 0-2 16,-1-4-2-16,3-4-2 16,0-8-3-1,-1-2-3-15,-2-6-1 16,-4-4-2-16,-5 2-3 15,-1-2 0-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2.9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 17 0,'-8'-11'40'15,"16"22"9"-15,-8-11 12 16,0 3 9-16,0 8 5 16,0 8-30-16,0 8-6 15,-2 6-7-15,2 1-8 16,0 1-6-16,0 1-4 15,0 1-2-15,0 1-4 16,0-1-3-16,2 0-2 16,-2-4-2-1,0-3-1-15,1-4-2 16,-1-4-3-16,2-4 0 15,0-2 0-15,4-4-1 16,0-1-1-16,-1-3 2 16,-2-2-1-16,0-5 1 15,-2-2 2-15,0-5 2 16,4-5 1-16,1-3 3 15,-2-7 0-15,6-1 1 16,4-3 0-16,2-1-1 16,-2-4 1-16,3 6-2 15,0 2 0 1,23-15 4-1,-18 25-4 1,1 3 1-16,1 6-2 16,1 6 0-16,0 5-1 15,-2 3 1-15,-4 10 0 16,-1-1 1-16,-8 5 1 15,-4 2 1-15,-3-4 0 16,-6 2 0-16,-3-1-1 16,0-5 0-16,-8 6 1 15,-1-6-1-15,-1-3 2 16,-3-4 0-1,1-4 0-15,-1 0 0 16,0-7-1-16,-2-2-1 16,4-2-1-16,-5-3-1 15,3-1-3-15,1 1-2 16,5 1-4-16,3 1-4 15,2 0-4-15,2 2-7 16,2-2-6-16,1 4-10 16,6 0-14-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2.1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36 12 0,'-6'2'38'0,"-5"-2"19"16,11 0 6-16,0 0 4 15,0-2 5-15,10 1-19 16,4-1-22-1,5 1-8 1,5 1-2-16,4-1-3 16,4-2-7-16,2-2-5 15,2 1-8-15,1 1-9 16,-2-2-9-16,29-6-52 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1.8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2 13 0,'-4'-2'35'0,"5"8"75"16,-1-3-44-1,0 8 5-15,0 0-22 16,0 7-14-16,0 2-8 15,0 5-8 1,0-1-3-16,0 1-4 16,0-2-6-16,0 1-2 15,2-2-3-15,-1-2-4 16,3-6-2-16,-1 0-3 15,4-2-5-15,-4-2-4 16,3-5-4 0,-5-1-2-16,-1-3-5 15,0-2-4-15,5-6-3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1.3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3 14 13 0,'-4'-12'31'16,"0"9"6"0,4 3 8-16,-2 0 8 15,-4 6 8-15,0 10-22 16,-10 5-2-16,-4 5-4 15,-4-1-5-15,-1 3-6 16,1 2-5-16,2-4-5 16,-3 2-3-16,6 0-3 15,0-3-4-15,3-1-3 16,0-6-5-16,4-5-4 15,6-4-7-15,-1 1-9 16,7-6-10-16,0-4-10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1.0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7 14 0,'-10'-7'37'0,"20"18"13"16,-10-11 7-16,1 0 79 16,4 5-86-1,4 7-13-15,16 30 28 16,-9-17-39-1,3 2-7-15,0 1-6 16,2 1-4-16,2-5-5 16,1 1-7-16,-2-5-4 15,1-2-2 1,-2 0-5-16,0 0-4 15,-4-4-4-15,-6-5-3 16,0-2-6-16,-2-2-6 16,-3-2-5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40.7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-2 14 0,'-8'3'38'0,"-2"13"11"16,10-16 3-16,-1 7 4 16,1-4 6-16,0 15-24 15,0 10-17-15,-2 5-3 16,2-2-2-1,0 0-6-15,0 32-5 16,0-36-4 0,-1-3-1-16,1-6 0 15,0-3-1-15,0-6 0 16,0-5 1-16,0-4 0 15,-2 0 1 1,-1-6 1-16,2-4 2 16,-1-8 0-16,-2-5 1 15,2-7-1-15,5-5-2 16,2 1 1-16,4-2-2 15,2 0 0-15,10 10 0 16,1 5 0 0,-1 8 0-16,1 9 0 15,-2 10 0-15,3 8 0 16,-3 5 0-16,-4 3 0 15,-2 3 0-15,-6 2-1 16,-2-2 0-16,-1 1-2 16,-1-4 0-16,1-3 0 15,-5 0 1-15,1-4-1 16,-2-5 1-16,1 1-1 15,0-7-2-15,0-1 1 16,-2-4 0-16,1-7 0 16,-1-6 1-1,2-3 3-15,2-5 1 16,-1-4 1-16,4-5 2 15,5-1 0 1,2-2 0-16,2 2-1 16,7 1 1-16,7 6 0 15,1 6 1-15,-1 13-1 16,0 12-1-16,2 7 0 15,-8 3-2-15,-6 8-2 16,-6-1 0-16,4 4 0 16,-7-1 1-16,-6 3-1 15,1-1-1 1,-1 2-1-16,-4-5-2 15,3-5-3-15,0-4-2 16,0-2-3-16,-1 2-3 16,1-6-3-16,0-3-3 15,0-4-5-15,0-1-3 16,0-4-4-16,3-2-1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54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 17 0,'-6'-3'43'0,"6"6"11"15,-2 3 9 1,2-3 6-16,0 15 4 16,-6 29-8-1,3-25-48-15,2 3-9 16,0-6-8-16,2-4-9 15,-1-3-12-15,3-8-17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7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4'6'36'0,"2"4"8"15,-6-10 12-15,0 3 11 16,3 5 9 0,3-3-25-16,0 31 34 15,-3-13-56 1,-2 4-9-16,-4-3-6 15,3 4-3-15,-1-3-3 16,1-3-4-16,0-3-6 16,0-5-7-16,0-6-13 15,0-2-15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39.7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26 13 0,'-15'2'38'16,"18"-8"70"-1,-3 6-47-15,2 0 7 16,-1 0-23-16,5 0-16 16,10-1-3-16,9 1-1 15,8-2-7-15,-4-2-9 16,8 1-9-16,0 0-11 15,-3-2-14-15,-3 1-13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39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42 14 0,'-6'3'34'16,"6"-11"8"-16,0 8 9 15,0 0 9-15,0 0 9 16,0 0-24-16,0 0-5 16,0 0-5-16,7 0-6 15,11 0-7 1,7-6-3-16,10 2-2 15,5-2-4-15,-2-1-6 16,-1 1-6-16,-2 1-10 16,-6 4-9-16,-7-1-9 15,-9 2-8-15,1 0-8 16,-9 0-7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6:38.9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0 90 17 0,'-3'-19'38'15,"2"23"7"-15,1-4 5 16,0 0 7-16,35-4 5 16,-41 4-30-16,2 0-5 15,-1 0-3 1,4 0-3-16,-2 6-4 15,-1 1-3-15,4 5-2 16,-2 16-2-16,-5 1-3 16,5 7-2-16,2 0-3 15,0-2-2-15,0 1-1 16,2-4-2-16,1-4-2 15,4-10-2-15,12-2-2 16,0-11-1-16,3-4 0 16,-1-9-1-16,6-5 0 15,3-11 1-15,0-7 1 16,-5-2 1-1,2-3 3 1,-7 0 2-16,-5-1 3 16,0 3 2-16,-7 1 3 15,-5 8 3-15,0 2 2 16,-6 5 0-16,6 4 0 15,-3 5-1-15,0 7-2 16,0 5-1-16,0 5-1 16,0 11-1-16,0 9 0 15,0 9-2-15,0 12-1 16,0 8-1-16,0 4-3 15,-1 6-2 1,1 2 0-16,-2-2-1 16,2 2 0-16,-10-7 1 15,-8-6 2-15,2-7 1 16,-4-4 1-16,-2-1 0 15,-3-12 2-15,2-3 1 16,-2-9 1-16,1-6 0 16,-1-10-1-16,0-5-2 15,-4-11-4-15,1-7-3 16,6-4-3-16,0-1-7 15,5-3-7 1,8-3-7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6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15 0,'12'-12'35'16,"-2"1"12"-16,-1 9 13 15,7 1 8-15,2 1 3 16,5-6-31-16,4 4-10 15,1-3-14-15,-2 5-12 16,-2-3-5-16,-5 1-3 16,-5 5-7-16,-1-10-7 15,-4 1-12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6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5-1 47 0,'6'-6'43'0,"-6"6"12"15,0 6 13-15,-1 15 7 16,-11 14-28-16,-1 9-7 16,2 6-8-16,1 6-14 15,3-2-10-15,1-4-5 16,-1-2-2-1,-2-10-5-15,4-7-8 16,4-6-7-16,-4-8-8 16,1-2-10-16,-6-9-7 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5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20 16 0,'-3'-6'38'15,"9"-9"12"1,-10 17 14-16,-9 8 12 16,-9 9 7-16,-4 10-30 15,1 5-9-15,4-4-12 16,5 8-14-16,9-1-10 15,4-6-6-15,6 0-5 16,3-7-6-16,7-2-5 16,9-10-5-16,4-6-3 15,3-6-4-15,0-2-3 16,-1-14-7-16,-2-3-6 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5.7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7 14 0,'32'-34'32'16,"5"28"7"-16,-24-1 8 16,5 0 9-16,-3 0 8 15,4-5-24-15,6-7-7 16,-2 1-5-16,-9-2-7 15,-8 4-7-15,-5 3-6 16,-2 5 0 0,-13 7 0-16,0 8 1 15,-5 14-2-15,-5-2-1 16,9 7-1-16,6 2-2 15,4-1-4-15,6 0-3 16,3-5-4-16,5-3-2 16,7-6-3-16,7-4-5 15,-3-1-7-15,-1-5-10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5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4 15 0,'16'-13'36'0,"-10"10"15"16,-8 3 16-1,-2 0 11-15,-11 0 7 16,-4 3-26-16,-1 4-11 15,1 3-15-15,7 1-18 16,9 0-13-16,5 6-7 16,5 3-6-16,8 6-3 15,4 4-1-15,-2-2 5 16,-5 1 4-16,-6 3 2 15,-9-2 2-15,-3-7 2 16,-1-4 0-16,-7-4-3 16,3-6-2-16,-4-3-4 15,3-11-6 1,-1-6-9-16,3 0-12 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5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-1 13 0,'13'8'31'0,"-4"14"9"15,-9-21 8-15,0 9 5 16,-2 12 6-16,0 15-24 15,-3-4-5-15,1 1-8 16,-2-8-4-16,-4 1-2 16,-1-8-4-16,3-5 0 15,-3-8-1-15,4-10-3 16,-2-5-2-16,2-10-2 15,3-3 0 1,6-10-1-16,7-3 0 16,0 3 0-16,7 2-2 15,8 5-3-15,-2 6-1 16,1 6-2-16,-3 6-3 15,-2 3-2-15,-3 2-7 16,-5 4-7-16,-1-1-11 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4.9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8 14 0,'0'-8'40'15,"-4"17"11"-15,5-9 0 16,1 0 0-16,5 0 5 16,5 0-25-16,7 1-16 15,5-1 0-15,5-2 6 16,5-4 0-16,-2-3-6 15,-6-1-5-15,2-2-4 16,-7 2-5-16,-5-2-4 16,-12-1-3-1,-4 0 0-15,-8 3 2 16,-10 7 3-16,-1 6 3 15,-8 7 4-15,2 6 2 16,3 1 2-16,6 5-1 16,6 3-1-16,3 0-1 15,5 0-1-15,11-5-2 16,1-1-2-16,6-4-3 15,4-2-5-15,4-9-2 16,-2-1-6-16,9 3-7 16,-6-10-9-16,-3-6-9 15,-1-4-5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7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9 0 51 0,'-19'5'44'16,"19"-5"8"-16,-6 3 8 15,3 1 6-15,-9 6-29 16,-4 4-5-16,-8 0-6 16,-1 3-6-16,2-1-8 15,-36 21 6 1,35-21-13-16,4 3-2 15,2-4-2 1,2-1-2-16,4-6-3 16,3-2-3-16,0-5-2 15,5 1-4-15,8 1-2 16,-4-3-2-16,3 0-6 15,0-5-6-15,5-1-5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4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52 0,'0'11'49'0,"0"-11"10"16,0 2 7-16,3-2 2 15,6 3-28-15,4-2-10 16,5-1-9-16,0 0-7 15,4 2-3-15,-3-4-2 16,4 2-7-16,-2 2-10 16,0-4-16-16,-7-2-18 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4.2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31 12 0,'13'-28'31'16,"-12"25"11"-16,-1 3 10 15,0 6 11-15,0 16 8 16,-1 10-22-16,-6 11-7 15,1 6-8-15,-2 1-10 16,2 0-12-16,0-5-8 16,1 1-6-16,2-11-9 15,-2-4-6-15,2-7-7 16,2-10-9-1,2-3-6-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4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12 0,'-7'23'30'15,"36"20"7"-15,-29-40 7 16,0 7 9-16,0 6 7 16,-7 9-19-16,1 0-7 15,0-4-3-15,-3-8-5 16,-1 1-8-16,0 0-6 15,5-7-3-15,2-7-2 16,1-9-1-16,0-10-2 16,6-6-1-16,7-6 1 15,6-2 0 1,7 0-2-1,29-5 0 1,-27 35-2-16,-8 14 1 16,-1 12-1-16,-4 5-2 15,-2 4-2-15,-4-5-3 16,-1 3-5-16,4-8-5 15,-6-1-7-15,-2-11-9 16,2-7-8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3.7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7 14 0,'-4'0'41'16,"-2"-7"16"-16,6 7 6 15,0 0-5-15,0 0-8 16,0 0-41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3.6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1 18 0,'-12'3'47'15,"15"6"16"-15,-3-9 6 16,0 7 5-16,-2 11 2 15,-2 5-32-15,0 7-20 16,-2-2-9-16,1-5-5 16,4 1-5-16,-1-7-6 15,1-2-9 1,-2-3-6-16,0-5-7 15,3-4-10-15,0-3-12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2.6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5 0,'-5'-1'42'0,"-12"15"17"16,17-14 2 0,0 0-1-16,0 0-8 15,-2 0-40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2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6 18 0,'5'-7'40'0,"3"-2"9"15,-8 9 10-15,0 6 8 16,0 13 3-16,0 10-36 16,-2 4-8-16,-1 3-9 15,0 4-10-15,-1 3-6 16,0-8 0-16,-1-3-3 15,1 0-3 1,4-4-5-16,0-4-7 16,0-7-9-16,-2 0-8 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1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 73 13 0,'-4'-39'28'0,"4"8"6"16,0 29 5-16,0 2 6 16,0-3 9-16,-6 3-18 15,3 14 2-15,0 11-2 16,-6 11-4-16,0 9-2 15,2 12-9 1,-3 0-6 0,2-1-4-16,2-5-3 15,-4-6-3-15,1-1-3 16,2-7-1-16,-1-10-1 15,3-8-1-15,-1-4 1 16,4-7-1-16,-1-11 1 16,11-5-1-16,-1-12 1 15,0-12 1-15,14-8-1 16,1-4 0-16,7 10-2 15,2 9 0-15,-4 18 1 16,-2 13 1 0,3 36-1-1,-25-14-3-15,0-3-5 16,1-1-7-16,-7 0-8 15,3-5-10-15,0-9-8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0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68 14 0,'-20'-13'32'0,"12"13"11"16,8 0 12-16,0 0 8 15,0-6 7-15,5 5-25 16,7-4-8-16,4 0-9 16,3 6-12-16,3-2-6 15,6 5-5-15,1-7-3 16,-2 3-4-1,1-3-6-15,1-4-6 16,-4 1-9-16,-1-4-8 16,-1-3-10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0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2 18 0,'-5'-3'42'16,"16"23"12"-16,-11-20 10 15,0 11 9-15,0 9 4 16,0 20-34-16,0 5-10 16,0 4-9-16,0-7-10 15,0-1-7-15,-3 0-4 16,2 0-5-16,1-10-5 15,0-2-5-15,0-8-3 16,0-5-3-16,0-4-4 16,0 0-4-1,0-8-4-15,0-3-3 16,-2-4-3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7.0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4 0,'4'-1'34'15,"2"-8"6"1,-6 9 4-16,-1 0 5 16,1 0 6-16,1 2-20 15,0 5-6-15,4 2 0 16,1-1-4-16,4 5-4 15,3 3-8-15,3-2-9 16,3 2-2-16,-1 1-1 16,4 2-1-1,-3-4-2-15,4-5-2 16,0-1-2-16,-2 5-4 15,-4-7-4-15,-4 2-6 16,-4-1-4-16,0-4-4 16,-5-3-2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9.5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24 17 0,'5'4'40'15,"-18"-17"9"-15,13 13 7 16,1 0 6 0,-1 3 5-16,0 4-32 15,7-5-9-15,5-2-5 16,1-3-5-16,2-9-5 15,0 2-4-15,-2-8-2 16,2-4-2-16,-9 3-3 16,-5 0 0-16,-4 2 2 15,0 10 4-15,0 14 2 16,-5 15 3-16,-3 3 1 15,5 11 1-15,6-2-4 16,2 3-4 0,-2-5-4-16,9-7-5 15,2-4-5-15,4-8-4 16,0-4-6-16,7-11-6 15,3 1-7-15,2-7-8 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9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9 16 0,'17'29'36'16,"-20"11"10"-16,3-27 7 16,6 14 6-16,-5 8 5 15,1 2-32-15,-2-5-9 16,1-2-6-16,-1-2-7 15,1-6-4-15,-1-7 1 16,0-2 2-16,-2-10 0 16,-3-9 0-16,4-6 0 15,-2-14-2-15,3-5-1 16,0-9-2-1,11-41 2 1,6 44-5-16,5 5-3 16,3 4-3-16,0 7-6 15,4 8-6-15,-5 1-11 16,-2 8-14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8.9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1 13 0,'22'7'30'15,"7"-20"10"-15,-27 12 9 16,1 1 9-16,8-5 9 16,14-14 18-1,-11 5-55-15,-1 0-8 16,0-5-8-16,-5 3-7 15,-4-4-1 1,-7 5 0-16,-3 2 1 16,0 5 0-16,-4 7 0 15,-5 14-1-15,-1 8-1 16,3 4 0-16,2 2-3 15,4 6-1-15,1-2-1 16,8-2-1-16,1-1-4 16,4-6-1-16,6-6-1 15,8-3-4-15,-2-4-4 16,-1-8-4-16,8 5-8 15,-5-13-11-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8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5 19 0,'3'-3'43'16,"-6"3"7"-16,3 8 6 16,1 12 4-1,-1 8 3-15,0 9-35 16,0 7-8-16,0 9-5 15,0-6-3-15,0 3-4 16,0-5-3 0,0-4-3-16,2-4-1 15,-1-12-1-15,2-4-1 16,0-12 0-16,-1 2 0 15,-2-12 1-15,1-14 0 16,1-5 1-16,1-19 2 16,1-3-1-16,8-2 1 15,-1 4-1 1,29-10 2-16,-20 49-2 15,-1 12 0-15,-4 11 0 16,-6 8-2-16,-3 6-5 16,-5 0-5-1,1-7-7-15,-2-2-8 16,0-5-9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8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5 19 0,'5'-10'44'15,"-11"4"7"-15,6 6 6 16,0 0 5 0,0 5 3-16,0 11-36 15,0 12-7-15,0 0-1 16,0 3-4-16,0 13-4 15,-3-3-2-15,3 5-2 16,-3 1-3-16,3-5-4 16,0-5-3-16,0-6-4 15,0-4-1-15,0-2-2 16,0-9-1-1,0-3 0-15,0-7 3 16,9-7 0-16,0-2 0 16,2-8 1-16,9-12 1 15,-3-17 1-15,-1-7 1 16,7-2 1-16,-1 2 1 15,-5 3 1-15,-3 13 1 16,-7 11 2-16,0 9 1 16,-4 8 1-16,-1 15 0 15,-2 10 1-15,0 5-2 16,3 7-2-16,3-1 0 15,-2 7 0 1,0-3-2-16,5-5-2 16,2-5-2-1,3-1 0-15,2-7-2 16,1-5 1-16,5-4 1 15,4-11 1-15,2-7 3 16,-4-9 1-16,-5-11 0 16,4-11 0-16,-5-11 0 15,-5-6-1-15,-5 2-1 16,-7 5 0-16,4 9-2 15,-5 8-3-15,-3 11-5 16,3 7-10-16,0 8-9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3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8 18 0,'-3'-9'39'0,"-10"0"5"16,13 9 4-16,-1 0 6 16,1 0 5-1,0 0-33-15,0 0-2 16,0 6-2-16,0 1-4 15,0 1-5-15,1-1-4 16,3-1-3-16,-1 1-2 16,6-3-2-1,8-5 7 1,-9-4-4-16,-4-3 0 15,0-2 0-15,-1-1 0 16,-3-3-1-16,-6 2 0 16,3 2 0-16,1 6 0 15,-6 7-1-15,0 1-3 16,-1 8-6-16,-1-4-8 15,3 10-12-15,5-2-12 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2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22 13 0,'-6'-5'41'0,"9"-8"18"15,-5 13 6-15,-4 0 4 16,6 0-2-16,-1-1-34 15,-2-1-36-15,1 1-25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5.2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 68 0,'31'-5'51'0,"-23"5"5"16,11 0 8-16,17 6 9 15,8 13-37-15,9 9-1 16,7 9 3-16,-2 9-4 16,-2 8-7-1,-8 10-5-15,-11 3-4 16,-16-2-3-16,-5-1-5 15,-10-10-2-15,-6-4-1 16,-6-3-1-16,0-11-2 16,-1-7-3-1,-2-4-3-15,-3-7-4 16,2-4-8-16,1-2-10 15,0-6-14-15,2-3-22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4.8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2 15 0,'-2'-22'38'15,"0"22"13"-15,4 0 9 16,-2 0 9-16,0 2 5 16,0 11-27-1,2 13-11-15,5 14-9 16,1 5-9-16,3-4-6 15,1 6-5-15,-2-3-4 16,-2-1-3-16,-5-4-2 16,2-2-1-16,0-9-2 15,-5-2-1-15,4-8 0 16,-4-5 1-1,0-6 1-15,-6-2 2 16,5-11 5 0,-1-7 0-16,2-8 2 15,0-5 1-15,5-3-1 16,2-4 0-16,12-2-2 15,8 3-2-15,2 4 0 16,7 10-2-16,8 11-2 16,0 11 0-16,-3 4-2 15,-2 5-1-15,-15 6 1 16,-3 5 1-16,-14 6 3 15,-7-2 3-15,-10 0 2 16,-10-5 1 0,-7-1 1-1,-2-7-2-15,-9-2 1 16,-5-7-2-16,4-4-1 15,2-2-2-15,3-5-5 16,5-1-6-16,4 2-8 16,5-2-10-16,8-1-11 15,7-2-10-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3.3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53 15 0,'-6'3'34'16,"6"-6"4"-1,0 3 2-15,0 0 2 16,3 0 6-16,0-2-24 15,8-1 0-15,1-1 2 16,-2-5-1-16,8 0-4 16,-3-2-6-16,1 3-9 15,-6-3-5-15,3-1-1 16,-3 3 0-16,-8-6 0 15,2 4 0-15,-5-3 0 16,1 4 1-16,-3 1 0 16,0 3 3-16,-4 5 1 15,-5-5 2 1,3 2-1-1,-6 5 0-15,2 5-1 16,2 4-1-16,0-1 0 16,3 9 2-16,0 4 1 15,4 1 1-15,-1 5 1 16,8-1 1-16,-1 2-1 15,7-3 0-15,4-2-1 16,9-4-1-16,1-4 0 16,8-5-1-16,36-1 2 15,-35-13-12 1,-4-3-8-16,-6-6-9 15,2 2-10 1,-11-6-11-16,-4-3-11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46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8 14 0,'-4'6'32'15,"11"-13"48"1,-7 1-31-16,0 6 6 16,2-7-25-16,-2-1-1 15,10 4-5-15,2-5-6 16,4 0-6-16,10 1-5 15,-5 0-4-15,0 10-2 16,-8 2 0-16,0 3 0 16,-4 2 1-16,-5 13 0 31,-4-12-2-31,0 6 0 15,-3 0 0-15,-7-1 0 16,7-1 1-16,-7-2-1 16,-2 0 0-16,3-1 0 15,2-2 0-15,1 0 0 16,2-3-1-16,4-5 1 15,-5 1-1-15,7-1 1 16,1-2 0-16,1-2 1 16,6 1 0-16,8 1 3 15,0-5-1-15,2 2 1 16,2 2-1-16,-3-2-3 15,1-5-6 1,-4 9-7-16,-9-3-8 16,3-3-9-16,2-1-8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2.5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35 13 0,'0'-10'31'15,"8"-3"4"1,-8 13 5-16,0 0 7 16,0 0 5-16,0 0-22 15,1 3-2-15,1 10-2 16,-1 9-4-16,1 7-5 15,1 8-4-15,-3 2-6 16,0 2-2-16,2 0-1 16,1-3-3-16,0 2-2 15,-1-5-1-15,-1-2-1 16,-1-8-1-16,2 1-1 15,1-7-1-15,0-4 1 16,-2-4 0 0,1-6-1-16,-2 0 2 15,1-1 0-15,1-2 1 16,-2 2 1-16,0-5 0 15,1-5 2-15,-1 3 0 16,1-2 1-16,-1 1 0 16,2 1 1-16,-1 0 1 15,-1 2-1 1,-1-4-1-16,1-1-1 15,0 2-1-15,0-1-2 16,0 1 0-16,0-2 0 16,0 2 0-16,0-1-1 15,0 1-1 1,0-3-3-16,-2 1-2 15,2-5 0-15,-1 1-1 16,1-13-1 0,-4-16 21-1,-4 7 10 1,-23-135 27 77,27 147-46-77,4 10 0 0,1-10 1-16,-1 14-1 15,0 1-1 1,5-4 2-16,-1 3-1 15,1-4 0-15,-2-2 0 16,1 3 0-16,2 2 0 16,1 1 0-16,4 1 1 15,-1 2 0-15,-3-4 0 16,2 5 0-16,3 1 0 15,1 7 0 1,0-5-1-16,-4 7 1 16,1-1 0-16,2 14 4 15,-4-8-2 1,-4 2 0-16,-1-1 0 15,-3 14-2 1,0-13-1-16,-1 13-1 16,1-13 1-1,-2-2 1-15,-2-1 1 16,-5 0 1-16,-2-4 0 15,1 3-1-15,1-4 1 16,-5-1-1-16,0 0-1 16,3-3 0-1,-6 1 0 1,6-5 0-16,0 2 0 15,4 1-1-15,-2-2 0 16,3 0 0-16,2 1-2 16,-1 1-1-16,4-4-3 15,-4 4-3-15,3-5-4 16,0-2-5-16,2 2-8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50.3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3 13 0,'1'-12'29'0,"-1"21"7"15,0-9 7-15,0 0 5 16,0 0 6-16,0 3 6 31,136-3 15 359,-119 17-74-374,-1 1-1-16,-4 4 0 15,-5-3 0-15,-1 2 0 16,-2 2 0-16,-4-1 1 15,-1-1 1-15,0-1 0 16,-4 1 2-16,-4-1 2 16,-1-3 1-16,0-1-1 15,-2-3 1 1,1-1-3-1,-1-4-2-15,0 3-6 16,7-4-8-16,-1-4-15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9.2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261 0,'2'76'74'15,"10"52"-21"17,130-195-47 248,-162 84-4-280,-2-2-2 16,0-5-1-16,2-7-3 16,5-7-4-16,-1-5-5 15,2-3-8-15,6-5-7 16,3-1-7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8.7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0 17 0,'0'21'40'15,"0"17"7"-15,-4-23 4 16,-2 7 6-16,0 1 5 16,2 7-32-16,2-3-7 15,-1-2-3-15,5-4-5 16,4-5-3-1,1-6-3-15,9-4-1 16,5-7-2-16,-1-4 1 16,-1-4-2-16,0-8 0 15,-1-5-2-15,-5-5 1 16,-6-3 0-16,-2 0 1 15,-11 2-1-15,0 2-1 16,-7 7-1-16,-2 4-2 16,-10 7-4-16,2 9-4 15,2 6-5-15,7 2-5 16,-2 3-6-16,2 3-7 15,9-1-4 1,3-4-5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8.1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9 1 22 0,'-23'-4'50'0,"-8"4"6"15,13 5 0-15,-4 9 4 16,-6 3 8-16,-6 4-36 16,5-2-8-16,1-1 0 15,9-3 0-15,6-4-10 16,9-2-11-16,12 1-9 15,13-2-5-15,7 1-5 16,11-2-3-16,4 3-3 16,-3 2-1-1,-2 3-1-15,-6 5 4 16,-9 0 5-16,-9-1 7 15,-6 0 8-15,-15 0 9 16,-6-1 4-16,-12-5 3 16,-6-1-1-16,-4-5-2 15,1-1-3-15,0-5-5 16,4-2-5-16,6 0-4 15,5-4-8-15,7-1-9 16,8 0-9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7.6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6 16 0,'-7'8'41'0,"17"-8"10"16,-10 0 4 0,0 0 7-16,3 0 7 15,5 0-29-15,4 0-12 16,5-3-6-16,4-3-5 15,-2 0-13-15,4 5-15 16,-6-4-12-16,-3 2-12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7.4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1 21 0,'1'-16'47'16,"-1"16"4"-16,3 0 4 15,3 0 9 1,3-1 6-16,8-2-39 16,0-8-8-16,2 4-1 15,3 0-7-15,-5-4-13 16,1 7-12-16,-8 2-9 15,-2 2-9-15,-2 0-9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7:47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7 13 0,'6'0'29'16,"-6"-10"4"-16,0 10 4 15,0 0 4-15,0 0 3 16,0 0-24-16,0 13-1 15,0 3-2-15,0 2-2 16,0 4-2-16,0 5-3 16,0-2-3-16,0 0-3 15,0 0-3-15,0-6 0 16,0 1-2-16,0-5 0 15,0-5 0-15,0-2-4 16,0-4-1-16,0-4-1 16,0-3 1-1,0-4 1-15,2-8 4 16,5-10 5-16,3-7 2 15,-2-2 2-15,0-1 1 16,6-2 0-16,2 7-1 16,4 7-2-16,-1 7-3 15,-1 5 0-15,4 19-2 16,-3 5-1-16,-2 6-1 15,1 6 1-15,-5 3 0 16,0-1-1 0,-1 1-1-16,-6 1-1 15,-3-3 0-15,-3-5 0 16,1-5 0-1,-2-3 1-15,1-5 3 16,0-1 2 0,0-13-1-16,0-6 1 15,1-11 1-15,36-15 0 16,-28 4 1-16,3-9 1 15,5 14-1-15,4 4 0 16,2 7-2-16,-5 17-2 16,-4 14 0-16,0 15 0 15,-4 4-1-15,-3 5 2 16,-1 0-1-16,-2-2 0 15,-4-1 0 1,0-6-1-16,3-5-4 16,-3-5-6-16,-3-5-9 15,3-8-11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50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17 0,'21'-13'52'15,"-17"22"25"-15,-4-9 16 16,0 0 15-16,0 0 8 15,-2 0-36-15,0-4-43 16,-1 2-34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50.5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10 14 0,'28'-2'35'0,"4"-2"15"15,-32 2 14-15,0 2 12 16,0 0 10-16,-1-3-21 15,-6 3-10-15,-10 3-9 16,-3 5-13 0,1 3-10-16,2 1-11 15,6 0-9-15,3 1-9 16,10-3-7-1,5 2-5-15,6 1-2 16,8 5 2-16,4 1 3 16,0-3 4-16,-3 2 4 15,-6-2 2-15,-4-1 3 16,-9-2 2-16,-10-1 1 15,1 0 5-15,-5-5 1 16,1-2 2-16,-6-7-1 16,-2 4 0-16,5-1-5 15,3-2-4-15,-1-4-8 16,3-2-7-16,3 1-10 15,1-3-11-15,2 5-10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9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2 14 0,'-7'-7'32'0,"26"21"5"16,-20-14 7-1,1 0 7-15,1 0 6 16,-1 2-25-16,0 17-2 15,0 6-3-15,0-3-6 16,0 3-5-16,0 0-4 16,0 0-2-16,0-3-3 15,0-6-1-15,0-1-2 16,0-6-1-16,0-3-1 15,0-2 0-15,0-4 2 16,0 0 1-16,0-4 2 16,0-9 0-1,0-35 7 1,4 19-9-16,4 1 2 15,5-3-1-15,12 0 1 16,-1 3 0-16,8 6 0 16,-1 3-3-16,-5 4-2 15,2 8-1-15,-5 10-1 16,0 6-1-16,-5 5 1 15,-5 10 1-15,-3 0 0 16,-2 2 0-16,-5 1 1 16,0 1 0-1,-2-1 0 1,2-6-2-16,-2-5-3 15,2-1-6-15,-3 0-9 16,0-8-11-16,3 2-15 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50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 20 0,'-8'-3'51'16,"11"11"15"-16,-3-8 3 15,0 0-2-15,0 0-5 16,0 0-50-16,0 0-33 15,0 0-19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9.9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9 0,'17'3'44'0,"-7"16"12"16,-10-19 7-16,0 3 5 15,0 12 3-15,0 11-37 16,-4 0-14 0,-2 2-8-1,-1 0-6-15,2-5-5 16,-1-4-5-16,0 0-22 15,5-14-1 1,1-8-12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9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6 0 17 0,'-31'15'47'15,"-12"26"17"-15,31-30 6 16,-4 5 2-16,-6 1 2 15,-5 10-32-15,-5-2-23 16,1-1-10-16,3-1-2 16,6-2-5-16,3-8-7 15,7-7-9-15,5 6-9 16,5-11-12-1,10-5-10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9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9 13 0,'6'-36'32'15,"7"12"10"-15,-13 24 11 16,3 1 12-16,3 6 8 15,1 5-25-15,6 4-8 16,6 6-7-16,2 0-12 16,1 3-10-16,3-4-5 15,-6-1-2-15,9-2-5 16,-6-4-7-16,-3-2-7 15,0 0-9-15,-6-8-12 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9.3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 150 15 0,'15'-11'33'0,"-2"-8"7"16,-13 15 5-1,2 0 6-15,1-5 3 16,3-4-26-16,-2-4-5 15,-1-3-3-15,-4 1-3 16,-5 1-1-16,0 5 2 16,-5 10 1-16,-6 13-1 15,1 9-1-15,-2 5-2 16,5 7-4-16,2 0-7 15,6 1-4-15,2-4-3 16,4 1-4-16,-1-7-3 16,9-3-3-16,1-9-3 15,5-8 0 1,0-10-3-16,-1 0 0 15,5-14 0-15,2-5 3 16,-2-5 4-16,-3 1 8 16,2 2 10-16,-6 11 9 15,-5 9 7-15,-1 9 4 16,0 12 0-1,-6 6-6-15,0 5-6 16,3-2-7-16,1 1-8 16,2-5-8-16,2-5-6 15,-2-5-9-15,-1-2-10 16,1-4-9-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8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8 21 0,'0'0'47'0,"1"2"10"15,5-2 7 1,3-1 7-16,4-2 5 15,11 3-38-15,7-2-9 16,-2-2-9-16,-1 1-10 16,-2 0-14-16,-7 3-13 15,-3-1-14-15,-5-2-13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8.6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7 13 0,'-1'-10'33'15,"1"11"13"-15,3-1 9 16,-3 3 10-16,0 9 6 16,5 4-24-16,3 6-14 15,2 1-9-15,3 2-11 16,3 0-7-1,0 0-6-15,4-8-4 16,-4-1-3-16,4-6-5 16,-4-10-8-16,0-6-6 15,-1-9-4-15,-2-4-3 16,1-7 1-16,0-8 5 15,-1-4 8-15,-2 0 12 16,-4 5 12-16,-1 13 13 16,-3 7 10-16,-5 14 9 15,1 14 1-15,-1 8-2 16,-6 18-6-16,-3 6-8 15,-2 0-7 1,0 6-6-16,3-7-3 16,-1-4-4-16,3-6-3 15,0-4-6-15,1-8-6 16,4-8-6-1,0-5-8-15,2 1-8 16,4-12-6-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8.2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5 16 0,'41'11'36'16,"-21"-35"8"-1,-12 24 9 1,7-6 10-16,2 2 5 16,1-9-32-16,-5-4-6 15,-1-12-6-15,-3 3-9 16,-6-1-7-16,-6 3-1 15,-2 8 4-15,1 6 2 16,-8 11-1-16,0 11-1 16,1 7 0-16,2 8-3 15,3 26-4 1,10-28-7-16,4-6-4 15,8-3-6 1,-1-3-7-16,8-7-6 16,1-1-7-16,8-4-6 15,-3-2-6-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7.9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22 13 0,'2'-22'30'15,"-2"31"8"-15,0-9 10 16,-4 18 7-1,2 11 5-15,-4 11-24 16,0 7-4-16,2 3-11 16,-2 0-7-16,0-2-6 15,-1-7-2-15,1-4 1 16,2-6-1-16,-2-8 0 15,4-8 0-15,-2-11-2 16,4-10-4-16,0-4-2 16,4-16-3-1,5-2-2-15,9-6 0 16,4 6 1-16,-2 8 0 15,4 9 2-15,-5 13 2 16,-5 8 0-16,-2 6 1 16,1 5-4-16,-6 1-6 15,-1-2-10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7.6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42 14 0,'-12'3'31'0,"3"0"7"16,9-3 6-16,0 0 8 16,0 0 4-16,0 0-22 15,7 0-2-15,2-2-7 16,9 1-7-16,5 1-5 15,7-2-8-15,2 0-11 16,3-4-9-16,-6-1-6 16,-2-2-6-16,-1 0-4 15,-5-1-1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8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2 18 0,'8'-15'43'0,"-5"14"8"16,-3 1 10 0,-2 0 8-16,-4 4 4 15,2 10-35-15,0 3-6 16,1 2-7-16,1 5-8 15,2 33 3 1,0-27-13-16,0-2-3 16,0-3-3-16,0 1 0 15,3-8-3-15,2-2-2 16,0-1-2-16,0-6-2 15,1-6 0 1,17-11-5 0,-9-5 9-16,-1-3 2 15,-1-6 1-15,1-3 1 16,0-8 0-16,-3 5 1 15,1-1 0-15,0 3 1 16,0 2 1-16,-5 6 1 16,-3 5 1-1,1 3 1-15,-3 5-1 16,1-1 1-16,-2 4-1 15,-3 7-1-15,3 1 0 16,0 6 1-16,0 6-1 16,0 4 0-16,0 9 0 15,0 0 0 1,0-3-2-16,3-5-1 15,0 2-1-15,1 2 0 16,-1-7-2-16,6-2-2 16,-2-5-2-16,5-7-3 15,3-6-2-15,1-4-4 16,0-4-4-16,3-2-4 15,-4-5-7-15,-3-5-8 16,-2 2-5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7.4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0 21 0,'-10'7'49'16,"0"18"11"-16,10-13 4 15,0 9 4-15,-2 13 3 16,-2 4-39-16,2 5-13 15,-4-1-6-15,2 1-2 16,-8-5-6-16,5-7-6 16,4-6-8-16,-4 2-7 15,5-12-8-15,2-5-8 16,0-7-5-1,0-3-3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6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0 13 0,'4'1'34'15,"-5"-1"15"-15,-5 3 16 16,-10 0 11-1,-6 6 6-15,-2 7-25 16,7-6-13-16,3 6-18 16,7-1-16-16,13 7-7 15,3 2-5-15,4 6-1 16,-1 3 2-16,1-2 3 15,-7-4 1-15,-5-2 0 16,-5-3 0-16,0-2-3 16,-10-6-7-1,-2-2-9-15,-7-3-11 16,-4-6-12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3.3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7 14 0,'31'-14'33'0,"-9"3"6"16,-16 11 8-16,1 0 8 15,9 1 7-15,-5-1-25 16,5 0-4-16,-3-7-5 15,2 1-9-15,-8-9-7 16,2 3-5-16,-3-5-4 16,-5 0 1-16,1 1 0 15,-4 2 2 1,-4 5 2-16,1 10 2 15,-9 11 1-15,0 12 0 16,0 5 0-16,5 2-2 16,4 4-4-16,6-2-1 15,3-5-2-15,5-3-4 16,5-3-2-16,5-6-5 15,4-6-6-15,7-7-8 16,-2-9-11-16,3-6-13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2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0 14 0,'10'31'32'16,"-2"10"7"-1,-8-41 8-15,0 9 7 16,-2 7 6 0,-1 4-25-16,-1 18 20 15,-1-24-37 1,-2 0-3-16,0-2-2 15,1-6 0-15,0-3 0 16,2-9-1-16,4-6 0 16,0-8-4-16,3-10-2 15,4-2-3-15,3 3-3 16,5 5-1-16,-3 8-2 15,4 15-1-15,-2 11 0 16,2 12 2-16,-3 9 0 16,-2 0 0-16,-5 1-2 15,-4-1-2-15,0-6-5 16,1-6-7-16,-2-6-9 15,1-4-10 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2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16 0,'1'26'34'16,"-11"8"5"-16,10-25 6 16,0 7 7-16,-2 4 3 15,2 1-27 1,0-1-3-1,-1 1-2-15,1-3-6 16,-1-1-7-16,-1-5-7 16,2 0-7-16,0-7-10 15,0-2-10-15,0-3-11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41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2 13 0,'17'-10'31'0,"-15"9"8"15,-2 1 7-15,1 0 8 16,4 0 9-16,3 0-20 16,3 0-1-1,4-3-4-15,1-2-5 16,3-8-8-1,-3 1-9-15,-1-3-5 16,-3-8-5-16,-2 2-2 16,-3-2-1-16,-5 1 0 15,-4 10 3-15,-4 10 15 16,-4 20-5-1,-3 11 2-15,0 4 1 16,7-2-4-16,4-2-4 16,8-2-6-16,3-4-6 15,4-2-8-15,11-5-7 16,1-7-8-1,6-11-12-15,-2-5-11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4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47 12 0,'-6'3'30'0,"-7"-5"8"16,13 2 7-16,0 0 6 15,0 0 7-15,0 0-21 16,0 0-4-16,0 0-5 15,1 0-3-15,7-4-4 16,-1 1-5-16,0-1-4 16,-4-1-2-1,0 4-1-15,0-2 1 16,-1-3 0-16,-1-3 0 15,-4 3 2-15,2 0 1 16,-2 6 0-16,0-1-2 16,-3 1-2-16,0 7 0 15,-3 1-3-15,2 0-2 16,2 0-3-16,5 2-1 15,0-4 1-15,0 1-2 16,0 2-1-16,5-4 0 16,1-4-2-1,-3 2 1-15,2-1-1 16,1-1 2-1,-1-1 2-15,1-6 2 16,-2-1 2-16,-2-4 2 16,-5 3 1-16,-2 2 1 15,4-2 3-15,-2 4 1 16,-2 4 0-16,1 6-3 15,-2 3-3-15,2-1-10 16,-2 1-15-16,0 0-18 16,6-1-22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3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13 0,'13'0'32'15,"-38"0"7"-15,25 0 9 32,0 0 9-32,0 0 9 15,5 3-22-15,15 1 34 16,8-4-48-1,1 0-6-15,1 3-6 16,-3-1-6-16,6-1-5 16,-4 0-10-16,-7-5-11 15,-3 1-13-15,-1-5-14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3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24 0,'-5'10'55'0,"-7"18"8"16,12-19 5-16,0 6 3 16,0 11 4-16,0 20-48 15,0 5-9-15,0 0-5 16,0-4-3-1,0-2-4-15,-1-1-4 16,1-10-3-16,0-6-4 16,0-9-6-16,0 1-6 15,0-10-7-15,0-1-7 16,0-9-4-16,0 0-2 15,0-8 2-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2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 13 0,'9'38'31'16,"-6"-7"6"-16,-3-27 7 15,3 11 8-15,-3 22 45 16,0-18-62-1,-3 3-2-15,3-6-5 16,-1-1-5-16,1-8-5 16,0 2-3-1,0-4-2-15,0-4-1 16,0-1 6-1,0-6-12 1,0-11-2-16,0-7-2 16,0-8-2-16,0-7-2 15,7 3 0-15,6 5-2 16,8 7 1-16,6 9-1 15,1 14 1-15,2 2 1 16,-2 14 0-16,-6 12-1 16,-2 3 0-16,-6 4-2 15,-2-3 0-15,-6-1-3 16,0-4-2-16,-2-2-3 15,2-5-2-15,-1-7-6 16,-5-2-7 0,0-3-9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8.1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6 16 0,'-8'-4'38'16,"16"11"7"-16,-8-7 67 31,0 0-46-31,0 5-32 16,0 12-4-16,0 7-5 15,0 8-7-15,0-4-7 16,0 1-4-16,0 4-2 16,0-10-3-16,0 2-3 15,0-4 0-15,0-1 1 16,0 11-1-1,0-22 1-15,0-5 1 16,0-4-1-16,0 0-1 16,0 0 1-16,0-1 1 15,0-11 0 1,0 0 2-16,0-1 2 15,0-6 1-15,0 1 1 16,0-2 0-16,0 1 0 16,6-3-1-1,-3 3 1-15,5-3-1 16,27-22 9-1,-10 23-8-15,1 3-3 16,-7 1-4-16,2 5-5 16,-4 5-5-16,-1-2-6 15,1 0-2-15,-3 3-2 16,1-1-3-1,-8 4-8-15,-1 4-8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2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0 69 0,'-5'20'56'0,"1"-13"7"15,3 8 5-15,1-2 3 16,0 8-41-16,-6 5-8 15,4 5-6-15,-1-4-6 16,-3 0-5-16,0 2-2 16,2-4-3-16,0-3-6 15,7-5-4-15,-3-5-7 16,0-5-8-16,-1-4-11 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2.0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 19 0,'0'-7'42'0,"-8"17"66"16,8-10-43-1,0 0 5-15,0 0-34 16,2 0-5-16,5 0-6 15,8 2-6 1,4 0-6-16,3-1-4 16,3 1-4-16,-3-2-6 15,3 0-7-15,-6 0-5 16,-1-6-6-16,-2 6-8 15,-7-1-7-15,-3-5-5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1.7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20 14 0,'13'-15'33'16,"-13"9"8"-1,0 6 8-15,0 0 8 16,-1 11 9-16,-2 11-22 16,-8 10-5-16,-3 14-4 15,-4 0-7-15,-1 4-9 16,-3 1-7-16,1 1-4 15,-2 1-4-15,3 0-3 16,0-5-1-16,4-4-3 16,-6 30-15-1,13-43 3-15,3-5-7 16,6-8-4-16,0-9-5 15,0-5-4 1,1-4-3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31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7 14 0,'-20'-3'38'15,"30"-4"12"-15,-10 7 8 16,0 0 7-16,0 1 6 16,5 9-24-16,-5 4-14 15,0 6-6-15,7 7-5 16,0-1-3-1,6 8-5-15,22 30 3 16,-18-33-13 0,0-3-6-16,-1-4-5 15,-3-4-4-15,-2-2-4 16,-3-4-4-16,-5-6-3 15,3 1-2-15,-3-5-3 16,-1-5-4-16,-1-1-4 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4.2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4 0 18 0,'17'25'44'16,"-20"19"6"-1,3-44 3 1,0 7 8-16,0 11 7 15,-3 10-33-15,-1 3-7 16,-6 1 2-16,-2 2-4 16,3-5-10-16,0-1-6 15,3-9-8-15,0-3-9 16,5-6-7-16,-2-1-8 15,2-3-9-15,-2-4-10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4.0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8 9 20 0,'11'-10'45'0,"-16"29"11"16,4-17 8-16,-8 9 7 15,-3 3 5-15,-1 9-36 16,0 5-7-16,3 0-7 15,1 7-7-15,5-2-5 16,4-1-6-16,1-1-4 16,8-4-3-1,7-2-2-15,10-5-1 16,3-8 1-16,0-2-1 15,8-8 1-15,-7-6-1 16,-1-7 1-16,2-1 1 16,-11-7 0-1,1-3 2-15,-11-7 2 16,-6-4 0-16,-4-6 1 15,-6-4-1-15,-5 2 0 16,-5 4-2-16,-10 9-2 16,-5 10 1-16,-2 9-2 15,-7 12-3 1,5 3-4-16,1 4-5 15,6 5-6-15,9 6-9 16,2-5-7-16,11 0-8 16,3 2-4-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3.5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8 0 21 0,'-22'4'48'15,"-2"13"9"-15,19-13 8 16,-3 5 7-16,-24 44 41 16,10-13-84-1,-5 5-5-15,2 4-7 16,7 7-6-16,5-5-3 15,14-1-4-15,2-2-5 16,3-7-4-16,9-4-4 16,7-8-3-16,1-1-3 15,-1-4-1-15,-3-10 0 16,1 1-2-16,-6-6 0 15,-2-5-1-15,-4-5-1 16,-2-2 1-16,0-5-2 31,0-2-1-31,-3-2-1 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2.2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30 14 0,'-18'3'36'15,"14"-13"13"-15,4 10 14 16,0 0 11-16,4 0 7 16,4 1-23-16,9 2-9 15,2-3-15-15,3-1-12 16,9-2-11-16,0-1-12 15,1-5-12-15,-4 3-15 16,1 2-21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2.1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5 62 0,'11'0'56'16,"-11"0"11"-1,2 5 8-15,-2 12 4 16,1 13-33-16,2 9-11 15,0 9-9-15,2 0-8 16,-1 1-6-16,2-10-3 16,3 0-4-16,1-7-4 15,-2-2-5-15,-1-7-6 16,-3-7-5-16,-1-4-7 15,-3-3-8 1,0-8-10-16,-3-8-9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1.8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2 149 13 0,'-8'10'32'15,"-5"-7"8"-15,13-3 8 16,0 3 10-16,0 0 6 15,0 1-24-15,0-2-6 16,3-2-5-16,4-3-6 16,7-3-5-16,2-4-5 15,-2-2-1 1,3-1-3-16,-4-6-4 15,-1-8-4-15,-6 5-1 16,-6 4 1-16,-3 5 1 16,-5 9 2-16,-5 8 0 15,-3 6 0-15,-9 8 1 16,3 6 0-16,5 2-2 15,4 2 0-15,3-1-3 16,3-1-4-16,8-2-6 16,2-7-3-16,9-3-4 15,5-3-2-15,7-3 2 16,5-4 1-16,-2-2 0 15,10-11-2 1,-8-1-4-16,1-4-6 16,-1-3-2-1,-4-8 2-15,-1-2 5 16,-7-1 10-16,-8 2 13 15,6 6 13-15,-8 7 10 16,-2 4 7-16,2 8 2 16,2 8-1-16,-9 11-4 15,0 4-4-15,-3 7-6 16,3 4-2-16,0 5-2 15,0 2-1-15,0 1-2 16,0-1-3-16,0-6-2 16,0-2-3-16,0-1-3 15,0-12-1 1,0-1-3-16,0-8-1 15,1 0-2-15,-1-5 0 16,0-5 2-16,0-5 0 16,0-11 3-16,-1-9 1 15,1-6 1-15,0-5 0 16,-6-9 2-16,5 1-1 15,-5-1 2-15,4-3 1 16,-1 3 0-16,8-30 4 31,14 44-5-31,-3 4-3 16,12 10-1-16,1 9-1 15,5 16-2 1,-3 3 0-16,-7 6 2 16,-12 8 2-16,-2 1 3 15,-12 5 0-15,-1-5 2 16,-14 0 0-16,-1-3-2 15,-14-4-1-15,-1-3-2 16,2-2-3-16,2-7-3 16,7-3-9-16,4-2-10 15,1-6-11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3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6 14 0,'2'-34'35'15,"4"31"15"-15,-6 3 13 16,0 0 13-16,0 5 9 16,0 14-23-1,-2 16-7-15,-1 17-9 16,-1 2-11-16,4 2-10 15,0-4-6-15,0-2-10 16,0-6-11-16,0-4-10 16,3-5-9-1,1-5-9-15,1-5-9 16,2-5-11-16,-3-7-11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0.9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7 23 22 0,'0'-19'52'0,"-4"16"13"16,2 3 7-16,2 2 6 15,-1 0 4-15,-13 9-41 16,1 5-12-16,-4 6-5 15,-1 2-5-15,-1 4-4 16,6-6-4-16,2 4-4 16,7-1-4-16,4-1-5 15,7-2-3-15,-2-3-2 16,3-4-4-16,6-3-3 15,3-10-4 1,27-9-33 0,-21 0 12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0.6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0 12 0,'-1'8'29'0,"1"6"8"16,-4-12 7-1,1 8 6-15,3 0 5 16,0 10-22-16,0 0-4 15,1 10-7-15,1-4-6 16,-2 2-4-16,2-1-3 16,0-4-2-16,-2-1 0 15,-3-4-1-15,0-5 2 16,3-4 0-16,-4-3 0 15,-1-5-1 1,-1-10-1-16,0-4 0 16,4-3-1-16,2-8 1 15,0 1-1-15,4-7 1 16,12 8 0-16,0-4-4 15,5 5 0-15,-2 2-1 16,3 3-2-16,-6 3-5 16,11 2-5-16,-7 4-5 15,3 0-9-15,-3 1-12 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10.3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5 14 0,'0'0'34'15,"0"0"6"-15,0 0 5 16,3 3 5-16,3-1 6 15,4-2-24-15,3 0-4 16,3-2-2-16,3-1-5 16,0 2-5-1,1-4-5-15,-4-2-6 16,0-2-4-16,-4-1-2 15,-3 0 1-15,-5-8-2 16,-4 2 1 0,-4 4 0-16,-2 3 0 15,-1 3 2-15,-7 3 1 16,-3 14 2-16,-3-3 1 15,6 6 0-15,1 5-1 16,5 0-1-16,2 2-1 16,1 1-2-16,10 0 0 15,2-3-2-15,0-1 0 16,5-4-3-16,4-3-2 15,3-7-2-15,3-3-5 16,-2-4-9 0,5-2-9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9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0 12 0,'-16'4'31'16,"16"-4"7"-16,0 0 9 15,0 0 7-15,0 0 7 16,5 0-20-16,1 0-6 16,1 0-6-16,5 0-5 15,10 0-8-15,-3 0-7 16,0 0-8-16,2 0-11 15,-3-1-13-15,-5 0-14 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9.7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1 15 0,'18'-36'35'16,"-2"31"8"-16,-19 11 12 15,8 6 11-15,3 17 7 16,-3 7-27-16,1 12-4 16,-3 6-8-16,3 3-13 15,-2-1-8-15,-1 0-6 16,3-8-4-16,-2-5-6 15,-1-8-7-15,0-7-5 16,0-10-8-16,-4-4-10 16,4-5-6-16,-3-12-4 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9.4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 14 0,'7'50'34'0,"-5"0"8"16,-2-46 7-16,0 8 8 15,0 2 8-15,0 4-25 16,0 3-7-16,0-5-3 15,0-5-6-15,0 0-6 16,-2-4-7-16,2-5-2 16,0-2-3-16,0-9-4 15,0-16-2-15,0-10-2 16,2-5 0-1,11-36-4 1,5 49 3-16,1 10-2 16,-3 9 1-16,-3 14 0 15,-1 9 1-15,-4 8-1 16,1 4 0-16,-2-1-2 15,-1-1-4-15,-4-3-4 16,4-6-7-16,-8-3-8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9.1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0 20 0,'0'9'51'0,"-4"-10"14"15,1 1 2-15,0 0-1 16,0 1-5-16,-1 2-48 15,1 0-37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8.9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2 14 0,'9'-2'35'15,"-9"23"8"-15,0-21 8 16,0 4 8-16,0 8 6 15,0 9-24-15,0 5-8 16,-3 2-4-16,3-2-5 16,0 2-9-16,0-4-6 15,-3-1-4 1,0-4-6-16,0-3-6 15,3-2-6-15,0-6-9 16,0-3-13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8.7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6 13 0,'7'0'35'15,"2"9"12"-15,-12-9 6 16,3 0 7-16,0 0 3 15,0 0-24-15,0 0-14 16,3 0-6-16,4 0-6 16,5 0-5-16,4 0-4 15,-4 0-5-15,7-5-6 16,-6 1-7-1,2 1-8-15,-5 0-10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8.4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59 14 0,'0'-31'34'0,"0"31"7"16,-2 0 10-16,2 0 9 15,0 2 5-15,0-1-25 16,-1 17-7-16,-2 3-5 15,3 4-11-15,-2 1-8 16,2 2-4-16,0-1-2 16,2-1-3-16,2-7-2 15,-4 0-2-15,9-5-3 16,3-6-2-16,8-6 0 15,8-6-1 1,-1-7 1-16,-9-6 2 16,2-10 2-16,-4-4 1 15,-4 6 3-15,4-7 5 16,-8-4 3-16,-5 7 3 15,-2 5 2-15,1 4 1 16,-5 11-3-16,3 6-1 16,0 9-3-1,0 3 0-15,0 14-4 16,3 8 0-16,1 6 0 15,8 6-1-15,4 5 0 16,-1 5-2-16,-5 0 1 16,-1-3-2-1,0 2-2-15,-12-2 1 16,-9-9 0-16,5 0 0 15,-8-5 3-15,-12-7 2 16,1-2 0-16,-9-11 0 16,1-4-1-16,-2-3-3 15,7-7-5-15,5-3-4 16,-1-8-7-16,9-11-8 15,4 0-10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3.1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4 171 27 0,'10'-32'61'0,"-56"1"8"16,42 18 2-1,-19-33 85 1,-3 23-124-16,-3 5-10 16,-9 11 3-1,2 8-2-15,1 14-4 16,9 14-7-16,3 5-7 15,10 6-6-15,9 3-6 16,7 4-2-16,3 0-1 16,1 0 1-16,8 0 1 15,2-3 0-15,-5-3 1 16,-2-2-1-16,-1-5 0 15,-6-6-2 1,2-5-2-16,-10-2-3 16,7-2-5-16,-2-7-9 15,0-4-8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7.6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49 13 0,'-11'14'31'16,"11"-18"5"-1,0 4 7 1,0 0 6-16,1 0 5 15,4-4-24-15,-5-1-2 16,4-1-5-16,0-4-6 16,2 1-3-1,-1-1-4-15,-4 3-3 16,1 1 0-16,-4 4 1 15,1 5 0-15,-1-1 0 16,-1 8-1-16,-1 0-1 16,-1 11-2-1,4-14-4 1,2-4-1-16,-1-3-4 15,3-4-3 1,0-4-4-16,2-5-5 16,1-2-10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7.2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70 14 0,'5'4'30'0,"-12"8"2"16,7-12 4-16,1 0 1 16,3 1 2-16,4-2-27 15,-1-3-1 1,-2-4-2-16,0-2 0 15,1 0 3-15,-2-2 1 16,-3 1 2-16,1-7 4 16,-11 11 2-1,8 1-2-15,1 6-3 16,-8 7-4-16,0 6-4 15,1-2-6-15,4-1-7 16,-2 1-11-16,7-2-12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8:02.9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1 17 0,'-5'-3'38'0,"7"-5"4"16,-4 8 2-16,2 0 4 15,2 2 4-15,-2 9-31 16,0 8-3-16,16 12 1 15,-16 0 0-15,1 5-3 16,-1 2-3 0,3 2-3-16,-1-3-4 15,-1-3-3-15,4 1-2 16,2-7-3-16,-3-2-4 15,-1-4-3-15,-1-6-1 16,-1-5 0-16,-1-5-1 16,-1-5 4-16,1-4 3 15,0-3 3-15,0-3 1 16,0-10 2-16,0-1 4 15,6-5 2-15,-3-2 1 16,3-3 0-16,-1 0 0 16,4 1-2-1,10 5-2 1,9 4-2-16,-3 1-1 15,15 4-1-15,-4 11-1 16,0 4 0-16,-8 8-1 16,2 6 0-16,-10 6-1 15,-4 4 2-15,-7 5-1 16,-12 0 1-16,3-4 0 15,-3 0 1-15,-9-3 1 16,-6-4 2-16,-2-2 1 16,1-7 0-16,-5-3 0 15,-7-2-2-15,3-1-2 16,5-1-6-1,-4-2-7-15,0-3-14 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9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20 0,'-5'11'57'0,"-1"-7"20"16,6-4 2-16,0 0-5 15,0 0-6-15,0 0-51 16,0 0-48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5.4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 16 0,'5'6'38'16,"-8"-2"11"-16,3-4 10 15,-2 0 7-15,1 0 6 16,-2-3-28 0,0 0-8-16,0 2-6 15,0 2-7-15,1 1-4 16,4-2-2-16,-2 0-3 15,0 0-1-15,1-2-2 16,2-2-1-16,5-2-1 16,-4 2-3-16,-1 1-6 15,0 0-15-15,1 3-21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5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8 14 0,'26'9'31'15,"11"-6"6"-15,-37-8 6 16,2-1 7-1,8 6 6-15,6 0-23 16,-3-8-2-16,5 2-6 16,4 3-7-16,-3 1-5 15,-4 1-7-15,1-1-3 16,-1 1 0-16,-7-8 2 15,1 2 1-15,-4-4 2 16,-1 0 1-16,-3-10-1 16,-2 2 1-16,-2 3-1 15,-3 4-1-15,-6-1 1 16,-4 7 0-16,-1 5-1 15,-5 5-2 1,2 9-1 0,6 5-1-16,2 1-2 15,3 7 1-15,3-1 0 16,2 5 0-16,4-1 0 15,0 0 0-15,0-4 0 16,6-3-2-16,9-3 1 16,1-4 1-16,3-5 1 15,6-2 0-15,4-8 0 16,6-2 0-16,-4-2-4 15,-3-2-6-15,-6-4-8 16,2-1-5 0,-5-6-7-16,9-11-50 15,-20 15 30 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4.6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7 15 0,'13'0'38'16,"-13"41"11"-16,0-41 6 15,0 14 7-15,0 9 4 16,-1 17-28-16,1 1-11 16,0 5-4-16,0-1-4 15,0 1-5 1,0-1-3-16,1-1-2 15,-1-4-4-15,0-2-3 16,0-4-5-16,0-4-3 16,0-8-2-16,0-3-3 15,2-5-2-15,1-3-1 16,0-19 3-16,-5-2 2 15,2-3 1 1,0-11 3 0,-3-39-2-1,0 20 4-15,-2-55 1 16,0 48 5-1,4-4 2-15,4 2 2 16,1 1 1-16,-1 1-1 16,9 6-2-16,2 10-2 15,4 15-1-15,1 10-2 16,0 12 1-16,0 6 1 15,4 10 2-15,-3 4 1 16,-4 2 0-16,-1 3 2 16,-9 2 0-16,-2-3-2 15,-4 1 0-15,-6 0 0 16,2-1-1-16,-5-4 0 15,-2-4-1 1,-7-1-1-16,1-3-1 16,-1-5-3-16,-1-4-4 15,2-5-4-15,2-2-6 16,0-3-6-16,-2-7-8 15,4-5-7-15,6 0-4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4.0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11 15 0,'-4'-12'36'15,"8"36"11"-15,-4-24 10 16,-1 14 9-16,-2 7 3 16,3-3-28-16,0 11-10 15,-2 3-9-15,2-7-10 16,0-3-5-1,0-1-2-15,2-5-1 16,2-5-2-16,5-3-2 16,7-8-1-16,6-2 2 15,-2-4-1-15,1-8 0 16,-4-10 1-16,-5 1 1 15,-6-1 0-15,-5-5 0 16,-7-2 1-16,-5 9 0 16,-3-4-2-16,-2 10-1 15,-7 10-2-15,-2 4-3 16,1 13-5-16,6 2-5 15,-1 0-6 1,8 6-8 0,9 0-8-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3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4 0,'10'0'35'0,"-9"9"10"15,-1-9 9-15,2 10 8 16,2 12 5-16,-2 0-28 15,1 12-9-15,4 9-6 16,2 9-10-16,0-10-5 16,1 1-3-16,0-2-2 15,1-5-6-15,-10-8-3 16,1-3-2-16,5-5-6 15,-4-2-5 1,-2-8-6-16,1-2-5 16,-1-8-5-16,-1-2-2 1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3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1 8 12 0,'-2'-2'27'0,"2"2"4"15,-1 0 5-15,1 0 5 16,0 0 5-16,-3-1-18 16,0-2 1-16,-12 0 0 15,5 7-2 1,-2 5-4-16,-4 5-5 15,-2-1-4-15,-2 9-4 16,1 4-2 0,-1-2-1-16,6 2 0 15,3-1-1-15,6-5-3 16,2-3-4-16,9-5-5 15,7-5-5-15,7-1-5 16,8-3-8-16,8-1-5 16,2 2-5-16,0-1 1 15,-2 4 5-15,-7 1 9 16,-7 2 12-16,-7 3 16 15,-9 5 10 1,-11-3 7-16,-5 0 3 16,-8 1-1-16,-4-5-4 15,-7 0-6-15,-30 1 4 16,34-14-18-1,1-2-4-15,7-1-6 16,3-2-5-16,9-5-10 16,2 0-7-16,4-4-9 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2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8 28 0,'-1'3'63'16,"0"-14"75"-1,-1 11-71-15,2 0-5 16,0 0-67-16,0 0-27 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2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2 14 0,'26'-3'34'0,"-24"3"8"16,-2 0 6 0,3-4 5-16,1 2 4 15,0-2-27-15,5 1-10 16,4-1-3-16,-1 4-3 15,1 0-4-15,-1-2-2 16,-2 1-2-16,-2-4 0 16,-3-2-2-16,3 2-2 15,-4-3 0 1,-2-4 1-16,-2-15 2 15,-6 7-2 1,-4 0-1-16,2 3 0 16,-3 9 3-16,-4 13 1 15,2 10 2-15,-5 7 1 16,2 6 0-16,9 8-1 15,4-2-4-15,6 2 0 16,1-2-1-16,24 16 5 16,-6-31-2-1,-2-5 2-15,4-5-2 16,-2-9-2-1,3-4-6-15,-2-3-10 16,-1-7-12 0,-4-3-16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1.7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36 12 0,'-4'-27'29'16,"-14"17"6"-16,18 10 6 15,0 0 8 1,0 0 7-16,0 3-20 15,0 9-4-15,0 5-5 16,3 14-7-16,3 10-6 16,0 5-6-16,1 1-3 15,1 1-2-15,-4-2 0 16,3-4 0-16,-2-2-1 15,-2-5 0-15,0-8-2 16,-2-7 0 0,-1-5-1-16,0-5 0 15,3-4 0-15,-3-6 1 16,0-7 1-1,-3-8 1-15,6-2 1 16,1-14 0-16,2-5-2 16,5 1 0-16,11-2-1 15,3 12 0-15,8 6 0 16,-3 12 0-16,-5 14 0 15,-2 11 0-15,-5 3 0 16,-7 4 1-16,0 1-2 16,-7 0-3-16,6-2-5 15,-8-5-7-15,-1-3-10 16,-2-4-9-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1.2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55 14 0,'-17'-3'35'0,"23"3"7"16,-6-2 6-16,0 2 4 15,0 0 6-15,0 0-24 16,5-1-6-16,4-2-4 15,7 0-1 1,9-4-3 0,-1 1-11-16,1-1-9 15,0 2-9-15,3 0-8 16,-1 0-10-16,0 2-7 15,-4-2-1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0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 14 0,'12'-9'69'15,"-12"9"-24"-15,2 0 8 16,-2 3 8-16,1 9-21 15,2 16-2-15,3 10-4 16,0 2-4 0,-2 7-6-16,1-1-9 15,-2 1-5-15,0-2-3 16,1-2-5-16,-1-6-6 15,4-3-3-15,-1-3-4 16,-3-8-3-16,-3-5-4 16,3-6-5-1,-1-2-6-15,-2-1-6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10.0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3 20 0,'20'-13'49'16,"-37"28"15"-16,21-15 9 15,1 0 3-15,15-2 4 16,-2-1-37-16,17-4-17 15,2-5-10-15,1 6-5 32,-1-3-3-32,-4 5-4 15,2-2-3-15,-9-1-5 16,-6 13-1-16,-4 4-1 15,-3 3 1-15,-4 6 1 16,-2 2 2-16,1 1 2 16,3 0 0-16,1-4-1 15,-2-1-1-15,4-2-2 16,0-6-3-16,0 0-3 15,0-6-3-15,0-3-2 16,2-8-2-16,-3 1-1 16,-6-5 1-16,2-11-1 15,-3-8 1 1,3-6 4-16,-3 2 5 15,-3 2 9-15,0 2 9 16,1 5 12-16,-4 16 9 16,-1 15 6-16,1 13 1 15,-2 13-2-15,2 6-4 16,0 10-8-16,0 2-5 15,0 1-5-15,0 1-4 16,0-5-7 0,0-2-5-16,0-9-7 15,0-2-6 1,0-8-8-16,0-9-8 15,3 0-7-15,-3-9-8 16,2-4-11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9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6 144 24 0,'12'-17'53'16,"-14"-2"9"-16,2 10 5 15,-4-4 2 1,-6-5 2-16,-3-3-47 15,-11 2-8-15,2 2-3 16,-3 6 1 0,0 10 1-16,6 11-1 15,5 9-3-15,-1 11-4 16,8 2-5-16,4 15-4 15,-2 0-2-15,5 2 0 16,2-5 0-16,1-2-1 16,0-1 0-16,4-7-4 15,-1 0-1-15,-2-5-2 16,-4-4-1-1,3-6-3-15,-3-2-6 16,-4-7-9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8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54 24 0,'-22'20'55'16,"27"-27"11"-16,-5 7 2 15,3 0 1-15,3 3 1 16,13-2-46-16,6-2-15 16,1-8-5-16,7 3 0 15,2-6-1-15,0-2-2 16,-1 5-3-16,0 0-2 15,-3 2-1-15,-4 2-1 16,-4 5 1-16,-4 11 1 16,-3 2 3-1,-2 9 4-15,-5 0 2 16,-2-1 2-16,-1 1 1 15,-5 1 0-15,5 1-2 16,-3-2-3-16,2-3-2 16,-4-6-5-16,-2-1-4 15,2-2-8-15,0-4-11 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8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 12 0,'14'-21'35'16,"1"42"14"-16,-12-17 12 15,-1 14 8-15,1 10 4 16,1 11-24-16,2 11-14 16,1 3-12-16,4 44-3 15,-7-54-17 1,0-5-5-16,-2-9-6 15,1-5-5-15,-2-7-7 16,-1-5-9-16,3-4-8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8.3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4 0,'-6'28'33'16,"6"5"7"-1,3-29 6-15,0 20 5 16,3 1 2-16,-3-2-27 16,1 2-5-16,3-3-5 15,-1-1-4-15,3 3-3 16,-3-4-1-16,-5-5-1 15,1-3 0-15,-2-6-2 16,-2-8 0-16,-2-8 1 16,4-8-2-16,0-16-1 15,1-8-2-15,5-4 1 16,2 5-1-16,5 10 1 15,5 13 1 1,1 11 1-16,1 18 1 16,-3 6-1-16,-1 8 0 15,-3 6-1-15,-1 1-1 16,-3-3-3-16,4-2-2 15,-4 0-5-15,3 9-23 32,-8-24 2-32,-1-5-9 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8.0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3 13 0,'4'0'29'15,"12"-21"5"-15,-8 18 55 32,5-6-37-32,-1-4-26 15,4 0-2-15,2-2-6 16,-2-2-8-16,-3 2-5 15,-1 2-2-15,-2 2 0 16,-3-2 2-16,-2 3 1 16,-8-5 1-16,0 6 2 15,-3 3-1-15,-4 9 0 16,-6 3-2-16,-1-1 0 15,6 9-1-15,0 10 0 16,1 2-1 0,-2 2 1-16,6 0-1 15,5 2-1-15,4-4 1 16,1 2-2-16,1-6-2 15,8-1-1-15,6-6-3 16,2-5-3-16,-2-6-3 16,3 1-5-16,1-7-7 15,-2-4-7-15,0-10-7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53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49 14 0,'3'-6'33'16,"26"1"9"-16,-29 5 8 15,0 0 10 1,0 0 6-16,-1 2-24 16,1-2-10-16,-3 16-5 15,0-1-9-15,-3 4-8 16,2-3-6-16,1 2-2 15,0 0-1-15,4-5-3 16,5-1-2-16,3-3 0 16,1-2-1-16,3-4-1 15,2-6 2-15,1 0 0 16,0-4 1-1,3-4 1-15,-4 1 1 16,-3-8 0-16,4-1 1 16,-1-1 0-16,-4-3 2 15,-2 3 2-15,-1 4 4 16,-4 2 2-16,0 2 2 15,-4 5 2-15,-1 4-1 16,-1 6-1-16,2-3-3 16,0 7-2-16,0 7-2 15,-1 6-2-15,-2 1-1 16,3 7 0-1,0 3-2 1,0 31-3 0,0-28 1-16,0-3-1 15,0-4 0-15,0-4-1 16,-6 1 2-16,-3-3 1 15,2-4 0-15,-6-3 1 16,-5-4-1-16,1 0 2 16,-7-5-1-16,-2-1 0 15,5-4-2-15,1 3-3 16,2-2-2-16,-4-11-5 15,7 6-3 1,2-2-6-16,3-5-4 16,3 0-6-16,5 2-8 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4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-2 22 0,'-4'1'58'16,"-2"2"20"-16,7 0 15 15,-6-3 8-15,5 0 3 16,0 0-47-16,0 0-34 15,0 0-30-15,0-1-39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7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407 14 0,'7'-2'30'16,"-14"-15"3"-16,7 17 7 15,0-3 6-15,0 1 6 16,0-5-22-16,-2-6 3 15,1-3-3-15,1-6-5 32,-9 7-6-32,-6 3-6 15,-1 0-5-15,-2 6-4 16,-5 6-1-16,2 6 0 15,-1 2 0-15,4 11 1 16,1 4-1-16,6 4-1 16,2-1 1-16,8-1-2 15,-2 0-2-15,4 0-3 16,5-5-3-16,-4-3-2 15,11-7 0-15,5 2-2 16,-1-8 1-16,1-7 0 16,1-4 1-16,0-7-1 15,2-6 0-15,3-5 1 16,-7-3 3-1,2-14 2-15,-7-5 1 16,0-8 2-16,0 3 0 16,-9-1 3-16,5 4 0 15,-8 4 3-15,3 10 3 16,-6 7 3-16,2 10 1 15,1 12-1-15,-1 15-1 16,1 7-3 0,1 8-1-16,-1 8-3 15,0 6 0-15,1 9 0 16,-1 3-1-16,6-2-1 15,-3 4 0 1,5-7-1-16,-4-2-3 16,3-7-4-16,-1-5-6 15,3-9-8-15,-1-7-9 16,-1-5-7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06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16 0,'0'-16'37'0,"4"11"10"15,-4-1 11-15,14 127 16 63,-14-109 12-48,0 13-32 1,0 14-8-16,0 58 12 16,0-51-55-1,0-7-4-15,0-5-4 16,0-6-3-16,0-9-5 15,0-4-7-15,0-8-9 16,0-5-10 0,0-2-9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0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-2 39 0,'-34'9'86'0,"-2"2"7"15,36-11 1-15,0 0 2 16,0 0-6-16,0 1-90 15,0 4-35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5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24 0,'-22'0'56'16,"20"3"9"-16,2-3-1 15,0 0-7-15,0 0-13 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5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9 13 0,'-12'-11'32'0,"6"8"10"16,6 3 9-16,0 0 8 15,0 0 6-15,0 0-21 16,0 0-10-16,0 0-4 16,5 1-6-16,-1-1-6 15,6 0-4 1,8 0-3-1,41-10 0 1,-25 4-12-16,-5 2-7 16,1-5-9-16,4 2-9 15,-12 3-11-15,-2-2-11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4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5 18 0,'3'5'42'16,"-4"-5"8"-1,0-2 9 1,1 1 9-16,0-4 6 15,2 0-30-15,0-4-4 16,-2 2-3-16,0-1-5 16,0 6-2-16,0-6 26 15,0 7-38 1,0-1-15-16,0 2-24 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4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 14 0,'-12'7'34'15,"18"-5"13"1,-8-2 13-16,2 0 9 15,0 0 7-15,5 0-22 16,-1 0-7-16,9 0-9 16,2 0-9-16,7 0-6 15,-1 0-6 1,2-3-5-16,2 1-8 15,-2 3-9-15,-4-2-10 16,-2-3-11-16,-1 1-11 16,-3 6-14-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4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20 0,'16'11'57'16,"-13"24"17"0,-4-25 5-16,-1 15 1 15,-1 6 2-15,1 62-25 16,0-46-48-1,1-5 0-15,-1-1-2 16,2-2-2-16,0-7-1 16,0-1-4-16,0-5-4 15,0-5-3-15,-4-5-4 16,4-4-3-16,-2-4-3 15,1-3-3-15,-5-10-5 16,0 0-7 0,0-6-8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3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00 16 0,'-6'3'37'16,"-6"27"6"-16,10-20 6 15,2 14 4-15,0 3 4 16,0 12-28-1,0-1-6-15,0 2-3 16,0 1-2-16,0 1-3 16,0 0-4-16,0-4-4 15,0-4-2-15,0-5-3 16,0-6-5-16,0-5 0 15,0-5-1-15,0-4 0 16,0-9 1-16,0 0 2 16,0-3 1-16,0-7 2 15,0-17 3-15,0-5-1 16,0-6 0-1,0-59 3 1,0 40-4-16,0 1 0 16,0 0 0-16,11-49 6 31,1 63-5-31,10 8-2 15,3 8-3-15,6 9-2 16,-2 17-1-16,-1 15 0 16,4 7 2-16,-2 6 3 15,-8 4 3-15,-8 7 2 16,-3-6 1-16,-10 0-1 15,-7-2-1-15,-1-5-3 16,-11-2-1 0,-7-1-1-16,-3-4 0 15,-7-1-3-15,3-6-1 16,-2-6-5-16,5-6-6 15,-1 0-11-15,10-6-14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3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67 14 0,'-6'2'33'16,"13"9"4"-16,-7-11 6 15,0 0 6-15,6 0 5 16,-3 0-24 0,22-4 26-1,-6-5-31-15,-1-3-6 16,0-2-3-16,-2-7-5 15,-2 0-3-15,7-21 0 16,-21 23-4 0,-3-1 1-16,-4 7 1 15,-6 7 1-15,-4 11 1 16,-3 9 0-16,1 9-1 15,2 5 0-15,4 4-2 16,0 27 3 0,13-30-5-1,4-1-3-15,4-6-3 16,6-1-3-16,8-6-4 15,2-4-4-15,31-6-30 16,-30-10 10 0,0-2-9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3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172 13 0,'-23'-10'31'0,"1"-5"11"15,22 15 14-15,2-1 12 16,2-4 9-16,5-1-21 15,1-1-6-15,8 1-11 16,4 2-13-16,8-1-10 31,2 4-6-31,5-1-2 16,1 5-3-16,-5 3-3 15,-3 0-5-15,1 0-1 16,-11 1-3-16,3 2-2 16,1 0 0-16,-10-2-1 15,1 1 0-15,-2-1-2 16,-1-3-1-16,0-2-1 15,-5-1 2-15,7-1 1 16,-3-5 0-16,1-7 2 16,0-4 3-16,-2-5 4 15,-1-4 2 1,-2-4 6-16,-4 1 5 15,2 7 6-15,-1 5 5 16,-1 7 4-16,-1 6 0 16,-5 15-3-16,0 12-2 15,1 9-4-15,-4 13-4 16,-1-2-4-16,3 7-1 15,5-1-2-15,0-6-3 16,2-2-4-16,2-1-5 16,4-10-7-1,1-9-7-15,-1-5-7 16,-2-3-7-1,8-12-6-15,-3-9-8 16,5-8-6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2.7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36 20 0,'10'-19'46'16,"-33"2"8"-16,23 17 8 15,0 0 6-15,-8 0 5 16,-3 5-37-16,-8 11-5 15,2 9-5-15,1 9-7 16,3 4-3 0,4 0-5-16,-4 33-3 15,15-8-20 1,8-41 1-1,3-5-3-15,8-5-4 16,2-5-1-16,5-4-3 16,23-14-48-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2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3 0,'-4'13'32'0,"11"6"10"16,-7-18 8-16,0 13 6 15,0 11 4 1,0 13-23-16,0 5-10 15,0-5-8-15,3-3-7 16,-3 1-3-16,0-8-4 16,0-3 0-16,0-6 2 15,0-7 1-15,0-4 1 16,0-6 0-1,-2-2-2-15,-3-21 6 16,2-2-7 0,-2-11-1-16,5-3 1 15,0-3-1-15,0 2-2 16,8 3-3-16,2 4-2 15,8 9-4-15,4 5-4 16,1 7-6-16,1 1-8 16,4 1-8-16,-5 3-10 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2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6 17 0,'2'0'38'0,"1"0"5"16,0-4 5-16,-2 2 8 15,3 2 4-15,6-3-32 16,4-6-6-16,-1 2-2 16,3-2-7-16,-2 2-6 15,-1-2-3 1,-4 3 0-16,-5-1 0 15,-4-6-1 1,0 0-1-16,-3 4 0 16,-4 2-2-16,-3 7 1 15,-5 6 0-15,-1 8 1 16,-2 4 2-16,0 1 0 15,12 7 0-15,-2 2-1 16,8 0-1-16,3-2-1 16,-2 2 0-16,8-5-2 15,4-7 1-15,1-3-2 16,7 2-2-16,0-8-5 15,1-4-6-15,-1-1-12 16,0-8-11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1.7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0 13 0,'-13'-10'33'0,"13"21"11"15,0-11 6 1,0 0 9-16,6-3 5 15,11 6-23-15,1-1-10 16,4-5-4-16,10-2-5 16,0 4-8-16,-3-5-6 15,2 3-7-15,-5-1-12 16,-1-4-14-16,-4 5-16 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1.4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30 0,'5'16'64'0,"-16"19"4"15,13-19 0 1,-2 9 0-16,0 3 0 15,1 16-59-15,-1 1-9 16,4 2 0-16,-6 0 1 16,2-5-2-16,0-1-2 15,-2-10-3-15,2-1-6 16,0-10-8-16,0-5-8 15,0-6-6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1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1 15 0,'-3'12'34'16,"3"-12"7"-16,0 0 5 16,0 0 6-16,0 1 4 15,0 9-28-15,0 10-4 16,0 5-3-16,0-3-5 15,0 3-4-15,0-2-3 16,0-1-4-16,0 1-2 16,0-6-2-16,0-5-1 15,0-2 0 1,0-2 0-1,0-7-2 1,0-2 4-16,0-7-1 16,0-11 3-16,0-6 0 15,0-6 0-15,0-6-1 16,1-1-2-16,7 4 0 15,5 3 0-15,6 8-1 16,5 11 0-16,1 9-1 16,3 6 0-1,20 37-2-15,-27-12 0 16,-8 3-1-1,-3-2 0-15,4 23-14 16,-14-30 4 0,0-3-5-16,0-3-6 15,0-3-6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40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17 0,'-12'7'46'0,"11"5"16"16,-2-8 7-16,3-1 1 15,-2 10 0-15,2 8-34 16,2 4-21-16,-2 6-9 15,0 3-2-15,0-5 1 16,0-4 0-16,0-1-4 16,0-4-4-16,0-5-6 15,0-4-8 1,0-3-10-1,3-3-13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9.7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0 17 0,'1'11'40'15,"1"-22"8"-15,-5 13 8 16,3-2 6-16,1 0 6 16,4 0-30-1,4 0-5-15,7 0-5 16,7 0-7-16,2-5-7 15,1 5-9-15,2 0-9 16,-7-2-9-16,-4 0-7 16,-2 1-9-16,-6-1-11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9.4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50 13 0,'10'-49'29'16,"-16"55"6"-1,6-6 8-15,0 0 12 16,0 9 8-16,0 7-19 15,-1 25-2-15,1 8-3 16,-9 7-8-16,2 4-10 16,-3 1-7-16,1-1-5 15,0 5-4-15,1-6-5 16,-7-2-4-16,8-2-5 15,1-10-5-15,2-8-4 16,1-6-5-16,3-6-7 16,2-9-6-1,-2-11-5 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9.1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13 0,'3'-24'31'16,"-3"14"7"-16,0 10 7 15,0 0 9-15,2-3 9 16,-1-3-22-1,4 6-1-15,4 9-5 16,4 1-4-16,5 8-8 16,2 10-7-16,1 4-6 15,1 0-8 1,-6-1-6-16,2-3-7 15,1-6-5-15,-7-4-5 16,2-6-6-16,-2-3-4 16,3-6-5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2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,'4'3'37'15,"23"13"13"-15,-25-12 11 16,0 11 9-16,-1 4 5 15,4 9-29-15,2 1-9 16,2 3-10-16,-3-1-13 16,-1-3-9-16,0-1-7 15,-5-9-9-15,-2-5-12 16,2-4-12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8.2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0 13 0,'21'-13'30'15,"-2"1"5"-15,-19 9 7 16,4 3 6-1,1-4 7-15,2 4-20 16,0-5-1-16,2-1-4 16,3 2-4-16,2 0-4 15,-5-5-7-15,-2 6-5 16,4-9-1-16,-4 0-1 15,-6 1-2-15,-1-10-1 16,-1 2 0-16,-5 4 0 16,-3 8 3-16,-4 10 3 15,-3 15 2-15,3 9 2 16,0 7 1-16,2 4-2 15,4-2-4 1,6-3-3-16,4-3-2 16,2-8-3-16,6-2-3 15,0-5-4 1,6-8-6-16,6-2-5 15,0-7-10-15,-2-7-11 16,1 0-11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7.8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0 14 0,'-12'-31'33'15,"12"31"8"1,0 0 9-16,-1 0 10 15,1 4 5 1,0 17-25-16,0 8-5 16,0 13-6-16,1 9-8 15,-1 9-9-15,0-1-2 16,1-3-2-16,4 1-4 15,-5-5-2-15,1-11-2 16,-1-7-2-16,-3-4-1 16,3-7-1-16,0-10-2 15,0-6 2-15,0-8 0 16,0-5 1-16,0-12 2 15,6-11 3-15,5-9 2 16,2-7 0 0,5 6 0-16,-1 9-1 15,5 11 0-15,-4 16-1 16,1 17 0-16,-4 10 0 15,-3 9-3-15,-4-2-2 16,-2-5-5-16,-1-1-7 16,-2-3-9-16,-5-6-9 15,4-4-8 1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7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91 13 0,'-19'-2'31'16,"12"1"10"-16,7 1 9 15,0 0 6-15,0 0 6 16,4-6-22-16,5 5-7 16,6-1-10-16,8-2-6 15,1-2-4 1,8-2-3-16,2 2-3 15,3-1-1-15,-2-2-4 16,0 2-8-16,-1-2-8 16,-4-3-10-16,-5 1-13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7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1 19 0,'4'-31'45'16,"-2"34"12"-16,-1-3 8 15,-1 3 8-15,0 13 2 16,0 12-37-16,0 13-11 16,0 1-9-16,0 8-7 15,0 2-7-15,0-8-1 16,0-2-3-16,0-5-5 15,1-4-5 1,2-8-5-16,-2-5-6 16,8-2-6-16,-5-5-5 15,-1-10-4 1,0-5-1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6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13 17 0,'-2'22'39'0,"7"24"6"16,-5-46 4-16,0 12 6 15,0 5 3 1,-2 7-32-1,2-1-4-15,-4-4-2 16,-5 22 11 0,5-29-19-16,1-3-2 15,0 0-2-15,3-5-1 16,0-7-1-16,0-1 1 15,0-8-1-15,0-13-1 16,0-10 0-16,3-2-1 16,4-2-2-16,6 2 0 15,3 6 0-15,4 6-1 16,-1 12-1-16,3 11-1 15,-3 11-1-15,-3 10-4 16,0 5-3-16,0 5-2 16,-4 0-3-16,-2-2-1 15,1-4-2 1,0-1-3-16,-2-4-3 15,-1-3-3-15,-3-6-3 16,3-8-1-16,1-1 2 16,2-7 4-16,-2-5 5 15,2-1 7 1,-3-11 6-16,6-4 7 15,0-4 6-15,25-22 25 16,-19 35-9 0,-1 4 4-16,-4 6 3 15,6 8-2-15,-5 12-3 16,-2 3-4-16,-2-3-8 15,-3 5-6-15,4 2-5 16,-3 1-2 0,-5-7 1-16,4 7-1 15,-8-4 1-15,4-6-1 16,0-4 0-16,-6-3-2 15,4 2 0-15,-6-15 0 16,3-3-2-16,-4-2 0 16,2-12-1-16,-11 2 0 15,6 2 0-15,-14 5 0 16,6 10 4-16,-7 14 4 15,-1 17 1-15,2 6 1 16,1 4 2-16,6-1-2 16,5 3-4-1,5-6 0 1,1-5-2-16,9-4-3 15,0-1-2-15,7-8-1 16,2-3-1-16,7-8 0 16,-7-8 3-16,14-8 2 15,-3-7 3-15,-6-8 1 16,-6-5 0-16,4-13 0 15,-5-6 0-15,-7-3-2 16,-5 4 0-16,1 3 1 16,-5 17 4-16,-3 11 5 15,6 10 2-15,0 14 2 16,0 7 0-1,0 18 2-15,-3 6-4 16,3 9-3-16,0 2 0 16,0 2-2-16,3 0-2 15,4-3-6-15,2-5-4 16,3-5-6-16,9-5-7 15,-1-8-9-15,7-7-7 16,1-3-6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5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7 0,'-11'12'41'16,"-3"22"9"-16,10-30 5 16,4 2 4-16,1 10 3 15,-1 6-33-15,0-1-12 16,0 0-6-16,2 5-4 15,1-2-3-15,-3-4-2 16,1-1-4-16,5-2-4 16,-1-7-9-1,-2 2-10 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5.4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6 17 0,'7'-14'39'0,"-8"31"7"16,2-17 8-16,2-1 8 16,3 1 7-16,6-2-30 15,7-1-3 1,6-8-2-16,5-4-9 15,-2-2-10-15,0 4-10 16,-3 2-9-16,1-2-12 16,-5 7-9-16,-2 1-9 15,0 3-8-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9:34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 24 0,'-8'-7'55'0,"4"-1"11"16,4 11 5-16,-3 0 3 15,3 7 3-15,0 8-46 16,0 9-12-1,0 11-4-15,3 51 16 16,-2-40-16 0,3 7-2-16,2-5-2 15,-1-1-5 1,0-3-6-16,-1-6-4 15,0-5-5-15,0-7-4 16,-4-7-5-16,3-3-3 16,-2-7-3-16,-1-3-2 15,0-3-4-15,0-2-5 16,0-2-5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3.7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24 18 0,'-12'0'40'0,"-11"9"6"15,27-8 6-15,-5-1 8 16,5 0 5-16,5 0-31 16,1 0-4-1,15-1-1-15,40-8 9 16,-29 3-31-1,36-6-19 1,-47 9-9-16,-3 2-10 16,-9-1-13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1.3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2 22 0,'-8'2'57'16,"-3"-16"10"-16,11 14-3 15,0 0-7-15,0 0-12 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2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92 0,'4'62'263'16,"1"29"-225"15,1-44-30-31,3 2 1 16,2-5-4-16,-5 0-6 15,2-7-7-15,-7-9-6 16,1-4-5-16,3-5-7 16,0-1-7-16,-7-11-9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6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9 20 0,'11'-6'49'15,"-19"9"14"-15,8 0 8 16,2 12 2-16,-2 14 3 15,0 6-36-15,3 14-16 16,0 2-8-16,0 5-2 16,-1 2-1-16,1-2-3 15,0-2-5-15,0 1-4 16,-3-11-5-16,0-4-1 15,0-8-2-15,2-11 0 16,-1-4 3 0,-1-6 2-1,2-17 2-15,-4 1 4 16,4-37 12-1,-1 8-6-15,11-4 0 16,7-8-2-16,8 2-3 16,6 1-5-16,3 9-3 15,2 14-1-15,0 12-1 16,-4 16 0-16,-1 14 4 15,11 45 8 1,-28-30-2-16,-15 1 1 16,-3 2-2-1,-6-4-1-15,-7-6-2 16,-7-6 0-16,-4-6 0 15,-4-5 0-15,-2-7 0 16,4-5-3-16,0-5-5 16,3-4-7-16,3-5-7 15,4 1-10-15,2-1-14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5.5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5 12 0,'-5'-1'38'0,"11"-2"19"15,-6 3 9 1,2 0 4-16,3 0 2 15,13 0-23-15,4 0-26 16,4-4-12-16,5-3-5 16,2 5-3-1,-3-1-3-15,4-1-3 16,-3 1-7-16,-2 0-11 15,-1-2-16-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5.3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6 0,'24'8'62'0,"-15"3"10"15,-9-11 3-15,1 12 1 16,-1 4 2-16,2 10-51 15,2 3-15-15,3 3-3 16,-1 0 0 0,4 0-2-16,-4-1-6 15,-2-2-4-15,0-7-6 16,-1 3-7-16,3-11-6 15,-6 1-5-15,0-8-7 16,0-9-6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5.0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 20 16 0,'-3'-20'38'15,"7"24"10"-15,-4-4 12 16,-3 9 9-16,-5 12 4 16,-4 7-29-16,-7 5-7 15,1 4-9-15,-13 7-11 16,1-4-6-16,6 1-4 15,-2-1-6-15,4-8-6 16,6-3-8-16,8-8-8 16,-5-6-11-16,9-4-10 15,2-8-5 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4.7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 0,'20'3'50'15,"-3"19"16"1,-17-22 8-16,6 12 4 16,3 4 3-16,4 9-37 15,37 38-8 1,-7-28-27-16,1 1-4 15,2-7-4-15,-1-1-5 16,1-7-6-16,-6-5-10 16,-6 2-11-16,-8-11-12 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4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0'15'43'16,"-2"13"19"-16,2-15 4 15,0 8 0-15,0 2 3 16,0 11-27-16,6 1-31 15,0 8-8 1,0-7 0-16,-2 4 0 16,2-10-1-16,-9-8 0 15,3-2 0-15,0-8 0 16,-1-6-1-16,1-9 1 15,-3-6 0-15,3-13 1 16,0-12 1 0,0-7 0-16,0-4 1 15,3-4-3-15,7 6 2 16,5 7-2-16,11 9 0 15,4 14-1-15,-1 12-1 16,-2 9 0-16,2 14-1 16,-6 5-1-1,2 5 1-15,-7 6-1 16,-5-1 1-16,-4-5-1 15,-9-4 0-15,3-10 0 16,4-2-1-16,-5-4 0 16,-1-22-5-1,-1-7 5-15,12-46-3 16,-2 21 6-1,8-4-1-15,3 4 0 16,4 11 2-16,-2 12 2 16,1 10 1-1,-2 19 0-15,-3 9 0 16,-4 12 0-16,-5 4-4 15,-1 1-3-15,-1 0-2 16,0-5-6 0,-5-4-6-16,1-5-7 15,-1-2-7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3.9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3 13 0,'-9'18'41'0,"10"-8"16"16,-1-10 5-16,5 0 2 15,5 0 3-15,12-6-26 16,7-1-24-16,4 1-9 16,2 0-2-1,2-1-3 1,-1 0-11-16,-2 0-12 15,-6 2-14-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3.4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86 15 0,'-4'-6'38'0,"4"6"8"15,0 0 4-15,0 0 3 16,0 0 4-16,1 12-29 16,2 8-7-16,2 13-2 15,3-1-2-15,1 5-3 16,2-5-3-16,-1 1-4 15,2-2-3-15,-1-9-4 16,7-10-2-16,0-10 0 16,1-4-3-1,0-10 0-15,0-6-1 16,2-4 1-16,-6-12 0 15,-1-4 1-15,0-5 2 16,-7-1 3-16,-4 3 2 16,-2 7 4-16,1 6 4 15,-2 9 3-15,-3 8 1 16,3 16-1-16,0 13-3 15,0 14-4-15,0 15-3 32,6 10-4-32,-2 11-1 15,17 71-4 1,-8-67 2-16,-1-6 0 15,-2-3 0-15,-7-4 1 16,-9-9 1-16,-3-1 1 16,-2-11 1-16,-6-5-1 15,-8-7 0-15,-3-8-1 16,-3-8-3-16,2-3-3 15,0-10-5 1,-1-5-6-16,-11-32-42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2.4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41 16 0,'-31'6'42'15,"44"0"14"-15,-13-6 8 16,2 0 4-16,2 0 3 15,5 0-32-15,10 0-16 16,7-2-10-16,8-1-5 16,0-4-6-16,3-2-9 15,-5 2-6-15,2-2-6 16,-5 2-5-16,1 0 0 15,-4 4 3-15,-5 6 7 16,-1 10 7 0,-2 11 9-16,-9 4 9 15,1 4 6-15,0 5 2 16,-2-7 1-16,-1-2-3 15,3-2-3-15,-1-2-5 16,3-4-3-16,4-8 1 16,-1-4-1-16,4-6 0 15,0-14 0-15,3-4-1 16,2-4 2-16,-10-6-2 15,-3-7 0-15,-6-4-1 16,-6 0-2-16,-6 4-2 31,-5 6-1-31,-6 11-1 16,-7 12-1-16,-4 8-1 15,-1 9-5-15,5 8-4 16,5-1-13-16,5 4-18 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1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12 0,'12'-46'29'15,"16"34"7"1,-28 12 12-16,2 5 12 15,8 14 8-15,-3 13-21 16,1 7-5-16,2 8-9 16,2 3-12-16,-3 3-10 15,-2 3-7-15,0-6-5 16,-1-7-4-16,-3-11-6 15,0-10-6-15,-3-3-11 16,0-13-7-16,2-10-5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2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81 12 0,'-5'-44'27'0,"-3"19"5"16,10 22 6-16,-2 3 7 16,3 12 7-1,-5 10-18 1,2 12 2-16,3 10-2 15,2 9-6-15,-1 0-8 16,5 9-8-16,1 1-6 16,2-2-6-16,-3-4-2 15,-2-7-2-15,2-3 2 16,-5-10-1-16,-1-3 0 15,-2-9 0-15,1-7 1 16,2-5 0-16,-4-4 0 16,0-12 2-16,3-5 2 15,-3-9 1-15,0-11 1 16,-3-11 0-16,-4-15 1 15,1-9 0 1,-1-4 1-16,-5-5 0 16,5 2 0-16,8 0 0 15,1 9 2-15,4 10-2 16,5 10-1-16,10 10-3 15,5 11-1-15,8 11-4 16,1 16-4-16,-4 6-1 16,-3 10 0-1,-11 3 1 1,-3 32 0-16,-16-29 7 15,-8-1 1-15,-3-3 0 16,-11-4 0 0,-36 17-3-1,32-26-1-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1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64 19 0,'12'38'41'16,"-21"3"5"-16,9-34 7 15,0 1 7-15,0 5 4 16,-2 6-35-16,-2 3-4 15,-1-9-4-15,0 1-5 16,0-10-4-16,8-1-4 16,-6-7-1-16,3-7-1 15,0-9-2-15,0-13-2 16,3-6 1-16,2-3-1 15,2 4-2-15,5 7 0 16,8 11-1 0,-2 9-2-16,0 16 0 15,2 9 1-15,4 11-2 16,-5 3-1-16,-6 6-1 15,0-1-1-15,-2-4-3 16,-1-1-6 0,-6-9-5-16,-2-6-6 15,1-5-8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1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4 14 0,'-6'-12'37'0,"5"9"12"16,1 3 8 0,0 8 7-16,1 6 1 15,-1 10-27-15,4-1-14 16,1 7-9-16,0-2-8 15,-1 4-4-15,2-9-1 16,-1 4-6-16,-2 1-6 16,-3-8-5-16,3-1-7 15,-3-13-10-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10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0 12 0,'13'-17'28'0,"-26"-16"7"16,13 32 6 0,1-8 8-16,3-1 9 15,1 3-20 1,4 4 0-16,-8 3-3 15,2 14-6-15,-3 42 6 16,0-19-26 0,13 48-4-1,-7-36-5-15,3-2-2 16,-2 1-2-16,-1-8 0 15,-1 1-2-15,0-6 1 16,-3-8-1-16,-1-13 1 16,-2-2 0-16,1-6 2 15,0-12 2 1,0-1 1-16,-2-9 3 15,2-8 2-15,0-5 1 16,0-9 0-16,0-1-1 16,5 1 1-16,2 3-3 15,8 5-1-15,7 7-1 16,6 8-2-16,4 6-2 15,0 9-1-15,2 6-1 16,-4 10-1 0,-3 7 0-16,-5-1 2 15,-5 3 2-15,-7-3 1 16,-7-3 1-1,-5-2 3-15,-14 14 10 16,-1-18-4 0,-5-2 1-16,-8-4 1 15,-1-1-3-15,1-5-3 16,-3 1-3-16,8 2-2 15,5-4-4-15,-2 0-7 16,6-3-9-16,10-1-13 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5.5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88 13 0,'-22'7'28'16,"35"-10"7"-16,-13 3 7 16,0 2 4-16,0 4 3 15,3 16-22-15,-1 7-4 16,-2-4-6-16,2 6-3 15,1-6-2-15,2 4-2 16,-1 1 0-16,1 8 8 31,-5-24-11-31,0-15-2 16,-5 0-2-16,5-13 0 15,0-6-1-15,0-7 0 16,0-11 0-16,3-2 0 16,3 7 0-16,6 2-2 15,7 4 2-15,2 13 0 16,2 11 1-16,-2 16-1 15,-4 8-1-15,1 5 0 16,-2 11-4 0,-1-4-4-16,-2 0-3 15,2-4-4 1,-5-7-3-16,0-7-2 15,4-2 1-15,-3-19 2 16,3-1 2-16,-1-15 3 16,3-3 4-16,-3-6 1 15,-1-4 3-15,0 0 3 16,0-2 5-16,2 4 3 15,2 8 6-15,6 9 5 16,-2 8 4-16,0 9 0 16,-4 9-4-16,2 3-2 15,-3 8-6-15,1-3-5 16,0-1-5-1,-7 5 0-15,16 12-1 16,-19-21-1 0,1-8-1-16,-4 1-2 15,3-8 0-15,-9-2-2 16,3-4-1-16,-3-9-3 15,-1-4 1-15,-5-7-2 16,-3 5-2 0,3 5 2-16,-11 6 4 15,-2 11 6-15,-2 10 6 16,1 13 7-16,-1 6 3 15,6 4 1-15,5 0-1 16,4 5-5 0,3-5-5-16,2-1-3 15,7-10-4-15,1-4-1 16,7-6 0-16,8-11-1 15,4-3 1-15,1-12 1 16,4-4 1-16,-2-4-1 16,1-10 1-16,-11-4-2 15,-3-2 1-15,2-5-1 16,-6-2 0-16,-9 2 1 15,0 2 1 1,-3 0 1-16,-2 13 2 16,5 7 4-16,-4 7 4 15,4 14 2-15,-2 15 1 16,-1 13 2-16,5 5-1 15,-2 9-4-15,1 3-3 16,4 2 0 0,9 1-2-16,0-6-4 15,8-4-4-15,0-12-6 16,-3-3-8-16,3-3-11 15,4-10-12-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4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133 15 0,'-10'-2'32'16,"22"-8"5"-16,-12 7 4 15,0 0 5-15,0-4 5 16,0-2-25-16,0-3-1 15,0-4-1-15,-5 0-4 16,-5-1-3-16,3 1-4 16,-2 5-4-16,0 2-2 15,-3 7-1 1,-5 8 0-16,-1 10 0 15,3 3-1-15,2 11-2 16,3 1 0 0,5 4-2-16,2 0-1 15,5-2-1-15,2-2-3 16,4-3 0-16,-1-9-3 15,8 2-2-15,7-4-11 16,-12-21 11 0,0-7 2-16,1-5 1 15,2-4 3-15,-3-1 1 16,-2-5 0-1,-3-8 1-15,0 3 2 16,1 0 3-16,-8 4 2 16,-2 11 2-16,2 6 2 15,-1 4 1-15,0 9-1 16,1 6-1-16,0 8-2 15,4 5-2-15,-1 3-2 16,-1 6-1-16,4 2-1 16,14-7 1-16,-5 2-3 15,4-4-1-15,0-9-2 16,4-1-3-16,-5-8-6 15,5-1-7-15,-2-11-5 32,-2-10-5-32,0-5-4 15,-3-4-1-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3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 13 0,'7'0'31'15,"-13"-4"6"-15,9 4 8 16,-3 1 8-16,0 5 8 15,0 10-22 1,0 2-3-16,0 4-6 16,0 4-6-16,0 4-9 15,0 1-7-15,0-3-3 16,0 0-3-16,0-2-3 15,0-5-2-15,0-2-2 16,0-4-2 0,0-11-1-16,0 2 0 15,0-6 0-15,0-6 4 16,0-9 1-16,0-10 2 15,0-4 1-15,4-9 0 16,1-4 0 0,4 6-1-16,2 8 1 15,1 3 0-15,1 8-1 16,3 7 0-16,4 4 1 15,-3 11 0-15,2 3 2 16,-4 10 0-16,3 7 1 16,-2-3 0-16,-6 5 0 15,-1-1 0-15,-3-5-2 16,0 4 0-16,-3-9 0 15,-2 2 0-15,-7-5 1 16,2-4 1-16,4-2 0 16,0-5 1-1,-6-2 0-15,6 0-2 16,-2-15 0-16,-2-11-2 15,5-4 1-15,4-5-1 16,-4-4 0 0,14 0 1-16,1 6 1 15,2 7 1-15,-1 8-1 16,3 11 2-16,0 10-2 15,2 10 1-15,-3 8 0 16,-7 4 0-16,1 3 0 16,0 5 1-16,-5 1-1 15,1-3-1 1,-4 3-1-16,-3-7-3 15,-1-8-6-15,-2-3-7 16,2-6-12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2.3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6 16 0,'4'-1'39'16,"8"22"10"-1,-12-20 11-15,6 11 8 16,-2 11 3-16,-1 4-30 15,-3 7-8-15,5 0-10 16,1-2-9-16,0 0-5 16,1-8-3-16,2 0-3 15,-2-7-4-15,-1-12-2 16,6-4-1-16,-2-8-1 15,2-17-2-15,3-8-1 16,-4-8 1-16,1-4 0 16,-4-2 1-16,-4 2 2 15,2 7 1 1,-2 12 5-16,-4 9 5 15,-1 9 2-15,1 14 2 16,0 6 2 0,0 12 0-16,0 8-3 15,4 1-5-15,-2-1 0 16,5 0-1-16,3-2-3 15,2-2 0-15,4-5 0 16,-1-4-3-16,0-3-3 16,-3-6-2-16,4-2-4 15,0-4-3-15,-4-2-5 16,0-2-3-1,-1-4-4-15,3 0-6 16,-4-4-4-16,0-2 0 16,-1 0 2-16,6 0 6 15,-1-4 9-15,-2-3 9 16,2-2 8-16,-3-5 9 15,3-2 9-15,-4-1 6 16,-7 3 9-16,-5 1 5 16,-1 3 1-16,-5 7-1 15,-6 9-3-15,-5 9-3 16,-1 7-6-16,2 11-4 15,5 5-4 1,4-1-5 0,6 30-2-1,6-36-12-15,3-3-3 16,0-5-2-16,7-11-1 15,2-8-1-15,-2-12 2 16,3-5 3-16,-3-6 2 16,-1-3 2-16,-5-1 0 15,-1 5-1-15,-1 8 3 16,-2 10 2-16,0 20 3 15,2 14 0-15,0 13 1 16,2 9 1-16,5 8-3 16,3 2-2-1,1 1-2-15,-7-4-2 16,-2 2-2-16,-7-6 2 15,-3-4 0-15,-1-5 2 16,-8-10 4-16,-4-3-1 16,-8-9 1-16,-2-6 0 15,-35-4-1 1,30-12-6-16,6-4-3 15,5-4-5 1,4-5-9 0,4-4-12-16,6-5-16 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1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6 0,'10'7'43'16,"-10"3"15"-16,-1-4 3 16,1 0 4-16,0 15 3 15,0 11-30-15,0 3-20 16,0 1-3-1,4 5-2-15,-4-1-3 16,0 3-4-16,0-2-1 16,0 0-3-16,1-6-4 15,-1-1-3-15,1-13-4 16,2 1-6-16,0-6-6 15,-1-7-10-15,0-3-8 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1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82 15 0,'-16'-19'34'16,"26"5"7"-16,-10 14 7 15,0-2 4-15,2-18 4 16,3 1-26-16,9-4-3 16,8-1-5-16,4 1-6 15,8 5-4-15,4 5-4 16,2 6-4-16,-7 8-4 15,-1 7-1 1,-5 3 1-16,-7 1-1 16,-5 6 1-16,-5 2 0 15,-5 1 0-15,-11 2 0 16,-3-1 1-16,-4 5-1 15,-11-1 1-15,-7 5 0 16,-4 0 1-16,1-6-1 16,3-6 1-16,5 0 0 15,2-6-2-15,6-6-3 16,2-5-6-16,4 1-8 15,6-6-12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00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8 23 0,'-8'5'50'15,"8"1"9"1,17-25 3-16,-4 318 9 62,-13-276 8-46,0 4-45-16,0 9-10 16,0 4-6-16,0 0-4 15,0-8-19-15,0-4-4 16,0-12-5-16,0-1-7 15,0-6-7-15,0-9-9 16,0-6-4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1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4 17 0,'18'34'37'16,"-15"-7"3"-16,-5-17 4 15,1 3 5-15,2 9 7 16,-2 12-6-1,1-15-25 1,0-7-5-16,0-4-4 16,0 0-6-16,0-5-1 15,0-2-2-15,0-1-1 16,-2-7 0-16,2-2-2 15,0-15-1-15,2-6-1 16,-2-4 0-16,7-1-1 16,5 4 0-16,2 6-1 15,6 6 0-15,-1 13-1 16,0 7-1-16,0 13-1 15,3 5 1 1,-7 7-1-16,-5 4 0 16,5-7 1-1,-5 2 0-15,2-6 1 16,-11-1 0-16,4-7-1 15,-3-5 0-15,4-7 0 16,-4-5-1-16,-4-10 0 16,2-11-1-16,2-5 1 15,1-6-1-15,4-2 1 16,0 2 0-16,-1 9 2 15,10 10 3-15,-4 8 3 16,-3 19 2 0,-2 11 1-16,-1 6 1 15,-1 3 0-15,6 4-2 16,0 0-2-16,0 1-5 15,4-11-3-15,-2-5-4 16,6-2-5-16,-2-9-5 16,5-9-7-16,-6-5-6 15,3-12-4-15,-3-8-4 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7.7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4 37 13 0,'-15'-9'31'16,"4"15"6"-1,9-9 8-15,-7 3 4 16,-5 0 3-16,-8-1-25 15,-6-5-1-15,-5 6-4 16,4-1-2-16,-4 2-1 16,2-2-1-16,-2 1-2 15,2 1-6-15,-6-1-3 16,0 0-1-16,0 0-1 15,-1-3-1-15,-3-1 0 16,-5 4 0-16,1-3-2 16,3 6 0-16,0-2-1 15,8-4 1 1,-3 3 0-16,2 0 0 15,1 0-1-15,-3 0 0 16,3 0-2 0,5 0 1-16,1-3 0 15,1 0 0-15,-2 2 1 16,4-1 1-16,0 1-1 15,0 1 0-15,0 0 0 16,1 1 0-16,-1-2-1 16,2 1 0-16,-4 1-1 15,2-2 1-15,0 1-1 16,0 0 1-16,-28-3-2 31,27 3 1-31,-5 3 0 16,-2 0-1-16,5 1 1 15,3-1-1-15,-2 0 1 16,-1-1 0-16,4 1 0 15,-2-5-1-15,0 1 1 16,3-1-1-16,-2 1 1 16,3 1-1-16,-2 1 1 15,5-4-1-15,2 3 0 16,0 2 0-16,1-4 0 15,-3 2 0 1,4-3 0 0,5-1 2-16,3 5 1 15,1 2-1-15,1-6 0 16,2 5 1-16,2-2-1 15,-1 1 1-15,1-1-1 16,-1 5 2-16,2-1 0 16,0 5 0-16,0-2 0 15,2 5-1-15,2-2 0 16,-2 4 1-16,-1 2-1 15,2 0 0-15,0-1 0 16,3 2 1-16,-2 1-2 16,-1 2 1-1,-3-1-1-15,3 2 0 16,-6 1 1-16,3 0-1 15,0 0 0-15,0 0 0 16,0-1 1-16,0 1-1 16,0 0-1-16,0 0 1 15,2-4 0-15,-2 2 0 16,1-1-1-16,2 6 1 15,2-3-1-15,-2 3 0 16,-2 0-1 0,-1 0 0-16,0-4 0 15,0 4 1-15,-1 3-1 16,1-6 1-1,0 3 1-15,0-5 0 16,-2 2 0-16,2-3-1 16,0 0 1-16,0-2-2 15,0-3 0-15,0-5 0 16,0 3-1-16,0-5 1 15,0-1-1-15,0-5 1 16,0-1-1-16,0 3 1 16,2-4 1-16,1 1 1 15,0-3 1-15,7 2 1 16,3 1 0-1,6-8 0-15,2 7 1 16,4-4-1-16,1 5-1 16,30 5 1-1,-23-4 0-15,5 1 1 16,-3 2 0-16,2-4 1 15,-2 2 1-15,-2-1-2 16,4-2-1 0,-1 1 0-16,-2 0 1 15,3 0-2-15,-3 0 1 16,0 0 0-16,-3 1 0 15,-3 0-2-15,-2 2 1 16,-4 0-1 0,2 2 0-16,-5-4 1 15,3 1 0-15,-3-1 0 16,5 2 3-16,-1-1 1 15,4-4 1-15,-2 4 2 16,6-4-1-16,-2 1-1 16,-3 4-2-16,-2-2-2 15,-3 2-2-15,2-2-2 16,1 1 1-16,-4-1-1 15,-1-2 2-15,11 2 1 16,-2 1 2-16,0-1 0 16,0 1 0-1,1-2 0-15,-5 0-1 16,2-2-2-16,-1 4 1 15,-3-2-2-15,3 0 0 16,-4 0 0 0,0 0 0-16,2 1-1 15,-1-1 1-15,0-1 1 16,2 1 0-16,-2-2 0 15,1 4 0-15,0-2 0 16,-3 1-1-16,1 1-1 16,-5-5 0-16,0 4-1 15,-3 1 0 1,-2-1 0-16,-4-1 1 15,0-3 1-15,10 2 1 16,-4-1 0-16,4-1 0 16,0 0 0-16,-3 2 0 15,-2 0-1-15,0-1 0 16,1 1-1-16,-4 1 0 15,-2-3 1-15,-1 3-2 16,2-3 2-16,-4 0 1 16,3 1 0-16,2-1 1 15,-3 2 0-15,6 1 0 16,0 0 0-16,-4-2 0 31,1 2 0-31,-1 0-1 16,-1 0-1-16,-7 0 1 15,3-1-1-15,-2 2 0 16,1 1 1-16,2-5-1 15,1 1 1-15,-1 2-1 16,-2 0 1-16,-1 0 0 16,1 0 1-16,-2-2 0 15,0-3 1-15,1 2 0 16,2-6-1-16,-2 4 0 15,1-3-1-15,-1-1 1 16,2 3 1 0,0-5 0-16,-6 0 1 15,2 1-1-15,1 0 1 16,0-5-2-16,0 2 0 15,0 0 1-15,0 0 1 16,0-7-1-16,0 1 1 16,0-1 0-16,0-1 0 15,0 1 0-15,0 3-1 16,0 0 0-1,0 1 1-15,0 2-1 16,0 1 1 0,1 0-1-16,-1-3 0 15,5 1 0-15,-2 0-1 16,3-1 1-16,-2 3-2 15,3-2 0-15,-1 1 1 16,-1 0-1-16,-2 1 1 16,-3 0-1-16,0-2 0 15,0 4 2-15,0-1-1 16,0-3 1-16,0 2 0 15,1 0-1-15,5-1 0 16,-3 1 0-16,0 0 0 16,-2 1 0-1,-1-1-1-15,2 1 1 16,2 1 0-16,-1 2-1 15,-1 1 1-15,2 0 0 16,-1-1 0-16,-3 1 0 16,1 5 1-16,1 1-1 15,-2 0-1-15,0-1 0 16,1 2 1-16,-2 1-1 15,1 0 0-15,0 0-1 16,0 0 1 0,0 0 0-16,0 0-1 15,0 0 1 1,0 0 0-16,0-3 1 15,0-2-1 1,0-2 0-16,0 3 0 16,0-1-1-16,0-2 1 15,0 1-1-15,0-3-1 16,0 2 1-16,0 4 1 15,-3-6 0-15,2 6-1 16,-2-3 0-16,1 6 1 16,-8-4-1-16,-1-1 0 15,-8 2 0 1,-1 3 0-16,-19 5 0 15,10-4 0 1,1 1 0-16,-4-1-2 16,-5 2-3-16,0-3-6 15,2 0-8-15,-1-4-13 16,3 1-17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16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8 13 0,'10'-3'30'16,"-13"-4"5"-16,3 7 5 16,0 0 7-1,0 0 5-15,0 0-23 16,0 10-2-16,0 2-4 15,0 7-5-15,0 6-5 16,0 3-6-16,0 1-3 16,0 3-4-16,0 4-1 15,0 34-9 1,0-35 5-16,0 0-1 15,0-8 0-15,0 1 2 16,0-12 0-16,-1 3-1 16,1-12-2-1,0 3-1 1,0-7 1-16,0 2 0 15,0-2 2-15,0-3 2 16,0-2 2-16,0-2 2 16,0-6 2-16,0-1 0 15,0-3 3-15,0-7 0 16,3-1 2-16,0 2 0 15,-2-1 0-15,7 3-2 16,2 1-1-16,8-1-2 16,5 7-2-16,2 0-1 15,0 7 0-15,3 4 1 16,-7 6-1-1,-2 4 0-15,-1 0 0 16,-4 3 1-16,-5 5-1 16,2-5 0-16,-7 0 0 15,2 2 2-15,-5 0 3 16,-5-1 1-16,-2 0 1 15,0-4 1-15,-3 3 1 16,-4-1-1-16,-3 0 0 16,1-7 0-1,-7 0 0-15,7 2-2 16,-4-2-2-16,-1 0 1 15,0-3-2-15,1-4 0 16,2-1 0 0,2-1 0-16,0 0-2 15,3 4 0-15,2-9 0 16,4 9 0-16,2-3-2 15,-1-6-2-15,1 8-6 16,3-2-10-16,-1-3-17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11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9 14 0,'6'-17'29'0,"-16"14"3"16,9 3 2-16,1 0 4 15,0 1 4-15,0 2-23 16,0 0 2-16,4 6 4 15,5 6 1-15,7 1-3 16,3 1-3 0,7 3-4-16,49 25 6 15,-37-20-15 1,2 6 1-16,-6 3 0 15,-8 1-1-15,-5-1-1 16,-8 1-2-16,-4 4 0 16,-6 2-1-16,-6-6-1 15,3 2 1-15,-6-3-1 16,0-2 1-16,-3-4 0 15,-2 1 0-15,-7-1 1 16,6-3-1-16,-1-7 1 16,0-2-2-1,1 0 1 1,2-4-2-16,-8 4 0 15,12-13-1 1,5 4-1-16,-4-7-1 16,5 2 1-16,0 1 0 15,0-3-1-15,0 0 0 16,0 0-1-16,0 0-5 15,0 0-4-15,0 0-12 16,0 0-16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10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-5 12 0,'3'6'29'0,"-9"-6"4"15,6 0 2-15,0 0 1 16,0 0 2-16,0 0-20 16,0 0-3-1,0 0 1-15,0 0 3 16,0 9 0-16,0 11-2 15,0-4-4 1,0 21 4 0,0-9-12-16,0-2-1 15,0 4-1-15,0-4 0 16,0-4-1-16,-1-3 1 15,-2 3 0-15,3-7-2 16,-2 1-2-16,-5-4-4 16,-1-3-11-16,-3-2-10 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09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28 15 0,'8'-7'37'0,"-30"13"6"16,20-6 1-16,2 0-1 15,0 6 1 1,-4 6-30-16,-14 23 4 15,6-13-3 1,-1 3 3-16,0-3 0 16,0 5-2-16,7 2-4 15,1-10-6-15,5 3-5 16,2-5-4-16,1-1-2 15,6-2-1-15,1-2 1 16,5 0 1-16,1-6 0 16,6-5 3-1,0-4-1-15,-1-2 0 16,8-4-1-16,-4-2 1 15,0-2 0 1,-1-6 0-16,-7 3 3 16,1 1 3-16,-6-6 1 15,1 2 2-15,-7-1 1 16,-2-2 0-16,-2-3 0 15,-2 1-3-15,-2-2 0 16,-2 3 0-16,-3 4 0 16,-7 6-1-16,-11 3 1 15,0 4-2-15,0 1-1 16,-29 4-5-1,32 5-2-15,0 2-4 16,2 0-8 0,3 6-9-16,2-3-11 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09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3 14 0,'-3'-6'32'0,"3"1"8"15,-2 5 7 1,-1 0 8-16,-2-5 5 15,-7 9-24-15,0 3-2 16,-1 4-6-16,-3 3-6 16,-4 7-4-16,0 4-5 15,2 3-4-15,2 4-2 16,0 3-3-16,2-1-4 15,7 6-4-15,3-2-4 16,4-7-2-16,6 6-2 16,1-6-3-16,2-5-1 15,3-3-3-15,1-2-3 16,-1-8-5-1,-4-2-3-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06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5 113 14 0,'9'-2'31'15,"-9"2"1"1,0 0 3-16,-5 0 2 16,2 0 4-16,-4-3-25 15,-2-1-1-15,-2 1 1 16,-4 1-1-16,-4 1 0 15,-5-5-2-15,-1 2-2 16,-1-2-2 0,-10 1-2-16,0-1-3 15,-9-1-3-15,-5-6-2 16,0 7 1-16,-3-3 0 15,-1-1 0-15,-2 2 2 16,2 0 0 0,-58 2-2-16,59 4 0 15,-2 1-1 1,5-1-1-16,0 4 1 15,3-1 1-15,5 1 0 16,-7 1 0-16,12-3 1 16,6 0 1-16,5 0 1 15,10 3 1-15,4-3-1 16,0 3 0-16,6-5-2 15,-1 9 0-15,4 1-1 16,0-7 1-16,-7 12 1 16,8 4 1-16,-2 2 0 15,-1 4 0-15,5 5 0 16,-1 2-1-1,1 2 0-15,0 2-2 16,0 1 0-16,-3 3-1 16,3-1-1-1,0 1 0-15,0 1-1 16,-4-1 0-16,-4-3 0 15,1 0 1-15,1-2-1 16,2 1 1-16,-4-3-1 16,4-8-1-16,-1 1-1 15,2-10-2-15,2 2-2 16,2-5-1-16,-1-1 1 15,2 0 0-15,4-5 1 16,3-1 4 0,1-4 1-16,6 0 2 15,-1-3 0-15,0 3 0 16,5 0 1-16,5 0 0 15,3-3 1-15,0 2 2 16,6-1 1-16,-5 4 0 16,4-1-1-16,3 7 0 15,3-7-2-15,-1 1-1 16,3 5-1-16,0-1 1 15,5 1-1-15,1 3 2 16,3-5-1-16,-1-4-1 16,4 5 2-1,3-1-1-15,2-4 0 16,-5 1-1-1,0 1 1-15,-4-1-2 16,-4 3-1-16,0-1-1 16,-9-1 0-16,-2-1 0 15,-6 2 1-15,-3-1 0 16,-4 1 2-16,-6-2 1 15,-5-1-1-15,-4 2 1 16,-2 0-1-16,1-3 3 16,-3-3 2-16,-2 5 3 15,2-5 3-15,-1 3 1 16,-2-5 2-16,-1-5-1 15,1 1-2-15,0-10-3 16,-2-6-1 0,-5-4 0-16,4-2 0 15,1-3 1-15,1-3 0 16,5 1 0-16,-3-3 1 15,0 1-1-15,0 0-1 16,0 0 0-16,0 1 1 16,0 0 0-1,0 2-1-15,-3 5 1 16,0 7 0-16,2-1-2 15,-2 7-2-15,0-2-4 16,0 5-6-16,2 4-7 16,-1 3-9-1,2-2-13-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6.7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30 13 0,'11'2'31'0,"-22"-2"10"15,11 0 9-15,0 0 9 16,0 0 9-16,3 0-24 16,1 0-5-16,6 0-5 15,9-3-8 1,11-2-8-16,-5 4-6 15,8-2-2-15,-2 0-3 16,0 0-4-16,0-1-2 16,-2-1 1-16,-2 2 0 15,1 2-1-15,-8-1-1 16,-4 5 2-1,-1 2-1-15,-5 0-1 16,-1 1 2-16,-1 3-1 16,-5 6 1-16,-2 5 0 15,-1 1-1 1,-1 5 1-16,1 32 0 15,0-26-2 1,-6 3-1-16,3-4 1 16,0 2-1-16,-3-1 0 15,0-1 1-15,-1-3 0 16,1 1 0-16,3-4 0 15,0-3 0-15,0 0 0 16,-1-1 0-16,2-2 0 16,1-3 0-16,-1-3 1 15,-1-4-1-15,5-4 1 16,-2 0 0-1,0 3 2 1,0-8-1-16,0 3-2 16,4-6-4-16,3-5-10 15,-5 3-18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6.0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9 7 14 0,'-23'-6'35'0,"9"5"11"16,14 1 12-16,0 0 11 15,-3 1 7-15,3 2-23 16,0 6 31-1,0-4-56 1,13 0 5 0,0-3-26-16,5-2-3 15,6 1-3-15,1-1-1 16,1 2-4-16,-2-1-5 15,-2 2-7-15,3-7-9 16,0-3-8-16,0 1-11 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5.7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-3 16 0,'0'1'39'0,"2"-1"11"16,-1 0 12-16,-1 0 10 15,0 0 5-15,0 0-29 16,0 6-8-16,0 6-9 15,0 9-9-15,0 1-6 16,2 10-3-16,2 0-5 16,3 7-2-16,-1-5-5 15,-3-3-3-15,1 1-3 16,-3-3-3-16,1-5-3 15,-2-6-3 1,1-4-3-16,-1 1-3 16,0-6-2-16,2-3-5 15,-2-8-4-15,-2-11-39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1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 17 0,'19'1'54'16,"-35"-11"17"-16,16 10-5 15,0 0-7-15,2 0-7 16,-2 0-45-16,0 0-47 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5.1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6-3 20 0,'-2'-3'48'0,"-1"19"13"15,2-15 8-15,-5 7 3 16,-6 9 1-16,-7 11-39 16,-4 3-13-16,-5 8-10 15,-1-3-3 1,2 1-2-16,-1-4-1 15,3-1-1-15,0-4-2 16,9-6-3-16,-1-4-1 16,9-5-3-16,2-1-1 15,-1-6-1-15,6 3-1 16,-1-7 0-16,1-3-1 15,4 2-17 1,-3-1 2-16,3-4-13 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4.8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3 17 0,'1'-2'41'16,"-4"-1"9"-16,3 3 7 15,0 0 5-15,0 5 6 16,3 7-31-16,3 4-6 16,3 7-2-16,3 10-4 15,4-2-4-15,1 0-5 16,3 4-6-16,-1 0-7 15,0-4-9-15,-1-4-5 16,4-2-5-16,-5-5-4 16,1-2-4-16,-2-5-5 15,-3-2-4-15,-2-4-6 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4.4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0 40 13 0,'-3'-12'31'16,"-8"7"9"-1,8 7 9-15,1 1 7 16,-5 6 5-16,-3 1-21 16,-3 0-7-16,1 8-7 15,-2 2-6-15,2 4-6 16,5-1-4-16,-3 3-3 15,5 4-3-15,4-1-3 16,4 3-2-16,-2-5-2 16,2-1-2-16,7-6-2 15,8-2-1-15,5-8-1 16,7-4 1-16,2-1 2 15,2-13 3 1,3-1 4-16,1-5 2 16,-7-5 1-16,-2-8 2 15,-5-2 2-15,-5-3 0 16,-6-3 0-1,-11-5 1-15,-1 4 1 16,-1 3-2-16,-14 6 0 16,2 0-1-16,-5 8-2 15,-11 9-2-15,-1 5-1 16,0 4-5-16,1 5-7 15,1 4-6-15,-1 2-6 16,4 6-7-16,8 0-8 16,4 0-6-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3.8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8 94 14 0,'-6'-21'32'16,"2"18"8"-16,2 3 9 16,0 0 7-16,-1 5 5 15,-6 3-25-15,-6 7-5 16,3 6-7-16,-2 4-8 15,5-2-3-15,0 5-5 16,6-5-2 0,3-5-4-16,5-3-1 15,2-4-2-15,5-3-1 16,8-5 0-1,7-8 1-15,1-5 1 16,2-5 2-16,7-2 1 16,-3-5 2-16,-2-3-1 15,-9-2 1-15,-11-1-1 16,-3 2 0-16,-12 1 1 15,-3 5 0-15,-4 2 0 16,-5 2-2-16,-5 4-1 16,-2 6-5-16,-2 6-6 15,2 5-6 1,0 5-7-16,0 6-8 15,3 5-8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3.3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7 15 0,'0'2'35'15,"-18"-2"11"-15,18 0 9 16,0 0 8-16,0 0 7 15,3 0-26 1,6 6-7-16,0-5-7 16,14 1-6-16,-5-4-5 15,10 1-5-15,3 0-3 16,4-1-4-16,-3-2-5 15,-5 4-8-15,-6-3-8 16,-1 0-8-16,-8 2-13 16,-3 0-13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3.0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3 15 0,'-3'-2'38'15,"-1"5"14"-15,1-2 10 16,3-1 8-16,0 0 6 16,0 0-26-16,3 0-12 15,0 2-8-15,11-2-5 16,11-2-6-16,5 1-4 15,3-1-5-15,3-1-4 16,3 3-5-16,-8-3-7 16,-7 2-5-1,5-2-28 1,-16 1 12-1,-4 3-5-15,-3-3-8 16,-5 4-6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3.7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78 13 0,'-24'0'31'15,"34"-7"10"-15,-12 7 71 16,-3 3-44 0,-1 7-23-16,-13 4-6 15,3 5-7-15,3 0-8 16,4 6-9-16,-4 4-4 15,7 2-2-15,1 5-4 16,5-4-2-16,9 5-1 16,-3-6-3-1,3-2-2-15,14-7-1 16,1-6-1-16,8-4-1 15,2-6 2-15,3-7 2 16,1-11 3-16,0-3 3 16,-1-7 1-16,-5-7 2 15,-5-7 0-15,-10-8-1 16,-4-2 2-16,-2-2 2 15,-11-1 0-15,-5 2 2 16,-8 10 1-16,-9 9-3 16,-9 9-3-1,-5 9-5-15,-1 10-6 16,2 7-6-1,2 5-8-15,8 4-7 16,8 2-11-16,-2 5-14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3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66 16 0,'0'-23'36'16,"9"-4"6"-1,-9 27 6-15,0 0 9 16,-4 5 6-16,4 2-30 16,-9 8-5-16,0 7-6 15,5 1-5-15,1-1-9 16,2 3-3-16,9-7-1 15,1-4 0-15,-2-2-1 16,9-4 1-16,8-8 1 16,-4-2 0-16,2-10 0 15,-3-2 0-15,0-2-2 16,-6-5 0-1,-4-4-2-15,-7 0 0 16,-6 0 0 0,0 6-2-16,-9 2-2 15,-5 9-5-15,1 4-5 16,-7 10-8-16,1 7-12 15,-2 5-9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2.5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3 20 0,'-14'-2'47'0,"23"7"11"16,-9-5 7-1,2 0 7-15,1 0 4 16,7 0-36-16,8 0-6 16,8-3-7-16,5 2-5 15,0-2-6-15,-3-1-7 16,-7 4-12-1,-2 0-12-15,-6-1-10 16,-4 0-11-16,-5-2-14 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43.8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32 80 16 0,'-11'0'35'0,"-1"0"4"16,11 0 5-16,-2 0 5 15,-4 0 3-15,-5 0-30 16,-4 0-4-16,-6 3 0 15,-8-18-3 1,-2 22-4-16,-9-5 0 16,-2-4-1-16,-12 1-3 15,4-1-2-15,-8 1-1 16,-4-4-1-1,-1 0-1-15,-2-1-1 16,0 1 0-16,-9-4-1 16,3 5-1-16,-2-2 0 15,-11 2 0-15,2 2 1 16,-1-1 0-16,8 0 1 15,-4 8-1-15,5-5 1 16,3 0 0 0,-4-3 1-16,9 1-1 15,-8 1 2-15,15-1 0 16,-9 2-1-16,-1-3 0 15,3 3-1-15,2 0-1 16,5 0 2-16,2-4 1 16,7 0 0-16,4 4 2 15,-3-3-2-15,1-2 1 16,2 7-2-16,-2-1-2 15,1 2 1-15,-2 0-1 16,-2 0 1-16,-1 1 1 16,0-2 0-1,3 2 2-15,0-4-1 16,3 3 1-16,0-3-2 15,-2 2 0-15,1-7 0 16,2 5-1-16,-4 3 0 16,1-4 1-16,-2 2 2 15,1-5 0-15,0 4 2 16,-5 0-1-1,1-3-2-15,-1 4 1 16,-1 1-2-16,0-2-1 16,-2 0-1-16,-4 3 1 15,-3-5-1 1,-1-1-1-16,-3 3 1 15,2-4 0-15,2 5-1 16,1-2 1-16,5 2 1 16,-44 4 0-1,60-5-1-15,0 3 0 16,10 0-1-16,-1 0 1 15,6 1 0-15,4 0 0 16,5 5-1-16,3-3 1 16,0-3 0-16,2 2 1 15,3 2-1-15,5 2 0 16,-3 1 0-1,2 0 0-15,1 5-1 16,0 3 1-16,1 5-1 16,1 5 1-16,-1 0 0 15,-2 2 0-15,1-1 0 16,2 1 0-1,5 2 0-15,-1 5 0 16,2 5 0-16,1 3 0 16,3-3 0-16,-3 2 0 15,2-1-1-15,3 1 0 16,1-1-1-16,1 5 1 15,-3 0 1 1,2-1 0-16,-2 1 1 16,-1-1 1-16,0 0 0 15,0 0 0-15,-1-1-1 16,-1 1-1-16,-1-4-1 15,-3 0 0-15,0-2 0 16,0-3 0-16,0 0 1 16,0-4 0-16,0 1-1 15,0-1 1-15,-2 0-1 16,2 4 0-16,-1-2-1 15,-2-2 1 1,-3 1 0-16,-1 5 0 16,-1-5-1-16,3-3 1 15,0-1-2-15,1-3 1 16,1-4-1-1,1-1 0-15,1-2-1 16,1-5 1-16,0-3 0 16,0 1 0-16,1-4 1 15,4-3 1-15,4-2 0 16,2-1 0-16,6-1 1 15,0 0 1-15,5-2 0 16,8-2 0-16,4 1-1 16,-2-2 0-1,6 2 0-15,-2 0-1 16,11-2-2-16,-8-4 1 15,13 1 0-15,1-1 0 16,7 0 1-16,-2-1 2 16,4-6 2-16,2 5 0 15,0-2 0-15,0 1 0 16,4 1-2-16,3-3-1 15,-5 5-2-15,2 3-1 16,-3 0 0-16,2 2 0 16,-1 0 0-16,1-2 1 15,-3 6 3 1,0 2 1-1,2-3 1-15,-6-4 1 16,5 4-1-16,-9-1 0 16,-3-4-1-16,5 2-2 15,0-1 0-15,-5 1-1 16,-1 0 0-16,4-5 1 15,0 0-1-15,1 1 0 16,2 4 0-16,1-2 0 16,52 0-1-1,-50 6 0-15,-1-3 0 16,-8 1 0-16,-2-4-2 15,-1 3 0 1,-1-1-1-16,-8 4 1 16,2-3 1-16,2-2 0 15,-5 4 2-15,1-2 1 16,2 3-1-16,1 0-1 15,2 1 0-15,-5-4 0 16,0 5-1-16,0-5-1 16,1 1 1-16,-1-4 0 15,0 2 0-15,11 1 0 16,-7 4 1-1,1-8 0-15,-3 5 1 16,2-5-1 0,-1 5-1-16,-2 1-2 15,0-1-1-15,-9-1 0 16,3 3-1-16,1 0 1 15,0-1 1-15,-6-1 0 16,-2-2 1-16,1 2 0 16,-8-2 1-16,-3-1 0 15,-1 1-1-15,-8-1 2 16,-3 1 0-16,2-5 0 15,-4 4 0-15,-2-2 1 16,1-2-1-16,3-4 1 16,-4 2 1-16,2-3 2 15,-5 5 4 1,4-6 5-16,-1 3 3 15,-3-1 2-15,3-5 1 16,-2 0-4-16,1 1-2 16,2-1-2-16,-1-3-3 15,0-1 1-15,6-4-1 16,-3-1 2-1,-2-3-1-15,7 4 1 16,-2-4 0-16,-1 1-1 16,0 2 1-16,-2 1-1 15,-2 1-1-15,2 0 0 16,3 0 2-1,4 3-1-15,-7-2-1 16,3-1 1-16,-3-2-1 16,2 4-2-16,4-1 0 15,-6-2 0-15,1 0 0 16,4-2 0-16,-1 2 0 15,-1-2 0-15,-6 0 1 16,3 0 0-16,1 0-1 16,3 3 1-16,-4 1 1 15,5-4-1-15,-4-1 0 16,-1 4 0-1,1-5-1-15,-1 1-1 16,1-1-1-16,1-2-1 16,2 1 0-16,0 1-1 15,1-1 0-15,-1 3 1 16,-1 3 0-1,-2 0 0-15,1 3 1 16,0 0 0-16,-2 4 0 16,2 0-1-16,-1 2 1 15,-4 0 0-15,1-2 0 16,1-3-1-16,-2 1 0 15,0-1 0 1,-5 1-1-16,2-1 0 16,0 0 0-16,2 3 1 15,-2 1-1-15,0 1 1 16,0 1-1-16,0 1 0 15,0 1 0-15,0-2-1 16,0 2 0-16,0 0 0 16,0 1 0-16,0-3 0 15,1 5 0 1,4 1 1-16,-2 0 0 15,1 0-1 1,-4 0 0-16,1 2 0 16,1 1-2-16,-2 0 1 15,1 4-1-15,-2-4 0 16,1 2 0-1,0 1 0-15,0 0-1 16,0-6-1-16,0-3 0 16,0 2 0-16,0 3 0 15,0 1 0-15,0 0 0 16,0-3 1-16,4-3 0 15,2 4-2-15,3 0 0 16,-2 0 0 0,-1 1-1-16,-1 4-4 15,-2-3-4-15,0-2-8 16,-5 5-13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0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7 0,'6'-4'43'15,"-11"20"10"-15,5-11-1 16,0 5 3-16,0 2 6 16,0 10-30-1,0 10-15 1,0-2 0-16,0-2 0 15,2-2-5-15,1-1-9 16,1-6-8-16,-1-1-5 16,3-5-5-16,-3-3-5 15,-3-5-5-15,0-12-2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32.5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2 136 17 0,'-4'-22'39'16,"-1"19"11"-16,5 0 10 16,-1 1 6-1,1 2 6-15,0 0-31 16,0 0-6-16,0 12 13 15,0 14-30 1,-2 7-2-16,2-2-4 16,0-2-4-16,0 5-4 15,0-6-5-15,0-3-4 16,0-1-4-16,2-5-3 15,-1-7-1-15,8-7 2 16,6-5 2-16,1-10 0 16,6-5 2-16,0-2-1 15,-2-13 2 1,1-5 1-16,-7-6 0 15,-2-2 3-15,-2 8 6 16,-2-5 2-16,-6 8 4 16,-2 4 1-16,0 4 2 15,-1 9-2-15,1 5 0 16,0 1-3-1,-1 9-3-15,1 5-1 16,-2 12-1 0,1 8-2-16,1 64 0 15,0-30-1-15,1 8 0 16,5 4-2-1,1-3-1-15,-1 2-1 16,-2-6 0-16,-4-2 0 16,-5-5 1-16,2-6 1 15,-5-6 1-15,-5-9 3 16,-6-5 0-16,-3-7 0 15,-4-6 0-15,1-5-1 16,-3-10-2-16,-4-8-4 16,3-5-3-16,-4-6-4 15,4-11-4-15,6-2-8 16,2-5-7-1,4 2-11-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19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20 18 0,'9'-11'49'16,"-15"18"13"-16,6-7 3 15,0 0-1-15,0 0 1 16,0 0-37-16,10 0-24 16,9-6-4-16,2 5 0 15,0-2 0-15,-1 0 0 16,-2-2 0-16,-5 8 0 15,-3-1 1-15,-2 1-1 16,-1-3-1-16,1 1-5 16,-7-2-7-16,3 2-10 15,-5-1-11 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2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4 15 0,'7'8'37'15,"-8"2"9"-15,1-10 12 16,1 0 10-16,5-1 7 15,0-4-25-15,7-2-7 16,5 0-7 0,1-7-10-16,28-9-1 31,-20 12-27-31,-5 10-13 15,1-6-16-15,-5 1-15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0:52.3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4 14 0,'-12'-16'38'0,"5"14"14"16,32-23 8-16,-19 261 14 62,-7-213 9-46,1-8-28-16,0 7-20 15,0 6-13 1,0 2-8-1,0 15-26 1,0-31 4-16,0-3 1 16,0-6 2-16,0-5 1 15,0-2 1-15,0-9 1 16,0-20 2-16,0-6 0 15,0-3 1-15,4-13 0 16,2 0 0-16,4 4 0 16,5 8-2-16,3 12 1 15,2 11 0-15,4 8 0 16,4 17 0-1,-6 8-1-15,-6 10-1 16,0 10-1-16,-1 7 0 16,-3-4 0-16,-3-1 1 15,-2-1 0-15,-6-3 0 16,4-7 1-16,-5-5 0 15,-2-3 0-15,2-8 0 16,0-6 0-16,0-5 2 16,0-11 0-16,0-10 1 15,3-15 1-15,5-10-1 16,0-12 1-1,12 0 0 1,3 0 1-16,7 15 1 16,4 13-1-16,-1 17 0 15,-3 15 0-15,-2 17-1 16,-8 10-2-16,-3 7 0 15,-9 9 0-15,0 2-1 16,-4-3-2-16,-5-2-3 16,1-1-4-16,1-5-5 15,-1-7-9-15,0-11-10 16,0-3-10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2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7 18 0,'-2'-3'43'16,"12"2"12"-16,-10 1 9 16,-2 0 4-16,0 0 2 15,2 0-36 1,0 0-1-1,4 0-25-15,7 0 0 16,6 0-1-16,2-2 0 16,6 2-1-1,2-1-3-15,-5-5-3 16,-2 0-1-16,-4 5 0 15,-2-2 0-15,-3 0 0 16,-5 3 1-16,1 0 0 16,1 6 1-16,-5 4 2 15,3 8 1-15,-3 7 1 16,-3 1 2-1,0 6-1-15,-3 1 0 16,-2 8-1-16,4-3-1 16,-5-1 1-16,0-3 0 15,2-8-1-15,-1-3 0 16,1-3 0-16,2-4 0 15,-1-4-2-15,3-4 0 16,0 1 1-16,0-4-2 16,-1-1 0-16,1-3-2 15,0 4-6-15,0-5-8 16,0-3-17-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20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6 17 0,'0'-3'43'16,"-12"2"9"-16,12 1 5 15,2 0 62 1,3 0-94-16,4 4-14 15,2-1-4-15,5 0 0 16,6-3-2 0,-1-3 1-16,4-4 0 15,-6 4-3-15,4 0-2 16,-2-2-1-16,-6 7-1 15,-4-6 1-15,-9 4 0 16,2 1-4-16,-7-1-5 16,0-1-9-16,0 1-11 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1:19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8 14 0,'-1'-19'31'0,"1"25"6"16,0-6 4-1,0 0 5-15,0 0 4 16,0 0-25-16,0-1 1 15,1 8-1-15,1 11-4 16,1 5-2-16,-2 8-3 16,-1 15-4-16,1-5-6 15,5 7-3-15,0-2-2 16,-4-2-3-1,-2-3 0-15,1-6-2 16,1-1-2-16,-1-9 1 16,-1-3-2-16,1-4 0 15,-2-6-2-15,1-5 0 16,0-7 2-16,0-3 1 15,-1-3 2-15,1-4 3 16,0-39 3 0,0 20 0-16,0-8 2 15,5 6 0-15,6-4-1 16,6 4-1-16,8 5 1 15,1 5-2 1,11 15-2-16,-5 9-1 16,2 3-1-1,-2 7 0-15,-1 5-1 16,-8 1 1-16,-5 3 2 15,-11 2 4-15,-5-2 0 16,-1-5 3-16,-7 1 2 16,-1-2 0-16,-8 2 0 15,-37 10 5 1,27-18-10-16,-9-3-1 15,2-1-2-15,1-1-2 16,5-5-2-16,-4 0-3 16,7-3-7-1,7-2-6-15,3 2-10 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11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21 13 0,'5'-22'30'16,"-5"20"6"-16,0 2 9 15,3 0 9 1,-3 0 7-16,0 0-21 16,0 0-3-16,0 0-5 15,0 0-6-15,-3 8-9 16,1 8-4-16,2 2-3 15,-3 5-2-15,-6 6-2 16,1-2 0 0,-3 4-2-16,-2-5-1 15,5 5-3-15,-3-6-2 16,0 4-2-16,3-8-2 15,0 4-1-15,2-11 0 16,3 0-3-16,1-7 1 16,1-4-4-16,-3-2-3 15,5-5-9-15,2-2-10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11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 14 0,'-6'-4'36'0,"6"4"9"15,0 0 7-15,0 0 6 16,0 0 6-16,0 0-25 15,0 0-10-15,0 4-5 16,0 7-5-16,0-1-6 16,0 0-4-16,3 3-2 15,4-1-5-15,3 2-3 16,2 1-4-16,3-5-5 15,1 2-6-15,-5 0-5 16,1-5-7-16,-5 0-5 16,3-4-5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10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0 14 0,'-16'2'34'16,"16"1"6"-16,0-3 6 16,0 0 6-16,-3 6 3 15,-6 0-25-15,-1 7-6 16,-8 4-4-1,0-2-6-15,4 0-3 16,-2 1-4-16,-2 0-3 16,4-6 0-16,2-1-1 15,3-2-2-15,2-2 0 16,5 0-2-16,-4 0-2 15,3-1-4 1,1-1-2-16,2 0-4 16,0 0-4-16,-3-3-3 15,3 4-5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50.6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6 22 17 0,'26'-9'40'16,"-49"-2"8"0,23 11 8-16,-3 0 7 15,-3 0 7-15,-3-2-31 16,-9 2-9-16,-8 0-4 15,2 2-6-15,-4 14-5 16,0 2-4-16,0 5-2 16,2 1-1-16,4-2-2 15,7 0-4-15,5-2-1 16,2 1-3-16,11 0-3 15,6-4-4-15,1 0-3 16,11-3-3-16,9-1-3 16,9 1-2-16,5-4-3 15,-1 6-2 1,-3-1-2-16,-3 1 1 15,-6 2 4-15,-2-2 8 16,-13 6 11-16,-4-3 10 16,-10-1 10-1,-5 0 6-15,1 1 4 16,-13-2-2-16,-4 0-3 15,-1-1-6-15,-8-7-6 16,0-6-5-16,-2 2-5 16,1-6-3-16,4-3-3 15,7-7-5-15,2 0-3 16,6 2-6-1,1-3-4-15,9-4-6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10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 17 0,'6'0'37'16,"-13"1"56"-1,7-1-37-15,0-23 4 16,0 23-30-16,0 4-4 16,0 1-4-16,6 0-4 15,6 3-5 1,-2-1-4-16,5 3-3 15,1 2-2-15,1-2-3 16,-2 1-1-16,3-3-2 16,2 3-2-16,-4 2-1 15,2-2-3-15,-1 0-3 16,-3-4-1-16,3 3-4 15,-7-2-1-15,1-1-3 16,-1-1-4-16,-4-2-3 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37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363 12 0,'-10'-27'26'16,"10"13"4"-16,0 14 2 15,0 0 2-15,0 0 3 16,0-6-21-16,4 1 2 16,1 1 1-16,-2 3 1 15,-2 8 3-15,-1 3-1 16,2 9-3-16,-10 9-3 15,4 6-4-15,2 13-5 32,-2 3-2-32,0-4-2 15,-1 4-2-15,2 2-2 16,-3-5-2-16,6 1-1 15,0-1 0-15,0-4-1 16,0-3-1-16,0-2 2 16,0 0 1-16,-1-4 1 15,1-1 1-15,-2-4 1 16,-4-4 0-16,-2 5 0 15,3-7-1-15,-4-2 1 16,4-5-2-16,3-4-2 16,2 5-1-16,2-6-1 15,-2-5 0 1,4 1 0-16,0-5 1 15,7-1 3-15,3 3 1 16,4-4 0-16,1 8 3 16,-1-1 1-16,5-7 3 15,4 6 2-15,1 6 0 16,1-8 1-16,2 4-2 15,6-3-2-15,38 3 1 32,-37-5-4-17,61 4 1-15,-49-7-1 16,3 3-1-16,-4 0 0 15,4 3 0 1,1-2-1-16,-4-1 1 16,0 0-1-16,2 2 1 15,-2 2-1-15,0-6 0 16,-3-2 0-16,0 0-1 15,-1-1-1-15,-2 5 0 16,0 0-1-16,2-5 0 16,0 4-1-16,-2-4 1 15,-3 4 1-15,2-1 0 16,-6 1 1-16,1 2 0 15,-4-4 1-15,-2 3 0 16,2-4 0 0,-6 1 0-16,4 3 0 15,-1 0 0-15,2-2 0 16,-1 1 0-16,0-1 0 15,4-4-1-15,-1 0 1 16,5 2-1 0,-8-1 1-16,2-2 1 15,3 1 2-15,-5 0 0 16,-1 4-1-16,0-6 0 15,0 3-3-15,-1 1-3 16,-1-4-1-16,0 5 0 16,2-3 1-16,-4 2 1 15,-8-1 2 1,-4 1 1-16,-4-1 1 15,-2 2-1-15,-3-4 1 16,2 1-1-16,-4 4-1 16,3-3 0-16,5 0 0 15,-5 1 0-15,1-4 1 16,-4 4 1-16,2 1 2 15,-1-6 2-15,-2 7 0 16,2-8 1-16,-5 0-1 16,-1-1 1-16,1 4-1 15,0-7 1-15,0-2-1 16,0 0 0-1,0-6 0-15,3-2-1 16,4-1 0 0,1-3 0-16,-1-3 1 15,-1 2 1-15,0-1 1 16,0-1-1-16,-2-3-2 15,2 0 0-15,0-1-1 16,-2 1-2-16,1 0 1 16,-4 0 0-16,2-1 1 15,2-2 0-15,-3 1 0 16,1 1-1-16,-1-3-1 15,1-2-2-15,-2 0 0 16,-1 0 0 0,5 8 1-16,-4-1-1 15,1 1 0-15,-2 4 2 16,0-5-1-16,0 4 0 15,0-2-1-15,3 1 0 16,-5 1 1-16,2 2-1 16,0 2 1-16,0 0-1 15,0 5 2-15,0 2-1 16,0 0 0-16,0 2-1 15,0 0 2-15,0 1-2 32,2 0 1-32,-2 2 0 15,0 1 1-15,0-3-1 16,0 2 2-16,-3 1-2 15,-3 3 1-15,-3 2 0 16,-3-2 1-16,-6 1-2 16,1 2 1-16,-7 3-1 15,-4-4 0-15,3 3 0 16,2-1 0-16,-7 2 0 15,-2 2 0-15,-4-4 0 16,1 2 0-16,1 2 0 16,-3-2 0-1,1 0-1-15,-3 0 1 16,-2 1 1-16,1-2-1 15,-1 1-1-15,0-2 1 16,0 4 0-16,-1-4-1 16,3-1 0-16,0 2 0 15,3 1 0-15,-3-2-1 16,7 4 1-16,-5-2-1 15,-1-2-2-15,1 1 1 16,-6 1 1 0,5 0 0-16,4-3 0 15,-4 0 2-15,6-2 0 16,-5 2 0-1,0 2 0-15,-35-3-1 16,41 2 1 0,0-1 0-16,-4 0 0 15,5-1-1-15,-1 1 2 16,3 0-1-16,0-3-1 15,3 2 1-15,-3-2 1 16,3 10-1-16,0-7 0 16,-1-1 0-16,1 2 0 15,-2 2 0-15,-1 0-1 16,-22 0-2-1,25 0 1 1,-3-3 1-16,3 6-1 16,-1-1 1-16,1-2 1 15,2 1 0-15,3-2 0 16,4 1 0-16,-2 7 0 15,-3-8 0-15,7 2-1 16,-3 5 1 0,3-2 0-16,-3-5 0 15,4 5 0-15,-1-5 1 16,2 4-1-16,-2-5 0 15,1 5 0-15,-2 0 1 16,1-3-1-16,-1 2 0 16,0 1 0-1,1-2 0-15,-1 1 1 16,2-1-1-16,-1-1 0 15,-2 0 0-15,3 0 0 16,-2 2 0-16,0-1 0 16,5-1 0-16,3 0 0 15,1 0 0-15,1-1 0 16,3 1 0-16,-3 1 0 15,5-1-1-15,0 0 1 16,0 0-2-16,0 0 1 16,0 0 0-16,0 3 0 15,0 7 0 1,0 4 1-16,3 9 0 15,0 1 0-15,1 7 0 16,1-3 0 0,-2 1 0-16,-2 0 1 15,1-2-1-15,-2-2-3 16,-2-7-5-16,2-4-13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40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38 13 0,'0'0'31'16,"0"-4"8"-16,-3 1 9 15,3 3 9-15,-3 0 10 16,3 0-22-16,-2 0-4 15,-1 4-7-15,0 4-8 16,1-1-9-16,2 2-5 16,1-4-3-16,0-2-1 15,5 2 0-15,0-4-1 16,1-1-2-16,-2-3 0 15,2-3-3 1,-3-17 0 0,-5 10-1-16,-2 0 2 15,-1 4 1-15,-5 3 5 16,0 9 2-16,2 6 0 15,-6 4-1-15,3 2-3 16,1-2-5 0,2-2-8-16,7 1-10 15,3 0-11-15,-3-8-16 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40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9 13 0,'-6'-7'33'15,"6"3"7"-15,-4 4 5 16,4 0 6 0,3 0 41-1,0 0-62-15,0 0-2 16,10 4-2-16,4 5-4 15,7 7-6-15,5 5-6 16,4 2-2-16,-2 10-1 16,4 1-2-16,-7 5 0 15,0 1-1-15,-6 3 0 16,-1 4-2-16,-9-2-2 15,-8 0 0-15,-3-4 1 16,-2 2 0-16,-2-2 1 16,-6-1 2-1,-16 23 5 1,12-34-5-16,1-4 0 15,-1-3-1-15,3-5 0 16,1-6 0 0,1-2 0-16,4-1-1 15,-2-2 1-15,3-2-1 16,2-1 0-16,-1-2 1 15,-1 1-1-15,2-1-1 16,1 1 0-16,0-2-4 16,0 0-3-16,0 0-7 15,0 0-10 1,-3-2-15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9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70 15 0,'6'2'35'0,"-15"-17"6"16,9 15 4-16,0-2 7 15,0 2 6-15,0 0-25 16,0 0-2-16,0 0-3 16,0 0-2-16,0 0-5 15,0 0-5-15,0-3-3 16,2-7-4-16,2-2-1 15,2 2-2-15,4 1-3 16,-1 3-1 0,2 2-2-16,0 4-2 15,6 0-1-15,-1 7-1 16,-1 5-2-16,-7 0 0 15,4 0 1 1,-8 4 1-16,-1 1 2 16,0-3 2-16,-4-1 0 15,-2 0 2-15,1 0 1 16,-3-2 0-16,-6-4 0 15,-2 2 1-15,2 4-1 16,-7-4 0-16,1 1 0 16,2 0 0-1,-1 1 0-15,3 0-1 16,0-2 0-16,1-1-1 15,5-1 0-15,1-3 0 16,3-2-2-16,3-1-2 16,5-4-1-16,2 0-1 15,9-2 0-15,6-1 0 16,5 1 0-16,0 2 1 15,6 0 0-15,-2 5-2 16,-2 2-1-16,-1 5 0 16,-9 3 1-16,1 3 1 15,-4 2 3 1,-9 4 3-16,-2-1 2 15,-16 1 2-15,4 2 1 16,-2-4 1 0,-2-2-1-16,-11-1 0 15,0-6-1-15,-6 2 0 16,4-3-3-16,-1-2-1 15,0-4-4-15,2 0-6 16,5-2-6-16,1-1-8 16,7-3-12-16,1-7-10 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8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9 15 0,'-1'9'38'0,"-5"-9"11"16,6 0 4-16,0 0 3 15,0 0 3-15,3 0-27 16,0 0-11-1,4-3-2-15,3 1-1 16,13-1-1-16,2-4-3 16,0 1-4-16,-3-6-6 15,-5 9-4-15,0-1-6 16,-9-1-7-16,1 4-8 15,-4-1-13-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8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14 0,'18'14'29'16,"-5"12"2"-1,-13-26 0-15,0 7 3 16,0 5 5-16,0 12-23 16,0-5 5-16,0 6 7 15,0-3 2-15,-3 6-2 16,-3 1-2-16,3 1-6 15,-7-8-6-15,-2-7-5 16,2 1-5-16,1-3-8 16,-4-3-10-16,0-5-14 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8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0 14 0,'-1'0'35'15,"1"13"8"-15,0-15 6 16,0 2 6 0,-2 2 5-16,1-2-24 15,-2 3-7-15,-3-5-3 16,2 2-5-16,-2 6-5 15,2-4-5-15,-4-1-5 16,2-1-1 0,-4 0-2-16,1 4-1 15,0-4 0-15,2 0 0 16,-5 0-1-16,1 3-1 15,0-4 0-15,-5 4 0 16,3 9-1-16,-2 4 1 16,1-5 0-1,1 1 0-15,2 7 0 16,4-4-1-16,1 2 0 15,3 5 0-15,0-1-1 16,2-3 1-16,2 4-1 16,2-2 2-16,0-2-1 15,0 1 1-15,3-3-1 16,0-4 0-16,-2-7-1 15,-1 3-1-15,0-1 0 16,1-5-1-16,4-8 0 16,1-3 0-16,4-6-2 15,3 2-1 1,4 1-2-16,5 3-3 15,-1 4 0-15,-2 8 0 16,0 1 3 0,-6 6 1-16,2 2 5 15,-8 4 4-15,-4 0 4 16,0 5 3-16,-6-2 2 15,0 0 3-15,-5-2-1 16,-7-3-1-16,2-4-2 16,-7-3-2-16,-4 2-1 15,-2-3-2-15,-1-3-1 16,-1 1-2-16,5-4-2 15,-1 0-4 1,6-1-5-16,2 1-6 16,4-2-7-16,4-2-7 15,2 1-8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7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11 13 0,'2'-5'32'15,"-14"-3"8"-15,12 8 8 16,0 0 10-16,0 0 8 15,0 0-24-15,-2 4-5 16,0 2-4-16,-3 10-8 16,-4 5-6-16,0 1-5 15,-2 10-1-15,0 5-3 16,-3 12-3-1,0-2-2-15,10 1-2 16,-3 2-2-16,8 0 0 16,1-2-2-16,6-9-2 15,25 35-13 1,-8-46 2-16,3-7-6 15,-2-5-4-15,-1-7-6 16,-1-3-6-16,1-6-6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4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9 0,'7'-11'42'16,"4"23"6"-16,-11-7 6 15,0 6 2-15,3 23 4 16,0 4-35 0,2-1-4-16,1 7-4 15,3 2-3-15,10 33 7 16,-10-45-16-1,-3-6-1-15,-2-8-1 16,-1-4-1-16,0-7 0 16,-1-3 1-16,-1-9-1 15,3-9 1-15,-2-7-1 16,4-7 1-16,3-6-1 15,5 1-1-15,2 0-2 16,3 10 0-16,2 11 1 16,5 13 2-1,-5 13 2-15,-3 5 2 16,-7 7 1-16,-5-2 0 15,-4 2-2-15,-1-2-4 16,1-2-6 0,-5-7-7-16,3-5-10 15,0-3-16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49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8 20 0,'-16'-13'51'16,"2"23"15"-16,14-10 4 15,0 0 8-15,3 6 8 16,8 1-31-16,3 2-16 16,7-4 0-1,43 1 36-15,-27-12-49 16,7 2-8-1,33-9-18 1,-43 3-22-16,-3 3-16 16,-3-1-16-16,-5-2-18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3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33 16 0,'-3'-16'35'0,"0"13"5"16,-1-3 3-16,-3 0 2 16,-7 6 2-16,-3 0-30 15,-1 0-5 1,-5 6 1-16,-5 10-1 15,8 6-2-15,6 8-1 16,8-2-2-16,-1-5-3 16,4-1-3-16,9-1-1 15,3-9-5-15,-3-6-2 16,3-2-3-16,4-8 1 15,3-5-1-15,1-7 3 16,10-33 4 0,-11-5 10-1,-12 33 2-15,1 6 5 16,-2 6 2-16,1 17 0 15,2 5-1 1,0 14-4 0,0 6-4-16,-1 7-6 15,6 0-5-15,0 0-2 16,-5 2-4-16,2-2-3 15,-3-4 0-15,0-3 2 16,-5-8 3-16,-3 0 6 16,-6-5 3-16,2-4 4 15,-9-6 0-15,-8-3 0 16,2-4 0-16,-7-7-1 15,4 1-2-15,0-7-3 16,6-2-7 0,4-1-9-16,5-1-9 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3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6 0,'5'21'36'0,"-1"-17"5"16,-4-4 2 0,3 9 4-1,-3 6 3-15,0 7-28 16,0 4-4-16,0-1-1 15,3 18 9 1,2-27-19-16,5-1-4 16,2-5-2-16,-2-7 0 15,3-3 0-15,3-4 0 16,2-8 0-16,-5-1 0 15,-2-7-1-15,-3-2 0 16,-5-3 0-16,-3-3 1 16,0 0-1-16,2 8 2 15,2 1-1-15,-7 5 0 16,3 1-3-1,2 6-5-15,-2 2-8 16,0-2-1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2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17 0,'-12'18'37'16,"15"27"6"-1,-6-42 2-15,0 9 1 16,0 4 2-16,-3 5-31 15,2-2-6 1,2 0 0-16,2-3-1 16,0-3-2-16,2-1-1 15,7-5-3-15,4-4-2 16,2-7 0-16,-1 1 0 15,4-6 1-15,0-1 0 16,-5-1-1-16,-3 1 2 16,-5-8 0-16,-1 2 1 15,-6 2 0-15,0-2 0 16,-3-2 0-1,-7 6-3-15,-2-4-2 16,0 4-4-16,1 7-3 16,-2 2-7-16,5 3-8 15,4 4-8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2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 15 0,'6'14'36'16,"-1"4"6"-16,-5-9 4 15,0-6 3-15,0 13 3 16,2 6-30-16,3 4-6 16,-1-2-5-16,-1-4-3 15,0-5-2-15,0 2-4 16,-1-3 0-16,-1-7-3 15,-4-1 1-15,0-2 0 16,3-4-1 0,0-1 1-16,-4-10 2 15,-1-6 3 1,1 1 2-16,5 1 1 15,-1-3 0-15,5-2-1 16,5-4-4-16,5 1-2 16,4 4-2-16,-1 3-4 15,1 3-7-15,-4 1-4 16,-2 6-8-16,0-1-5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2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3 0,'0'-17'30'16,"4"6"5"-16,-4 11 6 15,0 0 5-15,0 0 6 16,0 6-2 0,0 10-30-1,1 10-5-15,-1 5-5 16,0 9-2-16,3-2-3 15,0-1-1-15,3 3 0 16,2 1-3-16,-3-7-1 16,7-5-1-16,-7-1-1 15,5-7-3-15,-9-5-1 16,2-4-2-16,0-5 0 15,-1-4 0-15,-1-9 4 16,1-7 2-16,-2-3 2 16,3-8 1-16,1-1 1 15,2-6-1-15,4 5-2 16,9 5 1-1,1 4-1 1,0 12-1-16,-1 5 1 16,-4 9 0-16,-8 6 1 15,5 1 0-15,-6 0 0 16,-1 0 1-16,-3 0-3 15,4-2-4-15,-4-4-3 16,2-3-5-16,-1-2-5 16,-4-2-5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1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81 15 0,'-9'7'37'0,"9"-1"6"15,0-6 1-15,0 0 2 16,0 0 3-16,0 0-25 15,3-5-5-15,5-5 1 16,6 3 2-16,4-2 0 16,4-1-6-16,3-3-9 15,-2 5-11-15,2 0-8 16,18 0-29-1,-23 4 14 1,1-2-1-16,-2 0 2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1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 18 0,'-9'-12'40'15,"12"12"6"-15,-3 0 2 16,0 0 2-16,0 10 1 16,0 8-35-16,2 10-7 15,2 7-2-15,3 2-1 16,-1 0-2-16,0 1-1 15,1-1 0-15,-4 1-5 16,3-7-4-16,-3 0-5 16,0-6-6-16,-2-7-5 15,0-4-4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0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22 19 0,'14'-21'44'15,"-20"34"10"-15,6-13 10 16,-5 0 8-16,-6 6 4 16,-7 2-35-16,-3 5-8 15,-9 17 7 1,18-13-32-16,5-3-8 15,7-4-8-15,4 1-6 16,8-3-5-16,5 1-4 16,8 3-1-16,0 1 3 15,2-1 3 1,-6-1 4-16,16 19 2 15,-27-17 16 1,-4 3 8-16,-9-1 5 16,0-1 0-16,-4-3 1 15,-6-1-3-15,-3-4-6 16,1-2-7-16,0-3-8 15,4 1-12 1,0-6-18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30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21 14 0,'-10'0'29'16,"23"6"1"-16,-13-8 1 15,3 2 3-15,7 0 5 16,3-9-22-1,4 5 3-15,18-12 25 16,-19 7-27 0,-3 2-6-16,-2-2-6 15,11-3-2 1,-16 9-3-16,-5-3 1 15,2-1 2-15,0-5 1 16,-2 4 1 0,-11-11 11-1,1 17-8-15,1 1 0 16,-7 5 0-16,-3 9-3 15,5-2-2-15,-11 3-3 16,14 8 0-16,1-1-1 16,6 5 0-1,2-4 0-15,10 0 0 16,-4-1 0-16,1-4-1 15,5-4-3-15,5 1-2 16,6-3-3-16,-3-8-2 16,6-7-2-16,-3 1-2 15,-1-3-3-15,-5-3-2 16,2-2-4-16,-7 2-3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29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23 14 0,'24'-8'37'16,"-38"-7"9"-16,14 15 4 15,-6 3 4-15,-3 2 3 16,-4 5-25-16,-4 14-11 16,-4-2 0-16,-2-2-1 15,3 7-4-15,2-7-4 16,6-4-7-1,5 2-6-15,3-3-8 16,11-2-4-16,5-7-5 16,5 1-5-16,8-1-3 15,1 0-1-15,0-2 2 16,5 3 5-16,-12 2 6 15,-2 0 8-15,2 9 14 16,-21 2 18 0,-6-11-9-1,-2-2-1-15,-10 2-1 16,-4 0-5-16,5-5-5 15,2-2-9-15,-1-1-7 16,2-1-1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53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3 16 0,'-11'-7'38'0,"13"14"6"16,-1-7 8-16,-1 0 9 15,0 0 5 1,0 0-29-16,2 0-5 16,1 0-5-16,5 0-5 15,6 1-7 1,3-1-5-16,5 0-4 15,-1 0-5-15,-1-5-8 16,2-1-5-16,0 1-5 16,-6 1-5-16,0 0-6 15,-2 0-5-15,-4-2-4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49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4 14 0,'-10'-9'33'31,"10"2"61"-31,0 7-35 16,0 0 9-16,3 12-19 15,7 2-4 1,6 7-1-16,-4 1-3 16,7 7-7-16,0-1-6 15,-2 0-7-15,7-5-7 16,4 5-5-16,-8 0-5 15,-1-4-4-15,2-2-5 16,-2-6-3-16,-1-1-4 16,13 8-29-1,-21-20 12-15,-6 3-5 16,-1 1-8-1,3-7-5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29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10 14 0,'0'0'32'0,"0"-10"6"16,0 10 55 0,0 0-39-1,-2 0-25-15,2 0-2 16,-10 1-2-16,2-1-5 15,0 0-3-15,-6 8-4 16,-2 4-3-16,4 4-4 16,5 0-3-16,-3-2-2 15,1-2-2-15,10 0-4 16,-1-3-4-16,8 0-3 15,1-1-4 1,11 1-3-16,-2 0-5 16,4 0-1-16,1-2 1 15,1-1 2 1,-3 4 5-16,-5 2 8 15,-3 1 7-15,-4-4 6 16,-6 3 4-16,-3-1 4 16,-5 0 1-16,-5 0 1 15,0 0-3-15,-2-2-1 16,-9-4-4-16,4 0-5 15,-1-4-4-15,2 1-5 16,4-5-5-16,3 1-6 16,2-1-3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27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149 13 0,'5'-20'28'0,"-5"4"3"15,0 16 4-15,0-3 3 16,-3-6 6-16,3 1-22 16,-2-3 2-16,-6-5-1 15,-3 0 0-15,0-3-3 16,-7 5-3-16,5 4-4 15,-2 3-2-15,2 8-3 16,2 10-3 0,0 3-1-16,2 8-2 15,0 3-1 1,-1 2-1-16,8-2 1 15,-1 3-1-15,3-4-3 16,2-4-4-16,-2-1-2 16,6-3-5-16,2-5-2 15,-2-4-1-15,3-4 1 16,1-6 3-16,1-4 5 15,5-9 3-15,0-2 3 16,-4-9 2-16,-3-4 3 16,-2 1-1-16,-1 3 1 15,-2 5 1 1,-1 4 0-16,3 8 15 15,-1 26-6 1,-2 6 2-16,5 5-1 16,-5 4-3-16,8 0-3 15,0-2-5-15,-2-5-1 16,5-2-2-16,-4-3-3 15,2-3-5-15,-4-9-5 16,9-4-5-16,-4-7-5 16,6 1-3-16,-7-6-2 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26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68 12 0,'-4'-44'26'0,"-2"10"1"15,6 28 2-15,-1-5 3 16,-2-10 2-16,1-6-22 15,-1 1-1-15,-3-3 1 16,2-4-1 0,7 4 1-16,0 1-1 15,4-2 1-15,8 8 2 16,7 4 0-1,-1 7-3-15,5 11-2 16,2 3-2-16,-3 8-3 16,-4 9-3-16,-4 6-1 15,1-2 1-15,-8 5-1 16,-1-1 0-16,-3-1 0 15,-4-4 2-15,-7-2 0 16,1-2 3-16,-5-1 0 16,-6-5 2-16,-5-10 0 15,-4 11 0 1,0-8-2-16,-1-3-1 15,0-1-2-15,5-5-5 16,4-2-6-16,-1 2-9 16,6 1-10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26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3 0,'-8'4'27'0,"7"20"1"15,1-15 5-15,3 8 5 16,0 10 5-16,3 6-24 16,-1 7 2-16,3 3-1 15,-1 4-5-15,2 0-4 16,-2-2-4-16,2-5-4 15,-5-3-2 1,3 0-5-16,-1-7-3 16,-4-6-4-16,2-9-4 15,-4-8-2-15,0-6-1 16,-3-5 0-16,3-5 3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14.4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9 499 0,'25'21'8'16,"9"-4"-4"-16,-2-4-1 15,5 0-2-15,-1-6 0 16,0-2-1-16,-2-4 0 15,2-4-1-15,-5-7 1 16,-5-3-1-16,1-9 1 16,-1 0 0-16,-2-5-1 15,-2 1 1-15,-3-3 0 16,0 7 0-16,-3 4 2 15,-3 5 2 1,2 12 2-16,0 8 1 16,1 8 2-16,2 5-1 15,1 6-2-15,-1-1-2 16,1 0-2-1,0-3-1-15,-1-1 0 16,-1-7-1-16,-1-2-1 16,-4-3 0-16,-3-5-2 15,-3-4-1-15,3-8 1 16,4-9 0-16,-3-3 1 15,4-14 1-15,-4-2 2 16,6 2-1 0,2 6 0-16,1 5 2 15,1 11 1-15,1 15 1 16,-2 7 2-16,-1 12 1 15,-2 3-2-15,-4 0-1 16,-2 0-1-16,6-5-2 16,-4-4-1-16,-3-4-1 15,0-5-1-15,-5-2 0 16,2-5-1-16,-1-8 1 15,3-5-1-15,0-7 3 16,8-5 2 0,-3 1 2-16,23-1 14 31,-16 28-5-31,1 6 0 15,2 4-1-15,-2-1-8 16,-2 0-10-16,-3-3-15 16,-1-3-21-16,-9 1-27 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12.9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20 13 0,'-8'-12'29'0,"-11"8"6"15,19 1 8 1,3 0 6-16,-7 3 6 15,8 2-20-15,1 0-2 16,-5 6-2-16,10 12-4 16,3 8-2-16,3 0-5 15,5 2-5-15,-2-4-3 16,6 1-3-16,-3-7-4 15,3-2-2-15,-3-8 0 16,2-2 0-16,-5-7 0 16,6-7 0-16,-6-7 0 15,405-118 90 141,-335 172-90-12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2:09.7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42 12 0,'3'0'28'16,"0"-19"8"-16,-3 19 8 16,0 0 9-16,22-27 9 15,-21 49-11 48,-5-19 3-48,4-3-8-15,0 8-8 16,1 0-11-16,-1-2-7 15,2 12-21-15,4-2 1 16,3-3 0-16,2 0 0 16,-2-4 1-16,0-5 0 15,0-4 1-15,0-3 1 16,-5-4 1-16,3-3 2 15,-2-8 0-15,2-2 2 16,1-5 1-16,2 6 0 16,0 1 0-16,-1 4 0 15,3 2 0 1,3 9-1-1,2 9-1-15,-1 3 0 16,5 5-2-16,-2 2-1 16,-1 2-2-16,-5 5-1 15,3-5-1-15,2-2 0 16,-3-4 0-16,-2-3 0 15,-3-1-1-15,-2-2 0 16,0-4-1-16,-2-8 0 16,8-6 0-16,2-7 1 15,0-4 1-15,5-4 0 16,-1-3 0-1,1 0 1-15,-1 8 0 16,-2 5 1-16,-2 4 0 16,0 4-1-16,-2 7 2 15,0 10-1-15,3 2 1 16,-6 0-2-16,3 8 0 15,2-5 0-15,-4-3-1 16,-2 0 0-16,-4-2-1 16,-2-2 1-16,2-2-2 15,-1-3 1 1,-2 2-1-16,-1-4-1 15,1-8 2 1,8-17 0 0,-7 7 2-16,4 1 1 15,2-1 0-15,0 5 1 16,0 5 2-16,2 9 1 15,4 9 1-15,4-1 0 16,2 4 0-16,1 3-1 16,2-4 0-16,3 1-2 15,-4-3-1-15,-7-3-1 16,6 0 0-16,-7-4-2 15,0-2 0 1,2-5 0-16,-2-7-1 16,-1-6 1-16,-1-5 0 15,2 0 0-15,4-2 0 16,0 1 2-16,4 7 0 15,-2 5 2-15,1 15 3 16,-1 7 2-16,1 12 0 16,-1 3-1-16,0-3-2 15,-5 3-1 1,-2-2-3-16,0-1-1 15,-3-6-1-15,-2-6-1 16,-3 1 0 0,4-7 0-16,0-8 1 15,6-15-1-15,6-9 1 16,4-12 1-16,1 1-1 15,6 1 1-15,-5 6-1 16,-3 11 2-16,5 15 1 16,0 21 2-1,-4 10 1-15,-5 7 2 16,0 3-1-16,18 28 5 15,-27-41-10-15,-4-7-1 16,1-5-3 0,20-15-2-1,-10-14 1-15,5-8 0 16,8-10 1-16,0 0 1 15,0 7 1-15,-2 8 1 16,-3 13 5-16,-2 10 3 16,-1 14 2-16,0 1 0 15,0 2-4 1,-4-2-10-16,-3-9-17 15,-7 3-23-15,0-2-25 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46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 14 0,'-7'-3'34'0,"4"5"6"15,3-1 7-15,-2 16 103 32,2 21-89-17,0-12-37-15,0 4-5 16,0 2-7-16,0 69-1 31,0-65-14-31,0-4 0 16,0 0-1-1,0-1 0 1,2-6 0-16,-2-6-1 15,0 2-1-15,1-10 0 16,8 10-13 0,-4-14 5-16,-1-2-6 15,-1-7-4-15,0 1-8 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46.0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46 13 0,'-11'-1'29'15,"-11"11"5"-15,22-13 7 16,4 3 5-16,-5 0 7 15,7-3-20-15,-6 3 2 16,0 0-2-16,0 0-2 16,1 0-3-16,-1 0-4 15,7-3-5-15,1 0-3 16,5-3-2-16,4 0-1 15,3 0-4-15,7-1-2 16,3 1-3 0,27 0-10-1,-32 5-6-15,-5-2-7 16,-6 1-6-16,-1 2-10 15,-4 2-7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8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57 14 0,'-5'-3'33'0,"-11"-9"9"16,17 14 4-16,-1-5 3 15,3-1 2-15,5-1-26 16,2-7-11-16,2 4-4 16,4 0 0-16,6 4 0 15,-3 7 0 1,5 3-1-16,-7 7-2 15,3 6-2-15,-6 1-6 16,-2 5-3-16,-6 2-2 16,-3 1 0-16,-5-2 0 15,-5-1 1-15,0 0 2 16,-8-3 2-16,-3-4-1 15,-7-4 0-15,2-3-2 16,-2-4-1-16,3-3 1 16,0-5-1-16,5-4 2 15,10 0 2-15,4-9 0 16,3 0 1-16,6 0 0 31,4 4 2-31,8 1 2 16,5 6 4-16,2 6 3 15,3 0 1-15,0 5-1 16,-1 3-3-16,-2 0-3 15,-1-3-8-15,-5 3-9 16,-3-1-11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48.8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3 0 438 0,'-169'245'158'63,"126"-166"-164"-63,27-42-5 15,2-6-4 1,2-9-5-16,2-3-2 16,4-4-3-16,1 1-5 15,-3-12-5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7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28 21 0,'-16'0'49'0,"19"6"8"15,-3-6 4-15,0 0 3 16,0 0 2-16,1 0-42 16,2 0-9-16,2-3-2 15,35-12 8 1,-11 8-16-16,-7 3-9 15,2-1-15 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9.6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5 19 0,'0'0'43'15,"-12"-8"10"-15,12 8 6 16,0 0 5-16,0 2 4 15,0 9-36-15,0 6-9 16,2 8-5-16,-1 3-6 16,1-2-3-16,-1 7-4 15,1-3-1-15,-2 0-3 16,0-1-1-1,0 1 0-15,0 1-1 16,0-3 0-16,0-5-3 16,0-7-1-16,-3-1-1 15,3-4 0-15,0-4-1 16,0 0 2-16,0-5 1 15,0-2 1 1,0 0 0-16,1-3 0 16,2-5 1-16,0-2-1 15,1-6 1-15,10-3 1 16,-7 1 3-16,2 2 3 15,3 0 1 1,-1-3 2-16,0 4 2 16,0 2-2-16,7-1-1 15,-2 4-1-15,8 3 0 16,-1 5 0-16,4 1-2 15,1 4 0-15,-1 5-1 16,1 3 0-16,-1 1-1 16,-4-1 1-16,-4 4 1 15,-5 6-1-15,-11-2 0 16,-2 1-1-1,-7 4-1-15,0-6-1 16,-16 21 0 0,5-22 0-16,-1-1-1 15,-3-4 0-15,1 2-1 16,-2-12 0-16,3 2 0 15,-2-4-1 1,-1 3 1-16,-1-6-1 16,-4 2 2-16,4-4-1 15,-2-1 1-15,3 2 1 16,1-2 0-16,3-1 1 15,5 1 0-15,3 1 0 16,0 3 0-16,-1 2-3 16,8 0-4-1,2-3-8-15,-6 0-11 16,4 1-17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8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3 13 0,'0'-7'33'15,"0"4"9"-15,0 3 7 16,3 0 10-16,3 0 6 15,1-2-21 1,2 1-9-16,13 2-1 16,-1 1-6-16,7-2-9 15,-2 0-6-15,0 1-6 16,1-2-10-16,-2 2-11 15,1-2-9 1,-7-1-16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8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-1 20 0,'-4'5'50'15,"-6"-5"12"-15,9-2 6 16,1 2 3-16,-3 2 2 15,3-2-41 1,-2 7-15 0,-1 8-7-16,1 5-3 15,-1 8-2-15,0 2-3 16,3-4 0-16,-2-3-4 15,2-1-3-15,0 0-5 16,0-2-3-16,0-3-6 16,-1-7-5-16,1 1-6 15,0-4-5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5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11'0'53'15,"-5"9"9"-15,-5-9 3 16,8 1 7-16,9 8 4 15,10 7-44-15,4 12-16 16,2 14-2-16,-3 3-4 16,-9 5-8-16,-9-1-2 15,-7 5 0 1,-5-2 2-16,-2-2 1 15,-2-4 1-15,0-7 3 16,-7-3 0-16,-4-4 2 16,1-5-1-16,-3-1-1 15,1-2-2-15,2-8-1 16,1-3-3-16,5-3-5 15,1-7-10-15,3 5-9 16,3-7-15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5.3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0 21 20 0,'17'-3'44'15,"-19"-16"2"1,2 19 59-1,-1 1-44 1,-1 2-39-16,-1 0-1 16,-1 0 3-16,-2 1-5 15,0 1-5-15,3-2-3 16,-4 1-2-16,1 1-3 15,-1-3-3-15,1 0-2 16,0-1 0-16,-2 1-1 16,3-1 1-16,-1-1-1 15,-2 0 0-15,-4 0-1 16,-1 0 0-1,3 3 0-15,-6 3 0 16,4 0 1-16,-3 3 1 16,-1 4 0-16,-5 23 2 15,14-19-3 1,1 1 1-16,5-2-1 15,-4-3 0-15,8-1-2 16,-3-3-2-16,5-3-2 16,5-2-3-16,15-7-2 15,3-1-3-15,3 1-1 16,-6 4-2-1,31 11-14 1,-37 3 19 0,-4-5 2-16,-6 6 5 15,-5 1 6-15,-7-3 5 16,0 1 5-16,-1-6 5 15,-11 0 2-15,-4-2 0 16,1 5-3-16,-11-9-5 16,7 6-6-16,-8-8-4 15,2-2-6-15,10-1-6 16,-4-2-9-16,6-5-10 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4.6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19 13 0,'13'-18'31'0,"-4"13"8"16,-9 5 7-16,0 0 7 16,0 0 6-16,-2 6-21 15,-4 11-4-15,-10 6-6 16,2 8-5-16,-1 0-4 15,-1 4-6-15,1 2-4 16,-1 3-4-16,2 0-4 16,6 7-4-16,0-9-4 15,5-1-2-15,5 0-2 16,1 1-3-16,1-6-3 15,8-1-3 1,1-7-2 0,5-4-2-16,0-3-1 15,-2-3 0-15,1-2 0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0.7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7 0,'1'0'35'15,"-2"0"3"-15,1 0 2 16,1 2 4-16,12-2 6 16,11 0-28-16,1-2 2 15,10 6 6-15,6-1 0 16,5-3-3-1,3-1-5-15,3 2-5 16,1 0-7-16,3 0-5 16,-1 1-4-16,1-1-4 15,0-1-1-15,-6 0 0 16,-2 0-2-16,-2 1-1 15,-4-1 0-15,-5 0 0 16,0 0-2-16,-6-1-1 16,-8 1 0-16,-5-1-2 15,-8 2-3-15,-2-1-5 16,-7 0-6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0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12 13 0,'-6'-15'32'0,"1"2"10"15,6 12 7-15,3-7 8 16,1-2 6-16,-1-3-23 16,5-5-10-16,3 5-5 15,4 3-5-15,8 2-6 16,-1 5-5-16,1 5-2 15,1 4-2 1,1 5-3-16,-4 7-2 16,-3 3 0-16,-4 5-1 15,-9 2 1-15,0 0-1 16,-10-3-1-16,-1 0 1 15,-1-6-1-15,-7 6 1 16,-3-4-1-16,-3-5-1 16,0-1-1-16,-4 0-2 15,3-7-2-15,1 0-1 16,-3-4 0-16,2-2 1 15,7-7 1 1,3-1 1-16,-2-2 2 16,8-4 0-1,4 2 3-15,3-2-1 16,1 1 2-16,6 0 0 15,5 3 1-15,3-1 1 16,2 7 0-16,2 6 0 16,1 5 2-16,-1 0-2 15,19 16 3 1,-19-11-4-16,-3 0-4 15,-7-4-5-15,0-1-8 16,-1-3-9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29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7 16 0,'-18'7'44'0,"8"-44"15"15,10 37 10-15,0 0 5 16,0 0 3-1,0 0-29-15,5 9-19 16,-4-3-8-16,8-1-5 16,1-4-2-16,6 2-1 15,12-3-1-15,4 3-4 16,-1-5-5-16,0 1-8 15,0 0-7-15,-8 3-11 16,-2-4-9-16,-7 6-7 16,0-6-6-16,-8 0-5 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7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4 13 0,'-8'4'30'0,"7"-1"6"16,-2-3 6-16,3 0 7 15,0 0 7 1,0 0-22-16,3-2-1 15,-2 2-3-15,8-1-5 16,3-5-4-16,7 0-3 16,2 2-3-16,1 1-3 15,1 3-1-15,-5 0-1 16,-5 4-3-16,0 4-2 15,-13 5 0-15,0-1 1 16,-7 7-1-16,-3 4 0 16,1 1 1-16,-3-7 1 15,2-1 1-15,-3 2-1 16,-2-5-1-1,7 0-1-15,3-5 0 16,0-3-2-16,1 4 0 16,5-7 0-1,-1-1 2-15,5-4-1 16,3 2 2-16,10-4 2 15,1 2 1-15,5-7 0 16,-2 4-1-16,0-1-2 16,-1 1-3-16,-7 2-10 15,1 1-11-15,-8 4-12 16,1 1-18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25.2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4 16 0,'-1'-3'39'16,"-17"4"13"-16,24-2 12 16,-6-1 10-1,2 2 5-15,-1 0 14 16,4 0-61-1,-1 0-8 1,3 0-4-16,15-2-4 16,0-3-1-16,6 2-4 15,0 0-3-15,0 0-4 16,1 2-1-16,-2 2-5 15,-2-1-6-15,-11 0-8 16,-2 0-8-16,-6-4-11 16,-2 4-13-16,-7 0-12 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24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56 14 0,'-12'-6'84'16,"12"6"-28"0,0 0 7-16,0 0 4 15,0 0-24-15,0 0-14 16,0 0-4-16,0-2-4 15,0 1-5 1,5-5-1-16,5-3-2 16,8 0-1-16,4 1-3 15,6 0-3-15,-1 2-3 16,1 5-4-16,-3 4-2 15,0 4-3 1,-4 3-3-16,-8 4 1 16,-4 3 3-16,-6 19-2 15,-6-17 6 1,-7-2 2-16,2 1 2 15,-4-2 1-15,-5-3 1 16,4 1-1-16,-5-3 1 16,2-2 0-16,1-2-2 15,2-2 0-15,7-1 0 16,0-4-2-16,3-1-2 15,5-1 0-15,5-1-3 16,-1-1-1 0,9-2 0-16,5 3 1 15,1 3-1-15,4 2-1 16,-3 4 0-16,1 2-1 15,-2 6-2 1,-1 3 0-16,-12 2-1 16,-2 9 3-16,-6-6 1 15,-3 0 1-15,1 2 3 16,-4-7 3-16,-7 5 3 15,-3-5 3-15,-2-4 0 16,-1 2 3-16,-4-4-1 16,-1-2-1-16,-2-4-3 15,4-3-1 1,-6 3-4-16,4-4-4 15,2-4-5-15,3-1-4 16,3-3-7-16,0-2-11 16,7 0-10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23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9 17 0,'-15'-6'39'16,"15"6"10"-16,0-23 9 16,-3 26 22 46,8 4 16-46,2-1-33-16,5-3-8 15,10 1-9-15,0-1-10 16,9-2-32-16,-1 2-5 15,-2-2-4 1,-1-1-4-16,14-4-23 16,-21 7-13-1,-8-2 17 1,-8 1-3-16,4 1-5 15,-10-6-5-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40.5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08 24 0,'9'-10'57'15,"-8"-2"8"1,-1 12-1-16,0 0 0 15,3-9-1-15,9-1-48 16,2-4-16-16,9 1 0 16,2-3 1-16,4 3 1 15,0 7 1-15,-2 1 0 16,-3 7 1-16,-2 7 1 15,-5 7 0-15,-3 9-1 16,-10 3 1-16,-1 4-1 16,-2 1-2-16,-9-1 0 15,2-2-2-15,-3-1 0 16,-9-1-1-16,-5-3 0 15,-2-4 1 1,1-4-1 0,-7-5 0-16,8-2-1 15,2-4 0-15,3-1 0 16,5-11-1-16,0-4 0 15,8-4 2-15,2-2 0 16,3-2 1-16,5 4 1 16,5 0-1-16,5 4 1 15,7 3 1-15,0 4 1 16,5 3-1-16,0 3 1 15,1 1 1-15,2 4-1 16,26 3-3 0,-27-5-6-1,-7 0-8-15,-5-1-11 16,-6 0-9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39.9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1 18 0,'-6'4'46'16,"6"-4"12"-16,0 0 4 15,0 0 2-15,3 0 32 16,0 0-81 0,10 0-6-16,2 0-1 15,6 0-1-15,-1 1-4 16,3-1-5-1,-1-1-8-15,-6 2-8 16,-4-1-10-16,1 0-10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50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87 73 15 0,'3'-11'31'16,"12"17"2"-16,-13-6 1 16,1 0 4-16,-1-1 2 15,3 1-27-15,-5 0 3 16,1-2 3-16,2 1 3 15,-3-4-2-15,-4 5-1 16,-3 0-5-16,-7 0-6 16,1 0-8-16,-9 2-7 15,-5-2-2-15,-4 0 0 16,-1 0 2-1,1-2 6-15,-7-2 5 16,3 2 6-16,-1-2 1 16,-4 0 1-16,-4 5-3 15,3-1-3 1,-2-1-2-16,-1 2-3 15,-1 2-1-15,5 0 0 16,-3-3 0-16,2 3 0 16,4 0 0-16,-12-2 0 15,10 2 1-15,0-1 0 16,-5-2 0-16,4 0 1 15,2 0-1 1,-6 3-1-16,-2-3 1 16,2 0-2-16,3-3 1 15,0 1 0-15,-2 1 0 16,3-1 0-16,1-1 0 15,-6 5 0-15,6-4 0 16,-4 4 1-16,8-4-1 16,-7 2 1-16,4 2 0 15,0 2 1-15,-5 2-1 16,2-1 1-16,0 0-1 15,2 1 0-15,0-1 0 16,-4 1-1 0,6 0 0-16,-40-1 0 31,38 0 0-31,-39-4 1 15,38 1 0 1,-3-2 1-16,2 1 0 16,-5-1-1-16,2 2 1 15,1-1-1-15,-39-1 1 16,47 0 0-1,-1 2 0-15,0-1-1 16,-1 1 0-16,3-2-1 16,-2 3-1-16,3 1 1 15,0-1 0 1,-30 1 1-1,31-2 0-15,1 2-1 16,-2 2 1-16,-1-1-1 16,0-5 0-16,2 1 0 15,-5 0 0-15,3 1 0 16,-5-2-1-16,2 3 1 15,3 0 0-15,2-2 0 16,-2 1-1-16,1 2 1 16,1-1 0-16,1 0-1 15,-1 0-1 1,4 1 1-1,-3-2-1-15,4-1-1 16,2 1 0-16,-1 1 0 16,1 1 0-16,7 2-1 15,-3-6 1-15,-1 0 0 16,6 5 2-16,1-4 1 15,-2 0 0-15,5 8 1 16,-3-7-1-16,6 1 0 16,0-5 0-16,8 8 0 15,0-4-1-15,-1 1 1 16,-1 2-1-16,0 3 1 15,2 1 0 1,-4-1 0-16,2 0 0 16,2-1 0-16,-1-1 0 15,1 4 0-15,-1-1 0 16,1 0 0-16,-2-3 0 15,-4-2 0-15,4-2-1 16,-12 1-1-16,5-3 0 16,-2 0-1-16,6 3-1 15,-6 1 1 1,-1-2 6-1,9 4 0-15,-4-2 1 16,7-1 1 0,-2 3 0-16,0 9 0 15,1 5-1-15,-5 1 1 16,-2 4 1-16,-1 1-1 15,3 2 0-15,4 3-2 16,-2 3 0-16,1 1-2 16,1-1-1-16,-3 5 2 15,1-7-1-15,0 2 1 16,0 0 0-16,2 0 0 15,-3-1-1-15,-1 1 0 16,1-1-1-16,5-1 0 16,-4-4 0-1,5 1 0-15,0-1 0 16,-1-1 0-16,1-2 0 15,0 3 0-15,0-2 0 16,0-2-1-16,0 1 1 16,0 0 0-16,0-1 0 15,0 1 0 1,0-2 0-16,0-1 1 15,0 2-1-15,0-1 0 16,0 1 0-16,0-3 0 16,0 1 0-16,0 4 0 15,0-2 0 1,-3 4 0-16,-3-3-2 15,3 3 0-15,-4-5 0 16,-5 1-1-16,6 1 0 16,2-2 0-16,-1-2 2 15,-2-3-1-15,4-2 1 16,-3-3 1-16,4 2-1 15,-3-6 0-15,0-3-1 16,2-2-1 0,0 5-1-16,8-3-4 15,-1-6 4 1,0-3 2-16,8 1 1 15,3 4 1-15,9-7 0 16,2 7 0-16,9-7 0 16,5 10 0-16,50-8-6 31,-46 4 0-31,2 4-1 15,-2-5 0-15,-3 3 3 16,3 0 5-16,-1-5 4 16,4-2 4-16,0-4 2 15,8 6-1-15,4-6-2 16,0 2-2-16,-6 0-1 15,1 3-2 1,-5-2-2-16,-5 6-1 16,-1-2 0-16,-2 1 0 15,0-2-1-15,-1-2 1 16,1-1 1-16,5 2 1 15,-1-1 3-15,2-2 1 16,-1-3-1-16,3 2 1 16,-2 1-2-16,1 0-3 15,-2 6 0-15,-3-3-1 16,-1 2 0-16,-2-2 0 15,1-2 0 1,1-1 0-16,2 2 1 16,1 0 0-16,5-2 2 15,3-2 0 1,0 4 0-16,1-2 0 15,-3 3-1-15,1-1-1 16,-5 1-2-16,0 3 1 16,-3 0-1-16,-3 0-1 15,3-3 1-15,1 0 0 16,0 0 0-16,-1 1 0 15,4-1 0-15,-3 2 2 16,-2-2 1 0,2 2 0-16,-2 1 0 15,0-3-1-15,-2 3-1 16,-3-5-1-16,2 4-1 15,-4-4 0-15,3 2 1 16,-2 0 0-16,0 0 0 16,-2-1 2-16,4 1-1 15,-9 0 0-15,4 0 0 16,0 2 0-16,0-1 0 15,-2 1-2-15,2-1 0 16,2-1-2-16,30 3-4 31,-34 0 5-15,2-3 1-16,-3 3 1 15,0 0 1-15,3-1 0 16,-3-1 1-16,1 0-1 16,-4 0-1-16,3-1 0 15,-3 2-1-15,2-1 0 16,-4-1 0-16,1 2 0 15,0 1 2-15,-3-2 1 16,1 2-1-16,-1-3 0 16,1 2-1-16,-2-1-1 15,2 1 0 1,-3-2-1-16,6 1 0 15,-4 1 1-15,1 1 0 16,-4 0 0-16,-7 0 2 16,1-1 1-16,-2-1 0 15,-4 1 1-15,0-1 0 16,-2 1 0-16,1-2 0 15,-5-3-1-15,-3 1 0 16,-2-1 0-16,2-4-1 16,-1-2 1-16,1-2 1 15,-2-3 2 1,-1 1-1-1,0-6 1-15,0 2-1 16,2-5 0-16,-1 0-2 16,1 1 0-16,-1-1 3 15,-1 0 0-15,1-2 2 16,0 1 3-16,-1-5-1 15,2-1 0-15,-2-2-1 16,1-6 0-16,5 6-1 16,-1-4-1-16,-1 0 2 15,5 4 0-15,0 1 2 16,-2 5 2-16,1-23 14 31,-5 30-13-31,0 2-3 16,-5 0-2-16,5-2-3 15,0 1-3-15,0-2 0 16,0 1-2-16,-1-1 1 15,1 0 1-15,0 0 1 16,0-18 3 0,0 22-3-16,-2-2 0 15,-1 3 0 1,0-2-1-16,-1 2-1 15,4-4-1 1,0-3 0-16,0 1-1 16,2 2 1-16,0-1 2 15,6-31 1 1,-5 33 0-16,-2-1 0 15,-2 2-1-15,1 3 0 16,0-5 0-16,0 5 0 16,0 3 0-16,0 1 0 15,0 0 0-15,0 2 1 16,0 1-1-1,0 0 0-15,0-4-1 16,0 5 0 0,0 1 0-16,0 1 0 15,0 2 0-15,0-1-1 16,0 1 1-16,-3-2-2 15,3 2-1-15,-2-1 1 16,2 2-2-16,0-1 0 16,0-1 2-16,0-2 0 15,0 3 0 1,-3-2 1-1,-1 1 2-15,-3 2 0 16,-10 2-1 0,6 1-1-16,-1 0-1 15,3 0-1-15,3 0 1 16,-1-2-1-16,-1 2 0 15,0 2 0-15,-3-1 0 16,-2 1 0-16,-3-2-1 16,-18 4-6-1,10-4 5-15,-1 3-1 16,0-1-1-1,-1-2-3-15,-2 0-5 16,-9-2-8-16,8 1-13 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40.4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0-1 16 0,'-1'0'37'0,"7"6"10"15,-6-6 11 1,0 0 7-16,-2 9 4 15,-3 10-29-15,-6 3-6 16,-21 42 9 0,10-24-28-16,-6-2-3 15,-23 31 2 1,27-37-14-16,7-7-3 15,-2-3-5 1,7-5-3-16,-3-4-6 16,8-4-8-16,1-3-7 15,2-4-10-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40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 13 0,'10'-9'30'0,"-8"15"8"16,-2-6 7-16,0 0 9 15,0 0 9 1,0 0-22-16,0 0-2 16,0 0-3-16,0 5-6 15,4 11-5-15,2 3-6 16,-3 3-3-16,10 6-3 15,8-1-4-15,1-4-3 16,4 1-3-16,2-4-2 16,-3 1-2-16,2-2-4 15,-2-3-3-15,1-1-3 16,-3-3-4-16,-7 0-2 15,0-6-4 1,-1-2-4-16,-4 2-3 16,-3-6-5-1,-5-3-4-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9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6 7 12 0,'16'0'68'16,"-16"0"-24"-1,0 0 6-15,1 0 5 16,-1 0-21-16,0-3-6 15,0 3-3-15,0 0-5 16,-1-5-5-16,-2 5-2 16,-5 3-4-16,1-3-4 15,-2 2-1-15,-5-2-2 16,-3 7 0-1,-7 2-1-15,4 1 0 16,0-2 1-16,-1 0-1 16,-4 0 0-16,5 4 0 15,2-1-1-15,4 0 0 16,2 5-1-16,3 0 1 15,3-1 0 1,2 1 0-16,8-1 0 16,-1-2-1-16,2-4-2 15,2-1 0-15,8 0 0 16,-2-3-2-16,4-2-2 15,29 0-14 1,-26 1 8 0,5-1 0-16,-3-1 1 15,12 9-4 1,-24-2 13-16,-7 3 2 15,-4-2 3-15,-2 1 2 16,-3 1 4-16,-7 1 3 16,-3-6 2-16,0 4 0 15,-5-2 0-15,-5-2-3 16,-26-3 1-1,30-5-12-15,5-2-5 16,-4-6-7-16,3 3-8 16,5 0-11-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8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7 13 0,'-10'0'32'0,"7"0"7"16,3 0 1-16,0 3 0 15,0-3 2 1,6 3-21-16,4-3-5 16,40-2 39-1,-19-2-20-15,10 1-2 16,12-2-4-16,1-1-10 15,8 0-8-15,0-1-6 16,2 1-5-16,-1-1-2 16,1 0-2-1,85 4-27 16,-75 6-48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6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10 14 0,'1'-14'32'16,"-7"14"7"-16,6 0 11 16,0 0 11-16,0 5 6 15,-6 8-25-15,3 9-2 16,0 6-8-16,-5 3-9 15,0 4-9-15,2 2-3 16,0 3-4-16,2 0-3 16,-2-5-2-16,2-1-3 15,-4 0-3-15,5-5-4 16,-1-7-5-1,-5 11-34 1,8-23 9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5.5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3 17 0,'-10'-1'42'15,"10"10"10"1,0-11 8-16,1 2 10 15,15-3 52 1,34-11-24 15,91-21-111 32,-135 47-103-48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5.2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4 15 0,'-4'-11'80'15,"1"11"-28"1,10 0 7-16,-7 0 47 15,0 2-69 1,1-2-4 0,20 0 19-16,-2-2-35 15,6-2-4-15,1 1-6 16,25-6-10-1,-31 5-7-15,-5 4-7 16,1-2-7-16,-6 2-6 16,-7 2-8-16,2-1-6 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4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16 13 0,'0'-8'28'0,"8"0"7"16,-11 5 5-16,3 3 4 16,0 0 4-16,0 0-21 15,0 4-1-15,0 9-2 16,-2 3-4-16,1 2-2 15,1 0-3-15,-3 4-6 16,-2 9-3-16,1 6-3 16,2 0-1-1,0 20-1-15,0-26 0 16,5-3-1-1,-3 0 0-15,1 24-1 16,1-30-2 0,-1-3 0-16,7-7-1 15,-2-2 0 1,-3-4-1-16,2-3 2 15,0-4 1-15,8-2 1 16,22-15 0 0,-19 6 1-16,0-3-1 15,-1 5-1-15,-2-5-1 16,-2-5 0-1,8-25-4-15,-11 22 5 16,-2 2 1 0,-3 1 0-16,6-4 0 15,1 2 1-15,-4 3 0 16,-4-15 1-1,-2 9 6 1,0 10-1-16,0 3 0 16,-2 2 1-16,-1 2 0 15,3 4 1-15,0 0-2 16,-4 5 1-16,2 1 1 15,1 5 1-15,-1 6-1 16,0 5-1 0,2 5-1-16,0 4 0 15,0 2-2 1,0 10-2-16,0-1-1 15,0 3 1-15,0 2-1 16,-5 41 1 0,4-42-1-16,-4-1 0 15,-12 31 0 1,8-35-1-16,2-5 0 15,-7-2 1-15,-9 17 2 16,11-28-1 0,-4 2 0-16,1-8 1 15,2-6-1 1,-18-7-6-1,17-1-3-15,-10-20-22 16,10 2 2 0,3-1-8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33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3 59 0,'4'-3'102'31,"-4"-1"47"-15,0 5-127-16,0 31 9 31,200-151-4 172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31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1 6 15 0,'-3'-3'32'0,"11"3"4"15,-8 0 4-15,0 0 6 16,0-1 3-1,1 1-26 1,4-2 3-16,-10 2-1 16,4 0-2-16,-2 2-3 15,-6 4-1-15,-4-5-3 16,1 2-5-16,0 2-2 15,-1-1-2-15,-2-1-1 16,1 0-2-16,0 0-1 16,-2-2 1-16,0 1-1 15,0-1 0-15,1 4 0 16,1-2-1-16,0-2-1 15,4 3-1 1,3-1 1-16,1 0-1 16,1 2 0-16,3 2 0 15,0 1 0-15,1-1 0 16,-1 5 0-16,-1-2 0 15,3-1 0-15,0 0 0 16,0 5 0-16,0 0 0 16,0-1 0-16,0-6 0 15,0 1 0-15,0 3 0 16,0-5 0-16,0 2 0 15,0-2 0 1,0 1 0 0,0-7 1-16,0 0 0 15,0 0 0-15,0-2 0 16,2-1 0-16,2-7 0 15,5 1 0-15,3-2-1 16,4-3 0-16,7 4 1 16,5 1 2-16,5 3 0 15,5 0-1-15,0 9-2 16,-9 2-2-16,-4 4-3 15,3 5-2-15,-10 4-1 16,-14 1 1-16,2 0 1 16,-4-1 1-1,-7 5 1-15,2-3 0 16,-1 0 2-16,-9-5 0 15,-4 1 3-15,-2-1 2 16,-4-3 1-16,-2-1 1 16,-3 3 0-16,-1-7-2 15,-2 2-1-15,-5-2 0 16,4-5-1-16,3-2 0 15,-1-2-1-15,5-1 1 16,2-3-3 0,2 1-2-16,7-4-5 15,-3 1-9 1,4-1-13-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4:25.5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1 17 0,'-5'3'39'16,"4"2"12"-16,-1-5 11 16,2 0 9-16,0 0 6 15,0 0-29-15,2 0-5 16,4 0-7-16,3 0-6 15,7-3-4 1,1-1-4-16,5-2-4 16,2 2-4-1,4-3-4-15,-3 2-3 16,3-2-1-16,-5 3-2 15,-1 1-2-15,-4 2 0 16,-4-1 1-16,-5-1 0 16,3 3 1-1,-8 2-8-15,-2-1-10 16,-1 1-16-16,-1-1-24 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41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5 9 14 0,'25'-3'31'16,"-7"-6"6"-16,-16 11 7 15,-1-4 6-15,1 2 4 16,1 0-24-16,-3 0-3 15,0 0-4-15,0 0-5 16,0 5-2 0,-8 5 7-1,2-9-16-15,-1 4 1 16,-5-2-1-16,-4 1-1 15,0 2-2-15,-5 0 1 16,3-2-2-16,-1-2-2 16,0 1 0-16,-1 3-1 15,-1-3 0-15,2 1 0 16,0 3 0-16,1-4 0 15,8 2 0-15,-1-1 0 16,5 1-1 0,-4 0 1-16,3 3 0 15,1 2 0-15,2 2 0 16,4 0 1-16,0-3-1 15,0 5-1-15,0-1-1 16,0-1-1 0,4 2 0-16,-4-4 0 15,1-3 0-15,2-2 1 16,6-2 1-16,-4-2 1 15,3-5-1-15,3-4 1 16,5-2-1-16,6-2 0 16,5 2 0-1,5-2 0-15,-1 8-1 16,-2 4 1-16,-2 4 0 15,-7 5 0-15,0 9 0 16,-9 1 0-16,-3 1 1 16,-7 2 0-16,-7 2 1 15,0-3 1-15,-4-2 0 16,-11 1 1-16,-4-3 2 15,2 0 1-15,-8-5 1 16,-1-3 1-16,-1-2 1 16,-1-1-2-16,3-6-1 15,5 0-4 1,1-3-4-16,-13-10-13 15,26 4 1 1,0-3-4 0,3 2-7-16,5 0-8 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40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2 17 0,'-16'4'37'16,"5"-8"1"-16,11 4 3 15,0 0 2-15,0 0 2 16,8 1-29-16,4 1 3 15,10 3 5-15,4-2 1 16,8-3 0-16,4-3-2 16,6 2-4-16,9 0-8 15,6-1-5-15,5-2-2 16,-1 0-2-1,5 3-2-15,-2-2-1 16,-1 2 1-16,-2-2-1 16,55 3 0-1,-65 1-1-15,-2 2-2 16,-9-2-1-16,-6 1-3 15,1 0-2-15,0 8-20 32,-21-10 9-32,-4 3-8 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39.5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3 0,'-5'18'33'16,"-5"-5"11"-16,10-13 9 16,0 3 9-16,8 3 6 15,-7-1-22 1,8-3-8-16,4 0-7 15,4-1-7-15,4 1-9 16,2-1-7-16,-3-1-10 16,1-3-14-16,0 5-15 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39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4 19 0,'7'13'54'15,"-19"-19"17"-15,12 6 2 16,3 0 0-16,6 0 0 15,1 0-35 1,14-1-30-16,29-3 4 16,-22-1-7-1,-3 3-3-15,-6 2-7 16,-7 1-9-16,-5 3-9 15,-4-4-12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13 0,'4'-9'31'0,"-1"6"9"15,-3 3 9-15,-1 0 10 16,1 0 7 0,0 0-23-16,0 3-3 15,0 11-6-15,1-4-7 16,4 6-6-16,14 18 5 15,-5-21-19 1,1 6-6-16,1-6-7 16,-4 0-6-16,-1 0-4 15,0-8-5-15,-1-2-5 16,-1-2-3-16,-3-2-2 15,1-1-3-15,-3-5-2 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3:39.1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3 18 0,'-8'-34'40'0,"17"33"5"15,-9 1 4-15,-3-2 4 16,3 2 3-1,0 0-34-15,0 0-2 16,0 6-1-16,0 15-1 16,0 10 0-16,0-2-4 15,0-2-2-15,0 5-3 16,0-1-3-16,0 1-3 15,0-7-2-15,0-1-2 16,0-8-1-16,-3-3-1 16,3-4-2-16,-1-3 0 15,1-6 0-15,-5-6 1 16,8-4 1-1,0-43 1 1,0 13 2 0,6-2 0-16,4 3-1 15,3 2 0-15,7 11-1 16,-6 11 0-16,2 15-1 15,2 9 1-15,0 7 0 16,-4 14 0-16,-2-2 0 16,-5 4-1-16,1-2-1 15,0 2 1-15,-2-6-1 16,-4-2 2-16,1-5 0 15,-2-1 2 1,-6-9 0-16,2-1 0 16,-1-6 1-16,1-2-1 15,0-7 0-15,0-8 0 16,0-15 0-16,0-3 0 15,3-13-1-15,4 2 1 16,2 4-1-16,6 9 1 16,3 7 1-16,-1 13 1 15,-2 17 1-15,1 11 2 16,-6 13 0-16,1 8-1 15,-4 0-1 1,-1-2-2-16,-5 2-4 16,1-6-6-1,-2-2-7-15,3-8-9 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0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5 13 14 0,'-5'-12'33'0,"0"11"8"16,3 1 10-16,2 4 5 15,-1 6 6 1,1 1-25-16,-2 2-7 16,-4 5-7-16,2-1-7 15,-1 10-5 1,4 2-4-16,-2-1-3 15,-1 47 2 1,1-32-4-16,0-3 1 16,-3 1-1-16,3-4-1 15,0-8 0-15,1-4-2 16,1-6-2-16,2 2-1 15,-1-5-1-15,0-2-1 16,0-6 0-16,0 1 0 16,0-7 1-16,0-1-1 15,0-1 1-15,2-7 0 16,-2-2 2-16,3-10 0 15,4-2 2-15,-1-1 1 16,-1-6 2 0,3 3 1-16,4-3 0 15,1 0 1-15,4 9 0 16,-1-3-2-1,4 6 0-15,4 0 0 16,2 7-1-16,26-2 1 16,-28 16-2-1,-1 10 1-15,1-2-1 16,-7 3 1-16,-6 3 0 15,-4 2 1-15,-1 2 0 16,-5-2 2-16,-1 0 1 16,-7-2-1-16,-6 0 1 15,0 1 0 1,-4-5-1-16,-3 1-2 15,1-2 1-15,-4 0-1 16,1 0-1-16,-4-1-1 16,4-3 1-16,-2 0-1 15,1-5 1-15,-1-1 1 16,3-1-1-16,1-3 1 15,1-3-1-15,3 0 0 16,1 3-3-16,3-4-3 16,0 1-5-16,-1 0-7 15,3-1-14-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9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23 20 0,'-13'-11'48'0,"17"0"12"16,-4 11 3-16,4 2 3 16,-2-2 2-16,1 2-37 15,7 0-12 1,3 2-5-16,6-4 1 15,-1 0-2 1,4 0-5-16,-1 0-4 16,4 0-6-16,3 2-8 15,0-6-7-15,-2-1-7 16,0 1-11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9.4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3 12 0,'7'-6'29'16,"4"0"8"-1,-12 5 11-15,1 1 11 16,-3 4 8-16,-1 5-19 16,-3 5-3-16,1 7-8 15,2 4-10-15,2 0-9 16,-1 1-7-16,3-2-4 15,0 5-3 1,1-3-3-16,-1-2-1 16,2-2-2-16,0-2-2 15,2-4-4-15,2-3-2 16,-7-2-3-16,2-3-3 15,-1-2-2 1,0-1-5-16,0-4-6 16,0 2-6-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9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74 15 0,'-9'-6'38'16,"9"12"9"-16,0-6 2 16,-3-3 4-16,3 3 4 15,0 0-27-15,0 0-6 16,0-3 0-16,2-6 0 15,14-19 13 1,6 16-26 0,10 3-4-16,5 3-2 15,3 1-1-15,0 8-1 16,17 19 0-1,-39 0-4 1,-4 6 1-16,-5 1-1 16,-13 6 0-16,-6 11 0 15,-5-6-2-15,-4 0-1 16,-9 1-2-1,-6-7-2-15,1-2 1 16,4-4 0-16,-5-4 1 16,5-8 1-16,2-6 1 15,2-4-1-15,3-5 1 16,9-1 0-16,0-10 0 15,8-5 1-15,8-2 1 16,0-8 1-16,6 0 0 16,9-5 1-16,2 11 1 15,8 4 2-15,3 14 4 16,-4 5 2-16,1 10 3 15,-5 2 1-15,4 6-1 16,-2-6-4-16,-6 6-2 16,0-4-4-1,2 0-5-15,-2-7-7 16,1-3-10-16,-1-7-12 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8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8 14 0,'-11'0'30'16,"0"-19"8"-16,11 19 7 15,0 0 11-15,0 0 10 16,0 0-16-16,0 1 3 15,0-1-2 1,0 8-4-16,2-4-7 16,-1 3-8-16,5 2-10 15,4-3-6-15,9-2-4 16,9 2-6-16,5-6-3 15,-4-3-4-15,27 1-11 16,-36-9-4 0,4 4-39-1,-10 5 13-15,-3-2-9 16,-7 1-8-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1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0 20 0,'2'8'46'0,"1"-29"12"16,-6 25 11-1,3-4 8 1,0 2 6-16,0-2-35 15,5 0-10-15,-2 0-10 16,5-4-8-16,8 2-9 16,3-5-9-16,4 0-11 15,-1-2-15-15,-2 5-17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0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57 0,'12'10'54'15,"-10"-10"10"-15,-2 0 7 16,0 0 6-16,5-1-31 16,-1-2-11-16,7 1-7 15,6-2-8-15,2 1-5 16,5-2-4-1,3 4-5-15,2-5-5 16,-3 0-7-16,2 2-9 16,-3-1-5-16,-1 2-9 15,-6 3-10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0.6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47 19 0,'-7'-6'45'0,"2"7"10"16,5 1 8-1,0-2 6-15,3 0 4 16,0-3-34-1,2 3-7-15,-4-2-8 16,5 2-3-16,0-3-4 16,1 0-3-16,6-1-2 15,1-4-2-15,6 1-2 16,6 0-3-16,4 2-4 15,-1 2-3-15,-3 6-4 16,-4 3-2-16,-6 2-1 16,-4 3 2-16,-8 10 1 15,-5-3 4-15,-4 4 1 16,0-5 4-1,-6 6 1-15,-3 0 2 16,-2-5 2-16,-2-2 1 16,5-4-2-16,4-3 0 15,2-5-3-15,1 2-3 16,2-5-2-16,4 1-2 15,4-8-1-15,-1 3-2 16,12-1-2-16,-1-2-1 16,7 1-1-16,4 8-2 15,-1 3-1 1,-2 4-2-16,-1 11 1 15,-5-2 2 1,-10 6 1-16,-2 3 4 16,-7 3 4-16,-4-4 4 15,0-2 5-15,-8-8 2 16,-4-1 2-16,-3-1 1 15,-1-2-1-15,1-2-3 16,4-4-3-16,3-4-3 16,5-3-5-16,3-3-6 15,-2-1-4-15,3-4-7 16,5 1-6-16,4-3-7 15,-3-2-5-15,0 0-1 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0 20 0,'-12'-10'53'0,"81"18"26"63,-60-11 14-48,7 3 0-15,1-2-2 16,2 0-46-16,2 1-33 15,-6-5-38 1,2 5-11-16,-5-3-15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5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14 0,'5'2'32'0,"-5"-13"7"15,0 11 8-15,4 0 7 16,2 0 6-16,3-4-26 16,1 1-2-1,3-1-7-15,1 1-7 16,-1 0-6-16,-1 7-3 15,-5-1-2-15,-1 7-2 16,-2 5 0 0,-7-3-1-16,-1 4 0 15,1-1 0-15,-3 4 0 16,-7-1 1-16,0-5-1 15,2 2 2-15,1-4-1 16,-3 0-1-16,1-1-1 16,8-6-1-16,1 5 0 15,-2-3-1-15,7-6-1 16,-2 0-2-16,3 0 1 15,1-3-1-15,5-3 0 16,3 2 2-16,5-2 1 16,5-1 0-1,-4 1-1-15,1 4-3 16,-3-2-5-16,-2-2-7 15,-3 2-7-15,-5 4-10 16,3-5-10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25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17 0,'4'-9'43'16,"13"-4"12"-16,-17 16 9 15,0 6 7 1,0 13 6-16,8 47 4 16,-2-26-53-1,4 4-7-15,-1 3-4 16,1-6-4-16,-3-2-4 15,-1-3-3-15,3-7-1 16,-5-3-3-16,2-7-4 16,-5-10-5-16,2-2-9 15,2-2-10 1,-5-8-14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25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23 0,'13'-3'54'15,"-11"3"7"1,-2-7 3-16,6 2 2 16,5 0 2-16,8-2-46 15,11 0-15-15,1 0-2 16,-1 0-7-16,-2 3-8 15,2 1-8-15,-8 1-7 16,-3 1-8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25.4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5 15 0,'-21'0'41'16,"29"-5"14"-16,-7 7 7 15,2-4 6-15,6 4 2 16,7-4-29 0,1 0-17-16,8-1-7 15,1-2-7-15,-2-2-7 16,-2 2-5-16,-2 5-10 15,-5-3-10-15,-7 1-12 16,-3-1-10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25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24 19 0,'0'-6'43'0,"-11"6"9"15,16 2 10-15,0-2 7 16,7 0 5-16,1-2-34 15,0-1-8-15,7-1-8 16,8 0-8-16,-5 2-6 16,2-1-6-16,-5 1-5 15,-6 1-5-15,-3 2-3 16,-1-2-4-1,-4 2-5 1,-4-1-10-16,-5 0-10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24.9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98 13 0,'-10'-19'30'16,"20"-3"8"-16,-10 22 9 15,0-1 7-15,22-13 9 16,-23 0-21-16,1 0-3 15,-2 7-6-15,2 0-5 16,0 7-6-16,0 3-4 16,0 13-6-1,0 18-1-15,0 8-4 16,0 11-1-16,0 0-4 15,2 12-2-15,-2 0-2 16,0-8-3-16,0-7-1 16,0-4-1-16,2-9-1 15,0-11 0-15,-1-6 3 16,2-12 2-1,-1-3 1-15,2-7 1 16,-1-12 1-16,3-11 0 16,1-11 1-1,-2-1 0-15,-1-7 1 16,0 0 0-16,8 4-1 15,0 1 0-15,4 6 0 16,3 8-1-16,7 5 1 16,1 9-1-16,0 11 0 15,0 8-1-15,21 28-2 16,-29-14 1-1,-6 5 0-15,-5 2 0 16,-4 4 0-16,-4-8 2 16,-9-6 0-16,-3-1 0 15,-1 1 1 1,-9-1 1-16,-4-1-1 15,-3-4 1-15,-2 1-2 16,3-8-1-16,-3-2-4 16,4 2-7-16,-3-5-7 15,8-9-10-15,6-3-11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7.0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265 16 0,'-15'3'38'16,"12"-6"6"-1,3 3 1 1,13-2 0-16,8-5 6 16,16 0-23-16,14-2-3 15,16-1 7-15,17-1 4 16,14-3-1-16,11-1-7 15,7-1-11-15,14-2-8 16,8 4-6-16,14-2-4 16,175-18-1-1,-161 16 2-15,15 2 2 16,-4 1 2-16,-10 2 4 15,-11 3 2 1,-16 3 1-16,-15 1-1 16,-20 1-3-16,-18 5-7 15,-21 0-13-15,11-3-59 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6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5 33 0,'15'-10'71'0,"-14"-17"5"15,2 17 1-15,7-5 3 16,11 2-1-16,8-2-66 15,5 2-12-15,-1 3-2 16,-1 8-3-16,-5 10 0 16,-7 8 1-16,-11 6 2 15,-5 9 3 1,-8 1 3-16,-5 9-1 15,-1-1-2-15,-9-2-2 16,-7 1-5-16,-2-5-3 16,-4-9-2-16,-1-3-1 15,9-17-1-15,2-7 3 16,10-8 2-16,6-12 2 15,8-2 2 1,9 4 0-16,5 11 2 16,9 9 1-16,7 7 3 15,5 5 0-15,-1 0 0 16,1 3-4-1,-6-1-8-15,-9-4-14 16,-5-1-12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6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14 0,'-5'24'33'0,"-9"-11"7"15,14-11 7-15,0 2 6 16,0 1 4-16,3 7 8 15,7-12-38 1,8 0-4-16,14-5 0 16,8-2-6-16,7 2-11 15,-6-5-14-15,-13 5-16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5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 17 0,'-9'-3'40'0,"-1"-4"12"16,12 10 9-16,-5-2 8 16,3 7 5-1,0 8-30-15,0 2-12 16,0 4-7-16,0 6-10 15,0 4-5 1,1-1-5-16,7-1-2 16,-4-5-4-16,2-2-4 15,0-7-5-15,-2-5-5 16,1-3-6-16,-4-2-9 15,0-10-7-15,-1-9-6 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5.1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58 29 0,'-11'0'67'0,"16"-16"11"16,-4 13 5-16,1-2 3 15,7-1 1 1,35-17-39 0,-11 18-34-16,2 7-4 15,-7 8-2-15,-4 11-2 16,-11 5-1-16,-6 5-4 15,-5 6 0 1,-11 2-1-16,-7-5-1 16,-6 3 0-16,-6-6 0 15,-3-5-3-15,-1-7-1 16,8-7-3-16,7-14 1 15,5-6 0-15,11-9 1 16,4-6 3-16,10 5 3 16,3 1 1-16,9 4 0 15,9 5 1-15,-4 4-3 16,7 1-3-16,1 1-11 15,-6 5-14 1,-1-1-17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5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-1 14 0,'10'8'32'0,"-10"-8"9"16,-6 0 9-16,6 0 9 15,-4 4 5-15,1 2-24 16,-4 6-7-16,-7 2-5 16,1 7-9-16,-2 3-6 15,-5-1-2-15,2 2-1 16,0 0-2-1,-1-1-2-15,-13 14-3 16,20-22-8 0,-1 3-27-1,8-16 1 1,8-1-11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4.8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3 59 0,'9'12'205'16,"0"-15"-124"0,9 4-29-16,5-5-17 15,8-1-10-15,9-2-6 16,1 0-8-16,-3 1-9 15,1 0-13-15,-7-6-12 16,-4 5-14-16,-6-2-17 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4.5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5 19 0,'2'-38'44'16,"0"23"12"-16,-2 15 12 16,1-4 10-16,-1 1 5 15,0-2 10 1,0 7-59-1,2 20 10 1,5 3-30-16,-1 0-5 16,-5 5-6-16,3 0-5 15,-4-1-6-15,0-4-5 16,0 1-6-16,3 0-8 15,0-2-6-15,-3-4-7 16,-1-8-8-16,1-6-5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8.6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9 18 0,'-4'-5'45'0,"2"-9"12"15,5 16 11-15,-2 3 6 16,-1 1 4-16,3 10-34 15,5 6-12-15,0 7-10 16,1-1-10-16,2-1-3 16,0 3-3-1,0 3-2-15,-3-7-3 16,0 1 1-16,-3-1-2 15,-3-8 0 1,-1-2-2-16,1-3-2 16,-2-4-1-16,1-3-1 15,-1-2 0-15,-3-5 3 16,2-7 2-16,1 3 3 15,3-13 2-15,0-3 0 16,9 1 0-16,10-2-2 16,5 4-1-16,10 3-2 15,5 10 1 1,-1 5 0-16,-4 2-1 15,-8 7 2-15,-4 3 1 16,-9 1-1-16,-5 0 1 16,-5 4-1-16,-5-3 0 15,-5 0 0-15,-8 0-1 16,-7 1 1-16,0 0-2 15,-10-2-1-15,2-4-1 16,-5 1-4-16,0-3-4 16,8-2-6-16,4-4-9 15,-1-1-11-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8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5 15 0,'-12'1'40'15,"24"-1"13"-15,-12 0 11 16,0 0 5-16,0 0 3 15,7 2-29 1,8-1-14-16,10-2-12 16,3-1-6-16,4-1-5 15,3 0-3-15,-2-3-5 16,1 0-7-16,-3 2-10 15,-2 0-12 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7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16 0,'28'-7'50'0,"-18"6"22"15,-10 1 5-15,5 0 3 16,-1 0 5-16,11 0-29 16,4-2-36-16,14 1-8 15,0-5-1-15,6 1-6 16,-4 2-7-16,-5-1-5 15,-3-1-5-15,-3 3-7 16,-2 0-8-16,-10-1-10 16,-6 6-12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7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12 0,'7'-6'33'0,"-3"0"11"16,-4 6 13-16,0 0 12 15,1 1 8-15,-1 5-20 16,2 11-10-16,3 5-8 15,1 6-13 1,0 4-10-16,-4 2-9 16,1 1-5-16,-1 1-6 15,-2-1-5-15,-2-6-5 16,2 7-5-16,3-14-5 15,-3-3-11-15,0-7-11 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5:17.4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2 16 0,'7'4'46'0,"-7"3"16"15,0-7 3-15,3-1 2 16,13-4 4-16,11 0-31 16,4-4-27-16,5 3-9 15,6 0-6 1,-6 2-10-16,31-9-40 31,-39 9 15-3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32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 86 0,'-3'-15'56'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5.1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0 41 0,'-12'14'38'0,"12"-14"9"16,0 3 7-16,-3 15 6 15,0 8-21-15,-3 5-5 16,-1 2-9-16,-5-4-7 15,-1 6-6-15,-1-1-7 16,2-8-6-16,2 5-6 16,1-6-7-16,2-10-7 15,1 1-9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4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3 15 0,'9'6'34'16,"-18"-4"5"-16,9-2 3 16,0 0 6-16,0 0 6 15,3 5-25-15,0 7 0 16,5 6-2-16,2 0-5 15,5-4-6 1,-1 1-7-16,4 6-10 16,-3-5-7-16,-5-1-5 15,-1-5-6-15,0-1-6 16,-3-2-6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15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2 0,'-5'9'33'0,"1"-9"10"16,4 0 5-16,1 2 8 15,107 124 12 48,-101-126-17-63,5 3-15 15,0-2-8-15,4 2-8 16,6 0-11-16,-1 7-19 16,-5-1-5-1,-1 0-4-15,-2-2-6 16,0-4-6-16,-4 2-5 1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4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 14 0,'5'0'33'16,"-10"-3"6"-16,5 3 2 15,0 0 4 1,3-3 5-16,3 3-21 16,10-1-5-16,-1-1 0 15,0 2-2-15,1 0-5 16,-1 3-7-16,-3 3-6 15,1 3-3-15,-9 4 0 16,1-1 1-16,-4-2-1 16,-7 2 0-16,3-5 0 15,-3 5 0-15,-4-4 0 16,1 0 0-16,3-2 0 15,2-3 0 1,-1-1 0-16,5-2-1 16,3 0-2-1,0-2 0-15,5 1-1 16,11-7-2-16,-4 4-1 15,5-3-3-15,-1 4-5 16,-2 0-7-16,-4 0-7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4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5 6 45 0,'-12'-6'37'16,"12"6"6"-16,-2 5 7 15,-2 2 4-15,-3 7-25 16,-5 2-3-16,-4 4-6 15,-2 7-5-15,-1-4-7 16,1-2-5 0,-10 19-15-1,14-26-4-15,-1-2-6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3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13'10'34'15,"-25"-9"9"-15,12-1 3 16,2 3 3-16,-2 3 6 16,6-1-20-16,4 6-9 15,5 2-4-15,1 2-1 16,-2 3-6-16,2-2-7 15,-1 4-8 1,0-2-4-16,-5 1-5 16,-4-4-7-16,1-4-8 15,-3-6-9 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2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 0 17 0,'2'10'38'15,"-23"10"8"-15,21-18 7 16,-4 10 5-16,-4 9 6 16,2 7-30-16,-3 1-9 15,1 1-6-15,-4-4-6 16,3-1-7-16,2-3-7 15,-2 2-4-15,3-6-7 16,1-2-6-16,3-7-8 16,-3-2-6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2.6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2 19 0,'0'7'42'15,"0"-11"4"-15,0 7 3 16,0 0 7-16,5 9 7 16,1-1-35-16,6 3-5 15,5 0-2-15,1 3-5 16,-5-4-9-16,-3-3-10 15,4 2-7-15,0 1-6 16,0-6-7-16,-10 2-8 16,-1-4-4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2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0 0 16 0,'-17'7'35'0,"4"11"7"15,5-15 6-15,2 7 7 16,-7 0 5-16,1 15-29 16,-5-4-6-16,-1 1-6 15,2-2-6-15,3-4-8 31,-3 3-8-31,3-2-5 16,0-4-7-16,7-2-6 16,0-3-6-16,3-5-3 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1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4 0,'-17'3'36'16,"18"-3"9"-16,-1 0 6 15,0 0 5-15,0 3 7 16,0 6-24-16,3 4-14 15,5-3-4 1,-1 4-4-16,8 2-7 16,5 1-5-16,4 3-3 15,-2-4-3-15,0-6-5 16,-3 2-7-16,-3-3-7 15,-5-5-7 1,-4 0-5-16,-1 1-1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01.5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94 13 0,'-24'-22'33'15,"8"9"14"-15,15 13 16 16,1 0 11 0,0 0 9-16,0-1-19 15,8 0-8-15,4 1-12 16,13 0-15-16,3-3-11 15,5-2-11-15,1-6-14 16,2-2-15-16,4 1-13 16,-7-1-16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01.3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9 0,'24'7'52'0,"-8"18"16"16,-16-19 7-16,0 6 2 16,0 70 49-1,0-29-103-15,1 4-8 16,5-4-2-1,0-1-3-15,9 34 2 16,-8-54-12 0,4 13-18-1,-5-30-2 1,-1-6-7-16,-2-5-6 15,1-7-7-15,-3-4-3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01.0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42 15 0,'-5'-2'76'16,"8"2"-29"-1,-3 8 5-15,0 4 3 16,0 10-25-16,0 7-5 15,0 1-4-15,-1 42 16 32,1-34-21-17,0 2-2-15,0-3-2 16,0-2-1-16,0-7-2 15,0-6-2-15,0-4-4 16,0-7-4-16,0-3-2 16,0-5 1-16,0-3-1 15,0-6 0-15,0-6 1 16,-2-13 2-16,2-46 0 15,0 27 0 1,0-3 2-16,0-6 3 16,0 1 2-16,0 2 0 15,0-3 2-15,5 6-3 16,6 10-2-1,11 8-4-15,3 10-4 16,40 11-11 0,-31 22 7-16,-5 8 1 15,-4 3 3-15,-9 10 4 16,-7 2 2-16,-12-3 0 15,-6-5 2-15,-4-1-1 16,-6-7-1-16,-6-2-1 16,1-1-1-1,0-5-3-15,3-6-5 16,-1-2-6-16,0-2-9 15,4-5-11-15,-1-1-9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01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6 0,'16'-10'39'0,"-23"20"9"16,7-10 11-16,0 0 9 15,0 3 6-15,0 9-28 16,0 2-6-16,0 3-7 15,0 2-8 1,-3 1-5-16,3-2-2 16,0-2-4-1,0-1-5-15,0-2-4 16,0-2-8-16,0-6-13 15,0-2-20-1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00.5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15 15 0,'7'10'35'0,"6"-1"55"16,-13-9-35-1,6 0 6-15,0-1-25 16,12-5-8-16,3-2-3 15,7-2-6-15,-5-3-7 16,-5-9-4 0,-5-17 2-1,-14 23-4 1,-8 3 1-16,-4 7 4 15,-4 10 0-15,-3 13 0 16,1 3 1-16,1 7-3 16,2 2-1-16,4 1-5 15,4 1-1-15,8-3-4 16,2 0-3-16,10-6-4 15,4-2-5-15,6-4-3 16,9-4-4-16,2-4-5 16,2-8-6-1,-1-6-9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00.2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12 18 0,'14'-13'43'0,"-14"22"12"15,0-12 11-15,0 3 10 16,0 0 5-16,-4 0-34 16,-6 13-9-16,-7 6-8 15,3 12-8-15,-1 1-7 16,2 7-4-16,2-3-2 15,6-2-5-15,6-2-6 16,3-1-4-16,7-6-4 16,8-4-5-16,4-7-4 15,5-3-4 1,0-6-5-16,-3-7-7 15,0-9-8-1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9.9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2 58 13 0,'-4'-19'31'16,"-6"24"12"-16,7-1 11 16,1 8 7-16,2 4 5 15,-6 11-22-15,3 1-9 16,3 1-11-16,-4 26 3 15,-2-30-21 1,6-5-2-16,-3-4 0 16,0 1 0-16,-4-6 0 15,1-5 1-15,1-4 1 16,7-18 10-1,-2-1-7 1,0-3 1-16,4-8 0 16,1-3-1-16,5-7-2 15,5 4-2-15,2 4-2 16,4 4-3-16,0 5-3 15,2 5-6-15,-4 3-9 16,-1 4-9-16,-2 0-10 16,-1 5-11-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9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09 17 0,'0'8'37'15,"6"-16"8"-15,-6 8 5 16,3 0 6-16,4 0 5 15,-1-1-32-15,6-1-5 16,0 0-4-16,11-7-2 16,1 6-6-16,-8-5-4 15,-3 0 0-15,2 0-2 16,-9-4-2-16,0 1-2 15,-8-1 1-15,1 2-1 16,1-2 0-16,-6 6 0 16,-1 1 1-16,-7 8 2 15,3 8 1 1,-3 6 0-16,1 5 1 15,0 2-1-15,7 3-2 16,1-2-1-16,5-2-1 16,2-5 0-16,5 1-2 15,8-3-4-15,9 0-1 16,1-2-3-16,4-6-3 15,3-8-7-15,1 0-10 16,1-5-9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9.1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0 21 0,'-4'13'54'0,"1"0"12"15,3-10 6 1,0-3 3-16,4 5 3 15,5 2-42-15,10-1-17 16,2-2-5-16,7-1-2 16,3-2-4-16,6-5-3 15,-2-2-9-15,-1 2-11 16,-3 3-12-16,-9-5-14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8.9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5 0,'18'8'39'16,"-12"40"12"-1,-6-44 8-15,0 16 7 16,0 65 42-1,-2-37-84-15,2 1-10 16,0-5-8-16,0-7-7 16,0-4-6-16,-1-5-8 15,1-6-9-15,-2-6-13 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8.7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96 18 0,'9'40'47'15,"-12"-31"14"-15,3-4 3 16,0 16 67-1,0-11-100 1,0 5-24-16,0-4-3 16,0-2-1-16,0-3-1 15,0 0 2-15,0-6-1 16,0 0 1-16,-1-6 0 15,1-3 0-15,1-38-2 16,7 11-1 0,0-3 1-16,11-2 0 15,3 10 0-15,5 14 0 16,-5 14 0-16,-2 13 0 15,-6 12-1-15,5 5-2 16,0-2-5 0,-3 29-15-1,-6-33 3 1,-1-4-8-16,0-4-5 15,-5-2-5-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8.3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1 32 0,'-4'-1'73'0,"-8"1"5"15,12 0-4-15,0 0-3 16,-1 0-7-16,1 0-79 15,0 0-30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8.1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0 23 0,'4'13'53'0,"-12"0"6"16,8-8 5-16,0 1 3 31,0 5 2-31,0 10-47 16,0-2-10-16,0 2-3 15,0-1-4-15,0 0-4 16,0-6 0-16,0 2-5 16,1 1-5-16,1-7-8 15,0 2-7-15,1-3-11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7.9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36 13 0,'-10'-12'44'15,"-4"34"22"-15,14-22 81 16,0 0-71-1,3 0-26-15,18 0-24 16,-8-9-20 0,5 2-1-16,2 1-4 15,0 1-4-15,-1 2-4 16,-2-1-6-1,7 1-34 1,-11 0 12-16,-5-3-3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01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-3 12 0,'8'2'29'0,"-10"1"6"16,2-3 8-16,0 0 7 15,0 0 9-15,-3 11-21 16,-1 6-3-16,-4 6-7 16,0 1-3-16,-1 2-7 15,0 2-5 1,3 6-4-16,-1 0 0 15,-1 0-2-15,0-2-3 16,-1-1-2-16,3-4-2 16,0-4-1-16,3-2-4 15,-1-5-3-15,-1-3-3 16,4 2-4-16,-4-5-6 15,5-4-6-15,-1-3-7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7.5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66 13 0,'0'-16'32'15,"-6"4"7"1,8 5 7-16,-2 4 8 15,0 1 6-15,0-2-23 16,0-2-6-16,0 2-3 16,0 4-6-1,0 13-6-15,0 3-3 16,0 14-2-16,7 33 2 15,0-28-10 1,1-4-4-16,-2-4-4 16,7-8-3-16,0-6 0 15,2-7-2-15,4-13 1 16,3-7 2-16,3-6 2 15,-4-10 2 1,1-7 2-16,-6-4 0 16,-3-1 3-16,1-6 1 15,-9 7 1-15,0 7 2 16,-1 9 2-16,-4 9 1 15,2 6-1-15,-4 11-1 16,2 5-2-16,0 16-1 16,0 61-2-1,2-35-1 1,-2 2-1-16,0 55 0 15,0-58-1-15,-2 0 0 16,1-6 0 0,-2-1 0-1,-3-5 1-15,-7-4 1 16,-8-4 1-16,-1-5 1 15,-3-3-1-15,0-4-1 16,-2-5-4-16,1-5-5 16,7-5-4-16,0-3-8 15,2-3-9-15,9-8-8 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5.0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69 227 13 0,'10'10'34'15,"-2"-20"9"-15,-8 10 7 16,0 0 8-16,-3 0 50 15,1-3-76 1,-7 6-5-16,-2-3-5 16,0 0-6-16,-12 3 5 31,8-2-12-31,0-2-2 15,-4 2-2-15,3-2 0 16,-5 2-1-16,4-2 0 16,-1-1 1-1,-1 2-1-15,3-3-1 16,-6 3 0-16,3-3-2 15,1 2 1-15,-1 2-2 16,-3-2 1-16,-2 2-2 16,-14-4 2-1,-6-4-2 1,26 4 1-1,-4 2 0-15,-19-2 0 16,20 0 1 0,5-3-1-16,-4 7 1 15,-16-4 4 1,19 2-3-16,-17 2 3 15,19-2-3 1,3 1-2-16,4 0 2 16,-1 0-1-16,1 0 0 15,1 3 0 1,-8-11-1-16,5 5-2 15,0 5 0 1,-4-4-1-16,0 1 0 16,-1-4 0-1,0 2 1-15,-2 2 1 16,2-1 0-16,-1 1 0 15,0-1 1-15,1-5 0 16,0 5 0-16,0 1-1 16,2-1 1-16,-12-7-1 15,16 5 1 1,1 4 0-1,0 0 0-15,-5-6 1 16,9 4-1 0,4 2 1-16,0 0 1 15,0 0 0-15,0 0 2 16,0 0-2-1,1 0-2-15,2 5 0 16,4-2 0-16,1 6 0 16,1-3 0-16,2 10 0 15,1-1 0-15,1 3 0 16,2 3 0-16,-3 0 1 15,1-3-1 1,0 1 0-16,-1-1 0 16,4 13 0-1,-10-17 0 1,-2-5 0-16,1-2-1 15,1 2 1 1,-5-6 1-16,1 0-1 16,-2-1 1-16,0-4 0 15,-3 2 0-15,3 0 0 16,-3-3 0-16,0-4 2 15,-4-1-1-15,-2-5 0 16,1-1 1-16,1 1-1 16,-3-3-1-16,-1-5-1 15,0 6 0 1,-14-20 1-1,14 17 0-15,-9-7 3 16,9 9-3 0,3 4 1-16,2-3-1 15,1 1 0-15,1 7-1 16,1 4 1-16,1-2 2 15,4-2 0-15,-2 3 1 16,4-1 1-16,10-10 3 31,-1 8-5-31,0 2 1 16,5-5 2-1,-4-1 0-15,20-8 6 16,-20 10-6 0,-4 0-1-16,-4 6-1 15,-3-3 0-15,3-1-1 16,-4 4-27-1,0 0-8 1,-1 7-19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53.0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86 197 26 0,'-10'-51'58'16,"-11"86"8"-16,20-35 2 15,1 0 3-15,0 0 1 16,-6 0-51-16,0 0-10 15,-3 4 0 1,-9-1 0-16,-4 0 15 16,6-4-12-1,3-1-2-15,-3-2-2 16,-6 1-3-16,-3-2-2 15,-2-2 0-15,-1-2-1 16,-1 2 0-16,-1 2-1 16,1-2 0-16,0 1 0 15,-2-4-2-15,0 3 0 16,1-4 0-16,2 4 0 15,-3 1-1 1,2 0 1-16,-5 3 0 16,-3 2 0-1,3-4-1-15,-2 2 1 16,-3 0-2-16,1 0 1 15,0-1 0-15,3 0-1 16,-2 1 1-16,-25-6 1 16,37 4-1-1,-9 1 0-15,9 1 0 16,-7-1 0-16,2 2 0 15,1 1 0-15,2-2 0 16,-2-3-1 0,4 3 1-16,-3-2 0 15,3 4-1-15,1 0 1 16,-1-1-2-16,-3-2 1 15,3 2-1-15,-1-1 1 16,-1 3-1-16,2 0-1 16,0 0 1-16,2 0 0 15,-4 0 0-15,2 0 0 16,3 0 1-16,-1 0 0 15,-1 2 1-15,-5-2-2 16,10 1 1 0,-18 2-1-1,24-3 1 1,-1 0 1-16,3 0 0 15,-1 2 0-15,3-1 0 16,3 1 0-16,2-4 0 16,-1 4-1-16,5-2 1 15,-1 0 0-15,-2 0-1 16,3 0 1-16,0 0 0 15,0 0 0-15,-2 5 0 16,-1 3 0-16,-2 1 0 16,0 5-1-1,1 3 1-15,-1 0 0 16,-1 4 0-16,5 1 0 15,-5 1 0-15,5 2-1 16,1 3 0-16,0 2-1 16,0-4-2-16,1-1 0 15,0 5 0-15,2 30-1 16,5 26 3 15,-8-58 0-31,4-2 0 16,2-2 0-1,-6 1-1 1,2 17-3-1,-1-22 3-15,3-1 0 16,-1 1 0-16,-3 1 0 16,-3-2 1-16,3 0 0 15,0-1-1-15,0 3 0 16,0-4 0-16,-4 1-1 15,4-2 0-15,-3 12-2 16,3-16 3 0,0 1 0-1,0-3 0-15,0-2 0 16,0-1 0-16,0-1-1 15,0 0 0-15,0-3 0 16,0 0 2-16,0 0-1 16,0-2 1-16,3-1 2 15,4 2-1-15,5-5 1 16,6 1 0-16,5-1 1 15,1 0 1-15,11-1 2 16,-2 1 0-16,-1 0 0 16,-3 2-1-1,-4-1-1-15,30-2-4 16,-26 4 1-1,-2 3-1 1,2-2 1-16,4 2 1 16,2-6-1-16,2 3 1 15,-2 2 0-15,-1-1 0 16,3-1 0-16,1 0 0 15,33-3 0 1,-38 3 0-16,4 2 0 16,-3-1 0-16,3 1 0 15,-5-2 0-15,5 1 0 16,0 0 0-16,-3-1 0 15,-2 3 0-15,2-3 1 16,-5 0-1 0,1 2 0-16,-2-1 0 15,3 1 0-15,-6-1 0 16,1-1-1-16,1 2 2 15,-4-1-1-15,1-1 1 16,-1 2 0-16,4-1 2 16,-4 1 0-1,-2-4-1-15,1 1 0 16,2-1 0-16,-2 1-1 15,3 1-1-15,-3 0 0 16,-2-2 0-16,-2 4 0 16,-5-1 0-1,-3-1 0-15,-2 0-1 16,1 0 0-16,-6 0 0 15,0-1 0-15,8 1 0 16,-5 0 0-16,-4-2 0 16,-1 1 1-1,-1-2 0-15,0 1 0 16,0-1 0-16,0-2 0 15,0-4 2-15,0 0 2 16,2-15 5 0,4 10-3-16,-1-3-1 15,1 0-1 1,-1 1 0-16,1-2-1 15,-5 2 2-15,1 1 1 16,2 0 0-16,2-2 0 16,-2 0 0-1,1-15 3 1,1 11-7-16,-1-1 0 15,0 0 1-15,-2-1-1 16,4-1 1-16,-1 3 1 16,-2 2-1-16,1-7 0 15,-2-1 0-15,0 2 0 16,9-19 2-1,-8 25-2 1,6-2 0-16,-4 1 0 16,-1 4-1-16,-1-2 2 15,-1 5-1-15,-5-2 1 16,2 5-2-16,0-1 0 15,2 2 0-15,-2 1-1 16,0 3 0-16,0-2 1 16,0 4 2-16,0-2-1 15,0 3 0-15,0 0-2 16,0-1-3-1,0 3-17 1,0 0-2-16,0 0-9 16,0 0-11-1,0 0-16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5.4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 19 0,'4'-3'41'16,"0"-9"3"-16,-4 12 3 15,3-3 3-15,7 2 5 16,2-1-32-16,3 1-2 15,-1-2 0-15,1 3-1 16,0 6-2-16,-14 8-6 16,4 1-5-16,-8 2-1 15,-5-1 0 1,1 3-2-16,-3 0 0 15,0-4 0-15,2-5 0 16,2-2 0-16,2-3-1 16,3 0 0-16,2-5 0 15,5-2-1-15,0 2-1 16,8-8-3-16,4 3-3 15,1-1-5 1,1 1-7-16,5-3-10 16,0 4-14-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3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5 0,'0'7'37'0,"0"20"8"16,0-24 7-16,0 3 5 15,-1 8 6-15,1-1-27 16,-3 5-11-16,2-2-8 15,-5-1-8-15,2-4-13 16,4 1-17-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2.3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12 0,'7'8'28'16,"-8"0"72"15,-1 4-59-31,-1 1-22 16,-1 2-2-16,-3-3 0 15,1 11 4 1,2-13-21-16,4-6-8 16,-1-1-8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22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98 15 0,'-18'-7'79'15,"21"2"-31"1,-1 11 5-16,-4-6 5 16,2 0-26-16,3-4-6 15,2-3-4-15,-1 2-3 16,5-9-5-16,10-4-4 15,-1 5-3 1,-2 0-3-16,0 3-2 16,6 2 0-16,0 8-1 15,-3 8-1-15,-3 8 0 16,-6 3-1-1,-2 5 0-15,-2 3 0 16,-5 3 1-16,-2 2-1 16,-4-1-1-16,2-3 0 15,-4 4-1-15,-11-4 0 16,-1-5-1-16,0 2 1 15,-4-6-1-15,1 0 1 16,1-3-1 0,-1-5-1-16,-1 0-1 15,-17 3-12 1,28-12 8-16,3-1 2 15,4-5 1-15,0-4 2 16,5-2 3-16,0-3 1 16,5-3 0-16,8 0 2 15,16-18 8 1,31 8 19-1,-13 31-2 17,21 34 13-17,-29-8-23 16,36 14-69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21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34 17 0,'0'-4'40'0,"5"4"5"16,-6 0 7-1,1 0 4-15,0 0 6 16,0 0-32-16,0 0-5 15,0 0-4-15,0 0-2 16,7 0-4-16,7 0-2 16,6 0-2-16,2-6-2 15,5-1-4-15,-4 3-5 16,-2 0-8-16,-3-3-9 15,-8 5-10-15,-6 2-11 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8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0 16 0,'-9'-7'37'16,"6"11"10"-16,3-4 8 16,-1 0 9-16,1 0 6 15,0 0-29-15,0 0-6 16,0 0-7-16,1 0-7 15,-1 0-5 1,5 0-4-16,0 0-3 16,12 0-3-16,7-6-3 15,-3 2-3-15,2-2-8 16,-8 2-6-16,4 0-7 15,-13 2-8-15,-2 1-9 16,-4 1-7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9.8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1 15 0,'-11'3'34'16,"19"0"8"-1,-8-3 9-15,-5 1 7 16,1 8 5-16,-3 7-28 15,-2 0-6-15,4 1-7 16,-2-1-8-16,5 0-6 16,-5 9-2-1,11-2-3-15,-2 1 0 16,5-2-1-16,-2-1-1 15,7-4-4-15,-2-3 0 16,7-3-1-16,1-3 0 16,6-7 0-16,-7-7 1 15,4-1 1-15,-2-5 1 16,2 2 1-16,-5-11 2 15,-1-2 2-15,-6-5 3 16,-4-3 3-16,-3 0 2 16,-1 7-1-16,-1 1-1 15,-10 4-2-15,-11 5-3 16,4 6-4-1,-19 6-16 1,14 2-6 0,-1 9-11-16,2 1-12 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52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5 13 0,'0'0'30'0,"-1"3"5"16,1-3 5-16,0 0 2 15,0 0 3 1,0 0-24-16,-2 0-4 16,2 0-1-16,0 0 0 15,0 0 0-15,0 0 1 16,0-3-2-1,2-7 8 1,5 7-18-16,-3 1-2 16,4 2-3-16,-1 0 0 15,0 2 0-15,-4 4 0 16,0 4 0-16,1 3 0 15,-5 0 0-15,1-2 0 16,0 2 0-16,-1 6 0 16,-8-5 1-16,6-3-1 15,-6 3 0-15,3 1 1 16,-3-2 1-16,2 0 1 15,1-2 0 1,0-4 2-16,-4 3 2 16,10-7-4-1,2-1-1-15,1-1 1 16,2-2 1-16,16-2 5 31,-1 3-4-31,-1 0 0 16,2 0-1-16,-6-3-2 15,-7 3-1-15,4 0-4 16,0 0-4-16,-6-3-3 15,-2 1-7-15,3 1-7 16,-4-1-10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00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3 0,'-5'3'32'0,"10"-6"9"16,-8 3 7-16,3 0 9 16,0 0 7-16,0 1-22 15,0 6-6-15,1 4-6 16,5 3-4-16,3 6-7 15,3-1-6-15,4 3-3 16,0-3-4-16,0 3-7 16,-2-6-7-16,-1-4-5 15,0 3-4-15,-3-6-7 16,-1-3-6-16,-3-2-5 15,0-3-6 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9.2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2 14 0,'24'-12'32'15,"-15"6"6"-15,-9 6 7 16,-2-3 8-16,1 2 9 15,-5 2-23-15,-1 5-3 16,2 3-3-16,-1 7-5 16,0 2-8-16,3 2-9 15,3 1-3-15,0 0-3 16,0 14-1-1,12-22-3-15,1-3-1 16,4-2-2-16,2-8-1 16,6-2 0-16,1-6 0 15,-5-4 0 1,-2-2 3 0,-6-5 1-16,-2-3 2 15,-4 0 0-15,-4 0 1 16,-9 4 1-16,3 2-2 15,-4 4-1-15,-5 4-4 16,-6 6-5-16,1 4-7 16,-4 5-8-16,0 6-9 15,-4 2-7 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8.8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78 12 0,'-19'0'29'15,"16"-10"54"1,3 10-29-16,2 0 57 16,-2 0-65-1,0 0-2-15,0 0-3 16,0 0-6-16,0 0-4 15,0 0-5-15,1 0-4 16,1 0-5-16,4 0-4 16,5 0-4-16,32-7 1 15,-19 1-9 1,0-1-7-1,-2 1-7-15,-6 2-9 16,-2-4-8-16,2 3-7 16,-4 0-3-16,0 3-1 15,1-6-1-15,-3 7-1 16,-3-8-1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2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9 0,'5'0'44'16,"-7"6"73"-1,2-6-50-15,2 0 3 16,2 2-36-16,2 0-10 16,3-2-6-16,2 1-7 15,3 1-4-15,-3 1-3 16,1-1-4-16,3 1-5 15,-1 0-6-15,1-3-8 16,-5 3-10-16,2 1-10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8.4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1 52 0,'1'-9'45'0,"-2"9"9"15,1 0 8-15,-2 5 6 16,-1 9-27 0,-1 8-5-16,1 8-4 15,0 4-7-15,1-1-6 16,0 38 4-1,2-37-18-15,0-2-3 16,1-1-5-16,6-5-1 16,2 1-2-16,4-7-2 15,2-7-1-15,7-4 2 16,-4-4 2-1,7-5 3-15,-1-5 3 16,-2-6 2-16,1-4 1 16,-4-7 0-1,-2 0-1-15,-9-2-1 16,-2 1 1-16,-7-1-2 15,1 7 2-15,-9 9 1 16,2 1 1-16,-4 11-1 16,-6 8-1-16,3 1 0 15,0 6-3-15,-3 2-3 16,4 3-3-16,3-1-4 15,0 1-7-15,-1-4-8 16,4-4-9-16,1-1-13 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7.9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4 0,'-12'1'36'15,"0"-1"13"-15,11 0 4 16,1 0 5-16,0 0 5 16,0 0-25-16,3 0 6 15,-3 3-25 1,4-3-5-16,4-2-5 15,8 0-3-15,3 3-3 16,3 0-4-16,-5 1-5 16,2-4-5-1,-6 2-9-15,2 0-11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7.6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6 12 0,'1'18'29'0,"-20"-26"4"15,19 8 3-15,0 0 6 16,0 0 4-16,-1 0-19 15,1-3 22 1,0 2-24-16,0-2-5 16,7 2-4-16,9-4-3 15,9 4-3-15,0-1-5 16,0 5-1-16,-3 6-2 15,-7 7 0 1,-5 3-1 0,-8 11-1-16,-4-5 1 15,1 5-1-15,-5 1 1 16,-3-1-1-16,-6-4 0 15,-2-1 0-15,-2-3 1 16,-2 0-1-16,5-3 1 16,-2-3 0-16,2-4 1 15,1 1 0-15,7-1 0 16,3-3 0-16,2-2 0 15,6-1 0-15,5-2-1 16,5-2 2-16,4 1 0 16,5-3 1-1,6-2 1-15,-1 2 2 16,1 0 1-16,2-3 1 15,-2 0 1-15,-3 2-2 16,-6 0-2-16,-2 1-1 16,-6 1-1-16,-5-2-2 15,0 1-2-15,-5-2-3 16,2 2-4-16,0 0-8 15,-1-1-7 1,2 2-10-16,-4 1-1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7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 18 0,'-4'-4'42'0,"7"24"10"16,-3-20 7-16,0 0 6 15,0-1 3-15,0-4-31 16,3 5-9-1,10-3-3-15,41-3 13 16,-22 2-26 0,0 0-8-16,-7 4-10 15,0 0-11-15,-14 0-9 16,1 5-9-16,-9-3-10 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43.9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24'21'160'31,"-24"-21"-83"-31,0 0 6 16,15 0 23-1,-5 0-66 1,14 0-11-16,33 1 9 16,-29-5-30-1,0 2-10-15,-7-1-9 16,-4 5-8-16,-8-4-7 15,3-1-9 1,-11 5-9-16,-1-1-9 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35.5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2 83 61 0,'-2'0'48'16,"2"0"5"-16,0 0 3 16,0 0 4-16,4-3-34 15,-2-3-7 1,19-19 13-1,1 6-21-15,4 4-3 16,5 3-4-16,-1 9-3 16,-3 9-3-16,-4 13-2 15,-4 11-1-15,-9 5-1 16,-3 9-1-1,-2 2 1-15,-10 1 2 16,0-3 0-16,-4 0 0 16,-3-5 3-16,-10-8 0 15,0-3 0-15,-5-5 0 16,-5-7-1-1,-1-7-1-15,4-4 0 16,1-8-1-16,7-2 1 16,1-5 1-16,2-5 0 15,9-4 2-15,3 0 0 16,9 4-1-16,3-1 1 15,0 6 1-15,15 5 0 16,39 14 5 0,12 16 4-1,-33-15-4-15,-1 1-1 16,-4-1-1-16,1-3-1 15,-6-1-2-15,-5-1-1 16,-3-1-2-16,-5-1-4 16,-1 0-8-1,-5-1-9-1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34.8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2 18 0,'-10'0'44'16,"-9"16"10"-16,19-19 5 16,2-4 5-16,-1 6 28 15,1 4-75 1,3-6-6-16,6 3-3 15,27-4 5 1,-12 3-9-16,2-1-6 16,-3 5-6-16,20 0-21 31,-24-2 11-31,-3 3 0 15,11-8-21 1,-25 4 31 0,-1 0-4-1,-3 1-10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00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4 0,'14'10'34'0,"-29"-7"8"15,15-3 8-15,0 0 7 16,0 6 7-16,0 7-26 16,0 6-9-16,0-1-2 15,0 3-7-15,0-5-7 16,0-1-5-16,0 1-3 15,0 0-7-15,0-6-10 16,0 1-11-16,0-6-14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34.1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3.9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7 32 13 0,'-6'-11'32'0,"9"-9"10"15,-4 20 10-15,7 2 11 16,-6-2 10-16,0 3-22 16,-5 7-4-16,1 12-5 15,-6 11-9-15,-5 2-10 16,-6 3-5-1,-1 6-5-15,-4 2-5 16,-7-3-5 0,5-3-5-16,3-5-3 15,3-4-2-15,4-6-3 16,7-9-4-16,3-4-4 15,4-5-4-15,0-4-7 16,1-4-9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3.1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25 0,'17'-3'58'16,"-23"16"10"-16,8-13 4 15,10 1 5-15,8 8 4 16,6 9-48 0,7-1-16-16,8 11-3 15,7 0-4-15,2-2-7 16,1-3-4-16,1-1-6 15,-7-4-8-15,-5-2-9 16,-5-5-12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2.1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 32 0,'257'-79'368'110,"-182"201"-368"-95,-70-15-4 16,-43 38 0-15,-21-73 9 0,-10-24 5-1,-35-23-8 16,81-31-4-15,-2-26-5-16,23 8 3 16,10 4 1-16,29-18-1 31,-9 30 5-31,89 32 13 15,-80-8-10 1,0 3-4-16,-6-4-6 16,3 1-7-1,-5-4-7-15,-1-3-10 16,0-3-6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1.6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35 17 0,'-16'5'49'0,"4"-15"17"15,12 10 5-15,0 0-1 16,0 0 1-1,5 0-35-15,4 0-28 16,10-2-7-16,14 2-1 16,3-5-4-16,-6-6-6 15,-6 7-9-15,-7 1-11 16,-1-2-11-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1.0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76 21 0,'-22'-10'53'0,"19"8"14"16,4 2 4-16,-1-1 1 16,5 1 3-16,15-3-41 15,10-6-20 1,2 0-5-1,4 2-2-15,2-4-2 16,-1 1-6-16,-5 4-9 16,-7 0-11-16,2 3-50 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9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8 14 0,'-3'9'33'16,"3"-8"59"0,0-1-33-16,4 0 8 15,-2 0-22-15,8-1-4 16,5-1-3-16,7-2-3 15,3-2-5-15,6-2-5 16,-3 3-5-16,-6-3-5 16,0 2-5-16,-6 2-7 15,-1-2-5-15,-3 5-3 16,-6-1-4-16,-2-2-8 15,2 2-9 1,-2 2-11-16,1 2-17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8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1 14 0,'1'-26'34'0,"-7"9"8"16,6 17 10-16,0 0 13 16,0 0 8-16,-1 11-24 15,0 12-5-15,1 13-6 16,0 5-10-1,0 5-11-15,0 2-7 16,0-1-4 0,0 36-9-1,0-52-6-15,0-5-5 16,0-4-8-16,0-11-9 15,0-6-13-1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7.7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12 12 0,'-4'-13'34'16,"4"19"69"0,0-6-36-16,0 3 10 15,-3 9-19-15,0 4-11 16,-3 7-6-16,-1 1-8 15,1-3-10-15,0 4-7 16,1 0-7 0,4-8-6-16,-2 0-4 15,0-1-4-15,3-2-2 16,3-3-3-1,0-5 1-15,9-5 1 16,22-4-8 0,-14-1 9-16,7-10-2 15,-4 6-2-15,-4 3-3 16,-2-7-2-16,-1 10-3 15,-3-4-1-15,-4 4-4 16,1 1-3-16,-2-2-2 16,-3 6-3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6.9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4 0,'0'-21'34'15,"4"18"11"-15,-3 3 12 16,2 9 12-16,-3 6 7 15,0 3-24-15,0 5-7 16,0 1-9-16,0 4-14 16,0-5-10-16,0-4-6 15,0 0-10 1,0-1-12-16,0-6-12 15,0-2-17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00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0 17 0,'-13'15'84'16,"12"-15"-30"-16,-1 0 6 15,-1 7 5-15,-4 2-32 16,-6 4-5-16,-2 6-8 15,-1 3-4-15,3 0-4 16,0 2-3-16,-2-1 0 16,0-2-2-16,-1-2-3 15,0 0 0-15,3-1-3 16,1-5-3-16,3 0-5 15,1-1-6 1,3-6-10-16,-1-2-14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6.4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15 0,'0'-9'34'0,"7"12"9"15,-7-3 12-15,0 0 11 16,0 1 8-16,0 14-26 15,0 4-5-15,0 3-8 16,1 0-13-16,1 15-10 16,-2-5-8-16,4-4-6 15,0-3-8-15,-2-3-9 16,-5-3-13-1,1-4-16-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10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12 0,'0'2'29'0,"6"-4"6"16,-6 2 7-16,0 0 8 16,1 0 8-1,2 0-19-15,9 0-2 16,2 0-1-16,10 0-4 15,8 0-4 1,7 0-5-16,3 0-3 16,11 0-3-16,9-3-5 15,9-3-4-15,4 2-5 16,0-3-5-16,-7-1-5 15,-3 5-1-15,-12 0-2 16,-9 1 1-16,-12 0 2 16,-8 2 4-16,7-3 5 15,-21 5 2 1,-6-2 0-16,1 0-3 15,-4 3-10-15,1-2-14 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2.4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20 0,'-2'12'45'15,"13"0"8"-15,-11-12 9 16,0 0 8-16,1 0 7 16,5 0-36-16,6 0-5 15,4 0-7-15,3-6-9 16,5 2-10-16,1 1-10 15,-5 0-13-15,1 0-16 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1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42 17 0,'-4'-14'38'16,"-4"3"7"-16,10 8 7 15,-1-3 6 1,4 2 6-16,4 0-31 16,-1 2-4-1,3 7-5-15,5 6-5 16,-3 9-4-16,0 5-2 15,2 4-1-15,1 5-1 16,-1 6-2-16,-2 1-2 16,-2 0-3-16,-4 0-3 15,0-5-4-15,-5-2-3 16,-2-4 0-16,-5-5-2 15,-2 1-2-15,-2-3-3 16,2-8-3 0,-5-5-5-16,2-3-8 15,2-1-10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1.5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8 15 0,'-3'-13'35'16,"-6"7"8"-16,7 5 8 16,5 5 77-1,-3 8-89-15,0 10-6 16,0 6-6-16,0 1-10 15,0 8-9-15,0-2-4 16,0-6-4-16,0 2-5 16,0-4-5-16,-3-3-7 15,2-3-5 1,1-6-8-16,0-5-6 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1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51 0,'-6'22'46'16,"8"-22"7"-16,-2 0 7 15,0 0 5-15,0 25 7 16,-3-3-45-1,3-3-6 1,-3 22 3 0,3-8-20-1,0-18-9 1,0 1-24-1,7-14 11 1,24-2 7 0,-2-9 7-1,-10 9 0 1,-6-2-3-16,12 4-19 15,-16-5 7 1,0 4-4-16,-3-2-1 16,-2 0-3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0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1 13 0,'-4'3'33'0,"5"-13"12"15,-2 10 6 1,1 0 6 0,0 4 44-1,1-1-74-15,1-3-8 16,5-6-4-16,6 5-6 15,3-2-3-15,2 0-5 16,3 3-4-16,1-4-7 16,-6 3-10-16,-1-2-10 1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0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8 17 0,'1'-1'39'0,"-5"-6"8"16,4 8 7-16,-6 8 8 15,-3 3 4 1,-7 8-33-16,-2 5-3 16,-2 0-7-16,-2 9-7 15,3-3-6-15,-6 32 3 31,22-34-11-31,2 2-4 16,27 54-26 0,-10-61 9-1,-3-1-6-15,5-5-4 16,-2-6-5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7:00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0 13 0,'-6'0'34'16,"13"23"10"-16,-7-23 6 15,0-4 68 1,2-1-80-16,2 2-9 15,3-4-5 1,8-3-3 0,6 8-4-16,5-5-6 15,-3 1-2-15,-1 0-6 16,0 6-6-16,-7-4-6 15,10 4-28 1,-16 1 6-16,-2-1-8 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9.8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50 58 0,'-5'6'150'16,"5"-2"-94"0,-4 7-32-16,-8 36 15 31,-10 40 6-16,13-56-35 1,6 22-2 0,18 9-16-1,-5-45 2 1,43 7-10 15,-8-36 12-31,24-37 8 31,-46 24-1-31,-6-4 1 16,-1-8 2-16,-4 0-1 15,-10-2-1 1,-2 5 1-16,-7-2-1 16,-5 5-1-16,-4 6 0 15,-4 8 0-15,-10 3-1 16,-1 9-1-1,2 3-2-15,-7 1-4 16,10 5-5-16,-2 5-7 16,7 1-8-16,2 2-7 15,10-2-7-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6:59.6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5 16 0,'-6'-6'37'0,"6"7"8"16,0-1 9-16,18-19 8 16,8 74 15 46,-26-55-19-62,0 5-9 16,0 12-8-16,0 8-12 15,0 4-7-15,0-4-29 16,2 3-3-16,2-4-3 15,2-4-3 1,4 1-3-16,2-3-4 16,-4-8-5-16,2 0-5 15,-7-10-6-15,3 0-2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59.0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05 40 0,'-6'4'34'16,"9"-4"5"-16,7 0 6 15,2-1 6-15,32 1 13 16,-15-1-33-1,8-1-4-15,9-1-4 16,1-1-6-16,6-1-6 16,4-2-5-16,83 0-2 15,-57 1-8 1,9-1-4-1,8-1-3 1,-2 1-2-16,177-15-14 31,-197 15 31-31,-13 3 5 16,-14-1 4-16,8-4 20 15,-38 7-20 1,-11 3-7-16,-7-2-6 16,0-1-11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44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22 0,'19'2'52'0,"-30"-8"16"16,11 6 13-16,0 0 10 15,0 0 9-15,3 0-36 16,-2 0-10-16,5 3-10 16,3 2-8-1,19 6 12 1,-8-8-36-1,2 0-8-15,4-2-13 16,1-1-19-16,-5-1-24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6:43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8 16 0,'6'-28'38'16,"-5"2"8"-16,-1 26 9 15,11-13 7-15,-11 13 4 16,0 0-28 0,-2 6 22-16,2 4-40 15,0 8-3 1,0 51 15-1,0-47-27 1,0 4-2-16,0-3-2 16,0-3-3-16,0-3-3 15,0-1-1-15,0-4-1 16,0-5 0-16,0 1 1 15,0-5 1-15,0-3 3 16,0 0 0-16,0-2 3 16,0-10 2-1,0-8 0-15,0-8 1 16,3-3 1-16,3-1 0 15,12-3 2 1,274-37 33 62,-239 158-43-62,-40-59 0-16,-7-5 0 15,2-2-1-15,-2-4 1 16,-2-4 0-1,-10 4 1 1,6-13 1-16,0-3 2 16,-3-7 1-16,3-8-1 15,0-10 0-15,8-6 1 16,-3-5 1-16,17-2 0 15,36-42 8 1,-20 54-3-16,-7 11 0 16,3 9-3-16,-6 12-1 15,-8 10-4-15,-1 8-2 31,-2 4 0-31,-6 3-2 16,-5 1-1-16,0-3-2 16,-3 2-3-16,-1-3-4 15,0-2-5-15,0-5-4 16,2-1-4-16,-2-5-6 15,-2-5-6-15,1-4-5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39.2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82-1 16 0,'-13'0'36'16,"17"6"51"-1,-9-6-36 1,2 1 5-16,-8 2-29 16,0-2-2-16,-10-1-4 15,-3 0-4-15,-5 3-6 16,-9 3-7-16,-8-1-7 15,-13-5-6 1,-9 3-3-16,-2 0-1 16,-2-3 1-16,5 0 3 15,-2-2 5-15,1-4 4 16,4 5 1-16,-1-5 0 15,-3 4 1-15,0-2 0 16,-5 1 0-16,-2 3 2 16,6-1 3-1,-5-1 1-15,-4 1 1 16,4 2-2-16,1 1 0 15,2-1-2-15,-1 1-4 16,0-1-1-16,3 2-1 16,-1 0-1-16,-5 3 1 15,5-3 1-15,5 0 2 16,7 0 0-16,1-6-1 15,3 0 0-15,1 1 0 16,3 1-2-16,-1 4 0 16,1 4-1-16,-1 2 1 15,1-3 0 1,0-3 3-16,3 4 0 15,-2-1 0 1,1 1 1-16,2-1 0 16,-3-1-3-16,1 2-1 15,1 2 0-15,-2 3 1 16,-3-4 0-16,2-2 1 15,0 0 1-15,3-1 1 16,-48 2 5 0,40-4-5-16,5-2-1 15,1 1-1-15,-5-2 0 16,-49-2-2-1,53 1 2 1,0 1-1-16,1-3 0 16,2 3 0-16,0 0 0 15,-3 3 0-15,1 1 0 16,5 4 1-16,-3-1-1 15,0 2 0-15,-40 4-2 16,39-3 0 0,2 1-1-16,0-2 1 15,7-4-1-15,-6 0 2 16,4 1 1-1,3-3 0-15,-39 3 0 32,45-1 0-32,-3 4-1 15,5-1 1-15,1-1 0 16,1 2 0-16,1 0 0 15,1 2-1-15,-1 0 1 16,8-5-1-16,1 1 1 16,5-1-1-16,4-2 1 15,2-1 0-15,1 3 1 16,6 1 0-16,0 2-1 15,2 2 1-15,5 3 0 16,0 7 0-16,-1 2-1 16,2 5 0-1,-3 3 1-15,10 43 0 16,-7-34 0-1,0-1 0-15,-2 4 0 16,2 4 0-16,-2 0-1 16,2 0 0-16,0 2-1 15,-2 4 1-15,0-3 0 16,-1 0 0-16,1-1 0 15,0 6 2 1,-1-7-1-16,-2 6 0 16,-2 0 0-16,2-6 0 15,-2 0-1 1,-2-1 0-16,1-3 0 15,0-2 0-15,0-4 0 16,0-1 1-16,0-4-1 16,0-2-1-16,-4-1 0 15,1-5 0-15,3-3-2 16,-3-1 0-16,1-5 0 15,-1-2 0-15,2-2 1 16,-2 0 0-16,3-8 0 16,0 2-1-16,4-3 0 15,24 0-2 1,-10 0 3-1,29 0 1 1,-21-3 1-16,11 0-1 16,3-1 1-16,4-2 1 15,11-5 2-15,5-1 2 16,3 1 0-1,1-1 1-15,-3 0 0 16,0 5-2-16,-7 1-2 16,-2 3-1-16,-1-3-1 15,1 3 0-15,2-2 0 16,1 1 0-16,10-1 0 15,-5-2 2-15,8-1 1 16,60 1 5 0,-66 4-4-1,-4 0 0-15,0 1-2 16,1-1 0-16,-3 2-1 15,4-2 0-15,3-3 0 16,4 0 0-16,-6-1 1 16,7-2 0-16,-3 1 0 15,0 1 2-15,-2-1-1 16,-1 1 1-16,-3-2-2 15,7 2-1-15,2-1-2 16,-6 2-1-16,8 0 0 16,4-1-1-1,2 1 1-15,-1 0-1 16,2 2 0-16,0-1 1 15,-1-1-1 1,2 0 0-16,0 3 0 16,-1-3-1-16,-5-1-1 15,-3 1 0-15,-1-6-1 16,-5 2 1-16,-3 2 2 15,-2-5 0-15,-4 1 2 16,1 0-1-16,-2 4 2 16,-3-4-1-16,51-7-1 31,-51 10 1-31,2 3-3 15,-2-5 0-15,7 4-3 16,-4-5-2-16,-3 0 0 16,2 9-1-16,44-9-4 15,-52 7 8 1,-3-1 0-16,-1 0-2 15,-2-5-3-15,0 2-2 16,-2 2 1-16,-2-2 1 16,-1 2 4-16,6 2 3 15,-5-1 4-15,24-1 10 16,-33-2-1 15,-4-1 2-31,1 4 1 16,-9 0 3-16,1 0-1 15,-4-6-2-15,0-1-1 16,-5-4-3-16,2 3-4 15,-3-7-2-15,1-4-1 16,-8 3 3-16,-1-6 2 16,5 1 3-16,-1 4 3 15,0-5 3-15,0 0-1 16,-4-2-2-16,-1-1-2 15,5 0-4-15,0-3-2 16,0 3 0 0,0 2 0-16,0-1 1 15,2 2 2-15,-2 2 2 16,0 1 1-16,0-2 0 15,0-26 5 1,0-6-7 0,0 30-7-16,0-2-1 15,0-30 3 1,0 1 4-1,0 29-2 1,0 0 0 0,0-21 2-1,0 24-5-15,0-23 0 16,0 24-2-1,0 2 1-15,0 0-1 16,0 3 0-16,0 0 0 16,0 1 0-16,0 2 1 15,0-2 0-15,0 4 0 16,0 0-1-16,0-2 0 15,0 0-1-15,0 0 0 16,0-2 1 0,0 5-1-16,0-2 2 15,0-1 1-15,0-10 1 16,0 15-3-1,0 1 0-15,0 0-2 16,0-1-2-16,0 1 1 16,0 1 0-16,0-1 0 15,0 3 1-15,0-1 2 16,0 1 0-16,0-5-1 15,0 0-2 1,0 3 1 0,0 2 0-16,0-2-1 15,0 5 2 1,0 1 1-16,0 1-1 15,0-1-1 1,0 3-3 0,0 0 3-16,0 0-1 15,-3-2 1-15,-8-10-3 16,-3 12 3-1,-5 0-1 1,-8 1-1-16,-4 1-5 16,-4 1-7-16,-1 3-11 15,1-2-19-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1.2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0 14 0,'-32'4'41'0,"26"1"16"16,6-5 7 0,4 4 7-16,-2 0 4 15,8-1-25-15,5 0-20 16,5-2-6-16,6-2-6 15,33-1-7 1,-16 0-41 0,-28-1-4-16,-2-2-14 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20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17 13 0,'-7'-25'34'0,"6"13"12"15,1 12 7 1,0 0 7-16,0 0 4 15,0 25 5 1,0 6-45-16,0 4-5 16,0 5-5-16,1 1-3 15,5-1-3-15,7-2-3 16,3-2-6-16,1-10-3 15,2-5-3-15,0-9-2 16,3-8 0-16,1-11-2 16,5-10 0-16,-5-8 2 15,0-6 0-15,-2-8 1 16,-4-7 1-1,-6-1 4 1,-5 3 3-16,-3-11 5 16,-2 11 6-16,-2 15 3 15,1 7 2-15,0 5-1 16,-2 11-2-16,2 12-3 15,0 8-3-15,0 9-2 16,0 17 0-16,4 7 0 16,8 9 0-16,1 10-1 15,8 5-1-15,1 7-2 16,25 82 0-1,-30-86-1 1,-7 0-1-16,-6-9 1 16,-10-10 1-16,-4-3 0 15,-6-9-1-15,-11-11 1 16,-9-5 1-16,-6-5-2 15,0-11-3-15,-3-5-3 16,6-7-7-16,0-9-7 16,1-8-9-16,9-13-12 1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18.7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4 18 0,'8'-15'49'0,"-3"-4"14"15,-5 15 6-15,3-9 4 16,5 1 2-16,9-1-35 15,8 0-21-15,5 1-6 16,6 9-3-16,-5 10-2 16,3 7-2-16,-6 8-2 15,-7 8-1-15,-1 8-2 16,-10 4-1-1,-1-1-1-15,-6 3 0 16,-6-3 1 0,-7 0-1-16,0-2 0 15,-11-5 1-15,-5-6 1 16,-2-3-2-16,-2-9-1 15,2-4 0-15,6-11 0 16,2-5 0-16,5-7 0 16,8-2-1-16,8-3 1 15,5-1-1-15,7 0 1 16,9 4 0-16,8 3 2 15,7 4 2-15,1 6 3 16,4 4 2-16,2-1 3 16,-2 2-1-1,-7 2-1-15,-6-1-2 16,-8 1-7-16,-4-2-12 15,-3-4-15-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18.2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53 25 0,'-24'0'55'16,"45"0"5"0,-21 0 4-16,10 0 5 15,5-1 3-15,-3-2-50 16,11-2-7-1,2 1-5-15,3-2-7 16,-3-3-10-16,2-1-11 16,-7 2-10-16,-5 1-10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17.9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7 14 0,'-9'13'37'15,"14"-7"66"-15,-5-6-40 31,0 0 5-31,68-18 72 63,-24 5-150-63,-26 11-15 15,-7-1-15-15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17.7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6 21 0,'17'6'48'0,"-16"-24"8"15,5 18 80 1,3 0-59-16,10-1-41 15,0 1-9-15,3-6-7 16,3 1-8 0,-6 1-7-16,-4 1-6 15,-5 3-6-15,2-3-6 16,-2 2-5-16,-2 3-9 15,-7-3-10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2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45 14 0,'-24'-6'37'0,"9"16"13"15,17-10 8-15,4 0 8 16,2-3 7-16,1 3-23 16,3 0-9-16,7-4-2 15,9-6-2-15,6-2-4 16,4 0-4-1,6 1-6 1,6-1-5-16,5-4-7 16,8 0-5-16,12 3-2 15,-1 2-1-15,1 3-3 16,-6 0-2-16,-8 5-4 15,-11 0-9-15,-5-1-12 16,-12 2-17-16,-9 0-22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8:17.4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47 12 0,'4'-23'29'16,"-1"-20"7"-16,-3 33 8 15,0-12 11-15,25-27 8 16,29 81-11 46,-58-4 3-62,5 52 31 16,2-30-58-1,-3 0-10-15,2 1-22 16,2 1-1 0,1-10-2-16,-2-9 1 15,-2-8 0-15,-1-8 2 16,3-5 1-16,-2-9 0 15,-2-13 1-15,1-9 1 16,0-42 0 0,3 23 1-16,4 3 0 15,9 2-1-15,5 8 0 16,2 14-1-1,35 22-2 1,-25 7 2-16,-3 7 1 16,-8 2 0-1,-6 6 0-15,2-3 1 16,-14 2 1-16,-5-3 1 15,-4-1 1-15,-4-6 2 16,-5-2 1-16,-7-1 0 16,-1-5-2-16,-3-5-2 15,-1-6-4-15,-2-6-3 16,1-1-3-16,2-5-3 15,0-3-7-15,6-3-7 16,9 4-8-16,3-7-9 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12.7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5 20 12 0,'-16'-8'32'16,"25"-4"9"-16,-9 12 7 15,0 0 8-15,0 0 7 16,0 0 14 0,0 1-44-1,0 8-5-15,0 6-6 16,-3 10-6-16,3 4-3 15,-3 6-5-15,3 4-3 16,-4-1-3-16,-1 3-3 16,4-1-1-16,-2-4-2 15,-4 0-1-15,-4-3 0 16,7-2 0-16,4-4-1 15,-5-10 2-15,5 0 0 16,0-6-1-16,0-3 0 16,0-5 1-1,0 1 0-15,0-3 0 16,2-1 1-16,1-10 2 15,-3 1 1-15,4-2 0 16,5-7 0-16,0-4 1 16,1 3 1-16,8-8 1 15,-2 4 2-15,-4 4 1 16,2-2 0-16,4 2-1 15,0 1 0-15,-1 2 0 16,5 5 0 0,5 0 0-16,-1 10 1 15,4 5-1 1,30 14 4-1,-34 4-5-15,-4 3 0 16,-10-3-1-16,-3 3 1 16,-9 0-2-16,-5-3-1 15,-6-2-1-15,0-2 1 16,-8 0-1-16,0-2 2 15,-4-4 1-15,2-2 2 16,-4-4-1-16,0-9 0 16,-7 0-1-16,1-1-1 15,-1-4 0 1,4 1-1-16,0-2 1 15,-3 0 0-15,9 2 0 16,0-2-1-16,7 0-2 16,8 8-3-16,-2-1-6 15,5 1-6-15,1-5-7 16,1 3-12-16,8-6-15 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11.6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27 15 0,'-10'-8'37'0,"10"-11"8"16,0 19 5-16,0 0 7 16,0 0 4-16,0 2-27 15,0-2-6-15,0 1-2 16,3 5-4-16,7-3-2 15,7-1-3-15,5-4-3 16,6-1-2-16,1 3-4 16,5-1-3-1,-3-1-4-15,1 2-7 16,-10-4-10-16,-4 5-10 15,-9-2-12-1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11.3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2 12 0,'4'-5'28'16,"3"-5"6"-16,-7 10 6 15,0 0 7-15,0 0 7 16,0 0-19-16,0 0 0 15,0 0-2-15,0 0-4 16,0 12-6-16,0 32 3 16,0-25-23-1,0 8-3 1,0-8-3-16,0 1-3 15,0 5-1-15,0-3-1 16,0-4 1-16,1-3-2 16,2 0-1-16,0-8-2 15,0 5-20 1,-3-9 10-16,0-5-3 15,1 2-1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9.3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4 24 0,'-5'-4'53'0,"18"4"5"16,-7 0 2-16,6 3 1 16,6 6 2-16,11 10-47 15,2 10-6-15,7 6 5 16,1 8 4-16,-1 6 2 15,14 48 25 1,-39-49-26 0,-4 1-7-16,-11-7-4 15,-1 2-4-15,-3-2-3 16,-2-9-3-16,-3-2-1 15,-2-4 0-15,3-2 0 16,-1-6 0-16,1-3 1 16,4-4 0-16,2-3-2 15,1-2 0-15,3-4 1 16,0 0-2-16,0 0 1 15,0-3 1-15,0 0 1 16,0 1 0 0,1-1 0-16,1 0 1 15,-1-1 0 1,-1 1 0-16,0-2-1 15,3 2-3-15,-1 2-5 16,-2-2-10-16,1-2-15 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8.8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0 85 13 0,'0'-3'37'0,"-16"-14"14"16,15 17 67-1,1-3-16 1,1-5-83-16,3 1-6 16,11-2-2-16,4-3-3 15,8 1-1-15,0 0-2 16,1 8-3-1,2 2-3-15,-7 13-4 16,-5 7 0-16,-7 3 1 16,-5 9 1-16,-7 1 1 15,-5 3 2-15,-1-1 0 16,-7-4 0-16,-6 7-2 15,1-6 1-15,-5-6 0 16,2-3 0 0,-3-6-1-16,-2-6 1 15,3-8 0-15,1-4-1 16,-1 4-1-16,12-14 1 15,1-3-2-15,8-1-1 16,7-5-1 0,3 1 1-16,8 3 0 15,3 4 0-15,8 6 3 16,-2 2 1-16,1 8 1 15,-1 0 1-15,4 5 0 16,0-1-1-16,-1 2-4 16,1 0-8-16,-4-2-10 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8.2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28 25 0,'-3'-17'58'0,"-12"26"10"15,16-9 3-15,-1-1 2 16,6-2 0-1,5 1-47-15,6 1-16 16,2-2-5-16,3-1-1 16,3-2-2-16,-6 6-5 15,3 1-6-15,-6 1-7 16,-1-2-12-16,-6-2-14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7.2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2 7 15 0,'-1'-6'37'16,"-2"6"9"-16,0-2 6 15,3 2 5-15,-2 0 5 16,-5 9-29 0,-5 8-8-16,-5 8 0 15,-2 4-3-15,3 5-3 16,1 4-1-16,2 5-4 15,1 4-5-15,5 5-7 16,3-2-5-16,2-6-4 16,5 3-1-16,0-9-1 15,1 0-1-15,7-8 2 16,0-2 2-1,1-3 2-15,-2-4 1 16,-1-5 0-16,-2-5 2 16,1 0 1-16,-2-4 1 15,-1-2 2-15,0 2 1 16,-4-4 3-16,2 0 0 15,-3-3 1-15,3 1 0 16,-3-2-1-16,0 2-1 16,2-2 0-16,-2 1-1 15,1 0 0-15,-1 3 0 16,0-6 0-16,0 3-2 15,1-3 0-15,-2 3-1 16,1 0-1 0,0 0-1-1,0 0 1-15,0 0-1 16,0 0 0-16,0 0 0 15,0 0 1-15,0 0-2 16,0 0 0-16,0 0-4 16,0 0-4-16,0 0-7 15,0 0-11-15,0 0-17 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6.5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3 59 15 0,'-12'-4'34'16,"2"14"5"-16,10-10 6 16,0 0 3-16,0-1 3 15,1 1-28-15,2-9 0 16,7 0-2-1,2-1-3-15,3-2-1 16,4 2-4 0,4 0-4-16,-2 5-6 15,-2 7-5-15,-3 5-1 16,-7 5-1-16,-2-2 0 15,-3 8 1-15,-6 2 3 16,-3 4 2-16,-1-4-1 16,-4 5 1-16,-5-6 0 15,-1 0-1-15,-6-1-2 16,5-2 0-16,-5-6 1 15,4-1-1-15,2-2 0 16,-2-2 1 0,4-7-1-16,5-2 1 15,0-5-1-15,2 0 0 16,4-1 1-16,3-2-1 15,3 0 2-15,0-2 0 16,8 9 2-16,2-2-1 16,26-9 3-1,-16 9-3-15,-1-1-1 16,2 11-3-16,1 0-3 15,-2-1-3-15,-7 8-2 16,2 3-1 0,-5-6-1-16,-3 2-1 15,-2 4 0 1,3-4-4-16,-5-1-5 1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5.9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34 18 0,'-6'-7'41'0,"0"7"5"16,9 0 2-16,-3 0 4 15,10 0 3 1,3 0-33-16,4 3-2 16,5-4 2-16,38 1 20 15,-21 0-25 1,-1-3-3-16,6-3-5 15,-3 2-3-15,1 1-1 16,-4 0-2 0,-5 0-3-16,-5 2-5 15,-1-5-7-15,-10 5-8 16,-1 1-9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2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6 0,'4'-5'41'16,"-4"13"15"-16,-1-8 83 16,1 17-60-1,0 8-26-15,3 9-15 16,1 3-8-16,3 0-9 15,2 0-5 1,-2-1-7-16,6 0-8 16,-6-7-6-16,0-5-7 15,-4-5-3-15,0-4-6 16,0-2-5-16,-3-6-7 15,2 1-7-15,-2-8-7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5.5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27 12 0,'-2'11'28'0,"-2"-20"7"15,4 7 7-15,-1 2 7 16,-1 0 6-16,2 0-18 16,-1 0-3-16,1 0-5 15,-2 3-5-15,2-1-5 16,0-2-6-16,0 0-5 15,0 0-2 1,0-2-2-16,6-3-1 16,4-1-2-16,2-2-2 15,4 3-1-15,3 3-1 16,1-5-2-16,0 8-2 15,-2 4-1-15,-2-4 1 16,-4 3 0-16,-2 2 1 16,-2 3 4-16,-8 1 1 15,0 4 2-15,-6-3-1 16,-3 2 1-16,1 2 1 15,-3-2 2 1,-4 2 0 0,-1-3 2-16,3-2 0 15,2 0 2-15,1-3-2 16,3 1 0-16,1-4-2 15,1 0-1-15,2-4-1 16,0 3-2-16,5-3-1 16,-2-1 0-16,0 1-1 15,0 0-2-15,0 0-1 16,6-3-2-16,5-1-1 15,4 5-1-15,0-1-1 16,4 0-2 0,15 7-17-1,-19-2 14-15,-4 1 2 16,-5 1 4-16,0 0 6 15,-4 6 4-15,-4-2 5 16,-1 0 4-16,-3 3 2 16,-4-1 4-16,-5 1-1 15,1-3 0-15,-3-3-2 16,3 0-3-16,-1-2-3 15,-1-1-4-15,1 0-5 16,3-4-6 0,5 1-6-1,-3-2-11-15,2-3-10 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3.1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-1 41 0,'-3'4'36'16,"3"-4"10"0,-1 5 12-16,1-5 11 15,0 3-18-15,0 6-2 16,0-5-3-16,0 3-9 15,2 2-11-15,6-1-7 16,18-4 3 0,-4-4-17-1,2 1-2-15,-3 1-1 16,-1 2-1-16,-4-5-1 15,-4 2 1-15,-5 1 2 16,-4-2 1-16,0 0-2 16,-2 0-5-16,1-3-13 15,-1-2-19 1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2.8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35 28 0,'-8'6'66'16,"2"-5"11"0,6-1 5-16,0 0 4 15,2 0 1-15,4-3-56 16,7-1-17-16,6 0-4 15,6-2-3 1,3 1-3-16,6 1 0 16,-4 2-3-16,-6 4-4 15,-4-8-6-15,-5 4-5 16,-5-2-5-16,-1 1-36 15,-9 5 15 1,-3-1-8-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02.4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3 18 0,'-2'-10'41'0,"2"5"7"16,4 7 71-1,-5 4-51-15,0 7-32 16,1 7-3-16,0 10-5 16,0 11-4-16,0 6-4 15,0 5-5-15,0 0-5 16,0 0-4-16,0-2-4 15,0-5-3-15,0-8-1 16,0-7-1 0,0-5 1-16,0-9 1 15,0-3-1-15,0-4 0 16,0-5-3-16,0-1-5 15,0-6-8-15,0-13-55 32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3.0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2 14 0,'-3'-1'34'0,"3"-10"10"15,0 11 11-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0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94 12 0,'5'-12'28'16,"-4"-16"4"-16,-1 28 4 15,0-9 3-15,0 1 5 16,0-12-20-16,0 4 0 16,3 3 1-16,-3 4 0 15,0 0 0 1,0 9-3-16,3 9-2 15,1 9-2-15,-1 5-3 16,0 4-3 0,0 1-3-16,2-3-1 15,0 1-3-15,0-5-3 16,-1-4-1-16,1-1-2 15,-4-1-2 1,-1-13 1-16,3-4 0 16,-1-11 1-16,5-36 0 15,-1 17 2 1,4-6-1-1,2-6 2-15,14-34 2 16,-17 52-1 0,0 12 2-16,4 13 2 15,-2 14-1-15,2 9 1 16,-3 8-1-16,-2-1-1 15,-2 3-3-15,4 1-3 16,-3-4-1-16,-1-4-1 16,3 9-6-1,-6-24 4-15,-2-6 1 16,1-2 1-16,2-10 2 15,-1-8 0 1,0-6 2-16,-1-4 1 16,-1-5 0-1,2-3-1-15,6 3-1 16,-2 6 0-16,-1 8 1 15,-3 10 0-15,6 15 1 16,0 11 1-16,2 8-1 16,-2 2 1-16,-3 3-1 15,-1-2-1-15,-1-7-1 16,0-1 0-16,-1-6-1 15,0-4-1-15,2-3-1 16,-4-3 0 0,2-6 0-16,-3-10 2 15,2-7 0-15,-2-6 3 16,0-8-1-16,1-6 0 15,2-32 1 1,3 45-1-16,-2 10 2 16,-2 13 1-16,8 11-1 15,-1 14 0-15,-3 6 1 16,-2 4-3-16,1 0 0 15,-1-3 0-15,4 0-2 16,-3-8-1 0,3-1 1-16,-4-9-2 15,1-1-1-15,-2-8 1 16,-2-4 2-1,2-10 0-15,3-12 1 16,-2-6 1-16,1-5 1 16,-1-3-1-16,1-3-1 15,2 5 1-15,0 7 0 16,2 13 1-16,-2 12 0 15,8 39 5 1,-9-9-3-16,0 3-1 16,3 0 0-1,1-2-2-15,-3-4 0 16,-1-2-1-16,-1-8-1 15,-1 3 0 1,-2-17 1-16,-1-11-1 16,1-9 0-16,-2-5 0 15,0-8 0-15,3-5 2 16,2-1-2-16,4 6 0 15,0 8 0-15,1 8 1 16,12 26 2 0,-13 13 1-1,-1 1 0-15,-1 4 2 16,-3-4-2-1,1 1 0-15,-2-2-2 16,-2-7 0-16,1-2 0 16,-1-6-2-16,2-5 0 15,-3-3-1-15,-1-5 1 16,1-4-1-16,0-9 1 15,0-5 0-15,0-4 1 16,0-2 0-16,0 4-2 16,0 6 1-16,0 4 0 15,0 15 0 1,1 6 2-16,-1 9 0 15,5 30 2 1,2-21-2-16,-6-2 0 16,1-2-1-16,-2 2 1 15,3-13-2 1,-3-5 0-16,1-4-1 15,4-8 1-15,-7-7-1 16,4-4 0-16,-2-2 2 16,0 2 2-1,0-3 3 1,0 22-1-1,0 3-3-15,0 6-7 16,1 16-44 0,1-15-5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3.6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41 16 0,'-2'-42'36'16,"3"44"9"-16,-1-2 12 15,-4 3 11-15,4 6 6 16,-3 8-27 0,3 8-4-16,0 11-8 15,0 8-10-15,0 12-7 16,0-2-4-1,0 2-4-15,0 4-3 16,0-3-4-16,3-2-2 16,-2-4-1-16,-1-9-2 15,0-6-3-15,2-3-3 16,-1-8-5-16,0-6-6 15,5-2-8-15,-4-3-13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3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 44 12 0,'26'-21'37'15,"-32"-4"16"-15,7 25 12 16,-1 0 10-16,0 6 2 16,-3 8-24-16,-3 41 4 15,-1-26-43 1,1 2-5-16,-4-3 1 15,-11 30 5 1,14-41-11-16,1-3-2 16,3-4-3-16,6 0-2 15,-3-2-1 1,3-2-1-16,0-2-1 15,4-1 0-15,8-6 0 16,5-3 0 0,4 2 0-16,2-2 0 15,2-2 0-15,-1 2 1 16,1 2 0-16,-6 1 0 15,-6-4-2-15,-1 4-1 16,-3 0-2-16,0 1-4 16,-4 2-5-16,7 2-3 15,-5-5-4-15,5 1-4 16,-3 1-4-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0.5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73 17 0,'-2'-6'41'16,"-8"0"9"-16,10 6 9 15,0 0 7-15,0 0 3 16,0 0-34-16,0 0-6 16,0 0-8-16,0 0-8 15,0 0-3-15,1 0-2 16,-1-6-2-16,11-2-4 15,2-4-2 1,2 2-2-16,5 1-1 16,-1 1-2-16,5 3-1 15,-1-1-1 1,1 10 0-16,-5 0-1 15,-2 7 0-15,-4 0 2 16,-5 6 2-16,-2-3 2 16,-5 7 3-16,-7-1 4 15,-3-1 4-15,-2 2 2 16,-4-2 2-16,-3-3-1 15,1-3-1-15,1-4-3 16,-5-2-2-16,4-1 1 16,0-1-2-16,3-1 0 15,2-3-2 1,3 1 0-16,3-1-2 15,5-2-4-15,5 1-2 16,9-3-2-16,2 0-1 16,4-4-2-16,9 1-2 15,0 1-1-15,0 5 0 16,1 3-2-16,-1 5 2 15,-3 6 0 1,-4 0 1-16,-7 3 1 16,-5 5 3-16,-6-4 2 15,-6 1 7-15,0-2 8 16,-7 2 4-16,-6 1 3 15,-9 0 2-15,0-2-2 16,-3-7-5 0,-26 1-6-1,26-9-13-15,6 1-8 16,0-9-11-16,-5 3-12 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9.8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9 6 15 0,'3'-9'33'0,"5"9"9"15,-8 0 11-15,0 2 9 16,-2 10 8 0,-6 45 13-1,-2-17-49-15,-5 5-11 16,8 0-8-16,-2-3-4 15,-4 1-5-15,-1-2-4 16,6-5-3-16,-3-5-3 16,4-5-5-16,4-7-6 15,4-3-6-15,-5-5-11 16,4-5-12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5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7 17 0,'6'-7'48'15,"0"11"16"-15,-9-4 7 16,0 5 4-16,-4 12 4 15,-5 11-33-15,-1 5-21 16,-1 4-8-16,4 1-3 16,1 2-5-1,3-8-2-15,6 2-6 16,5-3-2-16,2-8-2 15,6-8 0 1,10-2 0-16,2-8 2 16,4-11 3-16,-1-6 2 15,-1-7 3-15,-5-11 2 16,-5-6 2-16,-5-6 0 15,-6 0-1-15,-6 2 1 16,-7 8 0-16,-5 7-3 16,-3 8-6-16,-10 9-7 15,-3 6-11 1,0 4-18-16,-6 5-20 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9.6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8 14 0,'0'-18'31'0,"-8"18"7"16,8 0 6-16,0 0 9 15,1 3 9-15,8 6 17 16,-6 4-44 0,4 2-7-16,-1 0-9 15,4-2-10 1,2 3-6-16,2-3-5 15,11 10-22 1,-18-15 3 0,-1-3-8-16,2 0-7 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8.9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2 0 15 0,'3'0'36'16,"-3"22"8"-16,-7-22 9 16,0 1 8-16,-4 10 4 15,-27 24 3 1,13-7-46-16,6-1-8 15,-3-1-6-15,-2-7-3 16,4 3-3-16,5-1-1 16,3-6-3-16,3-2-3 15,5-3-3-15,-2 0-9 16,0-5-8-16,5-2-10 1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8.6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 14 0,'10'-10'33'16,"-5"10"7"-16,-5 0 5 15,0 0 5-15,4 3 5 16,2-3-23-16,4 11-6 15,3 7-1-15,11 1-5 16,1 8-5 0,-1-7-5-16,-2 2-6 15,-3-1-4-15,4-3-4 16,17 15-18-1,-22-21 2-15,-3-1-7 16,-4-4-5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53.5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40 0,'0'2'79'0,"0"-2"-3"15,1 9-4-15,-1-2-5 16,0-6-5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7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17 0,'12'-6'42'16,"-10"6"9"-16,-2 0 5 15,0 0 2-15,0 1 3 16,0 2-32-16,8 6-12 15,1-5-5-15,6 7 1 16,7 5 0-16,-1 2 0 16,1 4 0-16,3-2-2 15,-2 5-1-15,29 22 2 31,-30-23-9-31,0 2-1 16,-3 0 1-16,-6 1-1 16,-2 0 0-16,-4-1-1 15,-3 2 1 1,-1-3-2-16,-3 1 1 15,-1-3-1-15,1-1 0 16,0-3 0-16,-4-2 1 16,2-1 0-16,-2 1 1 15,-1-3 0-15,1-4 1 16,1 0 0-16,0-4-1 15,4-4 0-15,-1 2 0 16,0-1-1-16,0 0 2 16,0 3-2-16,0-8 0 15,0 2-2 1,2 0-5-16,1-3-7 15,3-4-12-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6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6 0,'-4'-2'84'16,"4"2"-35"-16,0 0 4 15,0 3 4-15,1 9-30 16,-1 3-5-16,0 4-1 15,3 4-2-15,-3 2-2 16,0 1-4-16,0 1-3 16,0 0-4-16,0-2-2 15,0-1-1-15,0-2-2 16,0-2-2-16,0-4-1 15,0-1-1-15,1-6-5 16,-1-2-3 0,3-1-6-16,-2 3-7 15,0-6-5-15,0-2-5 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6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3 0,'2'7'31'0,"7"5"8"15,-9-11 5-15,0 1 3 16,0 4 2-16,0 4-22 16,0 0-8-16,0 5 0 15,0 2 0-15,0 1-1 16,0-3 0-16,-2-1-4 15,0 0-2-15,-3 15-6 32,3-19-9-32,3 0-4 15,-2-1-4-15,1 0-7 16,0-2-5-16,0-5-5 15,0-1-6-15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5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16 0,'1'-3'34'16,"-1"5"6"0,0-2 4-16,0 0 4 15,0 0 4-15,3-3-27 16,-2-5 0-16,-1 1-2 15,5-2-2-15,2 5-2 16,6-8-4-16,5-1-5 16,1 7-4-16,2 2-3 15,-1 2-2-15,-2 1-2 16,1 1 0-16,-3 4 0 15,-3 8 1-15,-3 1-1 16,-2 6 1-16,-1 27 1 16,-8-21-1-1,-2 3 0 1,-3 1 1-16,-3-1-1 15,-3 1-1-15,-1-7 1 16,-4 2-2-16,2-5 0 16,0-2-1-16,3-5-1 15,4 0 0-15,-3-5 0 16,6 1 0-1,2-8 1-15,0-3 0 16,-2-5 1-16,7-1 0 16,-1-4-1-16,1-3 1 15,2-3 1-15,5 3 0 16,-2-2-1-16,3 4 2 15,-1 2 1 1,0 3 2-16,3 3 0 16,1 2 1-16,-3 4-1 15,2 1 1-15,1 2-2 16,-3 2-2-16,-2 0 0 15,2-2 0-15,3 5-1 16,8 6 0 0,-12-5 0-16,-1-3-2 15,0 0-2-15,-1 3-4 16,-1-2-4-16,-3-1-4 15,-2-3-6-15,2-2-5 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5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0 17 0,'-12'-7'42'15,"21"10"10"-15,-9-3 7 16,0 0 7-16,0 0 3 16,0 0-32-16,0 0-8 15,0 0-5-15,1 0-6 16,2 0-2-1,5 0-3-15,5 0-4 16,5-3-3-16,-1-2-4 16,7 1-2-16,-5-1-5 15,-3 2-4-15,-2-1-4 16,-3 0-4-16,6 1-5 15,-6 0-4 1,1 1-9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04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2 14 0,'1'-3'32'0,"3"-5"6"15,-4 8 8-15,0 0 9 16,8-2 9-16,-8 2-23 16,-2 0-1-16,1 0-4 15,-1 0-5-15,-1 0-7 16,-2 3-7-1,-10 3-4-15,1 16-3 16,-7 4-1-16,1 2-2 16,5 3-1-16,4 3-1 15,1 1-1-15,4-2-3 16,2 3-3-16,1-3-2 15,4 2-3-15,3-4-2 16,18 19-17 0,-6-27 10-16,2-5-1 15,0-5-3-15,-5-3-4 16,2-2-6-16,-3-5-7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4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7 0,'15'3'40'0,"-13"9"12"15,1-14 11-15,0 4 10 16,3-2 7-16,5 0-30 15,9 0-7 1,4-7-10-16,8 1-12 16,-2 1-11-16,9-1-10 15,-6-1-12-15,5 1-10 16,-9 0-10-1,1-1-13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6.7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23 1 16 0,'13'-4'37'15,"-18"4"8"1,5 0 6-16,0 0 4 16,-2 0 2-16,-4 0-33 15,-4 0-8-15,-11 4-5 16,-7 2-2-16,0 0 1 15,-6-3 0-15,-2-2 1 16,-7 1 1 0,-1 1 0-16,-2 0-3 15,-5-1-3-15,-8 3 1 16,-6-2-3-16,2 1-1 15,-8-1-2-15,0 3-1 16,-1 0 1 0,-72 6 5-1,70-11-3-15,2 2 1 16,0-1 0-16,1 1-2 15,1-2 0-15,-4 3-1 16,-1-2 0-16,-3 2 0 16,1 1 1-16,-1 1 1 15,-3 1 2-15,6-1 1 16,-6 3 0-16,5 0 0 15,-1-5 0-15,8 3-3 16,0-1 0 0,6-1-2-16,1 1 0 15,-1 1 1-15,4-1 1 16,-2 1 1-16,1 0 1 15,0 4 0-15,-2-2 0 16,-3-1-2 0,-3 1 0-16,8-1-2 15,-3-4-1-15,4 2 0 16,3 0 0-16,3 3 1 15,1-2-1-15,2-1 1 16,-1-2 1-16,-4 2-1 16,-1 2-1-1,0 0 1-15,5-2-1 16,-7 8 1-16,5-4-1 15,0-1 0-15,-3 1 1 16,5-1-1-16,-4-2 0 16,4 1 0-16,1-3 0 15,-2 3 0-15,4-1 0 16,-4 2-1-16,2-3 1 15,0 0 0-15,0-2-1 16,3 5-1-16,3-2-1 16,0 1 1-16,4 2-1 15,6 0 0 1,3-1 1-16,6-3 1 15,7 1 0-15,4-1 1 16,0 3-1 0,6 1 1-16,0 4 0 15,-1-1 0-15,4 3 0 16,-1-1 0-16,4 5 0 15,1 0 0-15,-1 5 0 16,4 3 0-16,-2 4 0 16,0 3 0-16,3-1 0 15,1 9 0-15,6 2 1 16,-2 8-1-1,-1 0 0-15,2-1 2 16,-2-1 0-16,1-2 0 16,0-2 0-16,-2-1 0 15,0-1-1-15,-1-1 0 16,-4-1-1-16,1 0 0 15,1 0 0-15,1 1 0 16,-3 0 0-16,2-3 0 16,2 2-1-16,-2-1-1 15,0 0 1-15,1-4 0 16,-2 0 0-16,1 2 0 15,-1 1 1 1,0-3-1 0,-1-4 1-16,-1 0-1 15,-1 1 1-15,-2-2 0 16,3-2 0-16,0-2 0 15,0-4 0-15,0-1-1 16,0-2-1-16,0-2 1 16,1-3-1-16,-1-3 0 15,0 1-1-15,5-2 1 16,1-5 0-16,8-2 0 15,10-2 0-15,0-1 1 16,5-3 2-16,9 0 0 16,5 1 2-1,4-2 1-15,5-1-1 16,1-2 0-16,4-3 0 15,3-1-2-15,7 1 0 16,2 1 0-16,4 2 1 16,1-1 1-16,-6 1 0 15,1-2 1-15,0 0 0 16,2-3 0-16,-2 3-2 15,5-1 0-15,-1 1 1 16,4 0-1 0,5 0 0-16,2 3 0 15,-3 0 1 1,-4-1 0-16,-5 0-1 15,-2 2 0-15,-2 1-1 16,0-4-1-16,-3 1 1 16,1-1-1-16,6-2 2 15,-4 1 0-15,-3 0 1 16,-2 0 1-16,-6 2-1 15,-2 0 0-15,-2-2-1 16,0 0-1-16,0 0 0 16,1-2 0-16,-4 0-1 15,3 2-1 1,56-7 1-1,-51 4 0-15,-4 4 0 16,1-1 0-16,-5 1 0 16,1-3 0-16,-4 4 0 15,-1 1 0-15,-5-3 0 16,0 0 0-16,-1 3 0 15,1-1 0-15,0-1 0 16,-1 2 0 0,0-4 0-16,-2 1 0 15,-4 0 0-15,3 3 0 16,-3 0 0-1,3-4 0-15,-1 2 0 16,4 3 0-16,-2-3 0 16,4 1-1-16,-4-2-1 15,2 0-2-15,-1 2-1 16,-2 1 1-16,-4 1-1 15,-3 1 3-15,-2-1 1 16,-1-1 1-16,-3 3-1 16,-1-1 0-16,1-2-2 15,-1 1-1-15,-1 1 1 16,-1-1-2-1,-3-1 2-15,5 1 0 16,-4 2 1-16,-6-2 0 16,-4 2 1-16,0-3-1 15,-4 2 1-15,2-1 1 16,-1 1 0-16,-2-2 1 15,-2-3 1-15,-4-3 0 16,2 2 1 0,0-5 0-16,0-12 1 15,-1 2 0-15,-2-3 1 16,-3-1 0-16,-1-1-1 15,1 1 2-15,1-4 1 16,4-2-1 0,-1-3 1-16,4-2 0 15,1 1-1-15,-2 0-1 16,2 0-1-16,3 1 0 15,-3 1 0-15,-3 3 0 16,-3 0 1-16,3-1 0 16,0 1 1-16,0-1-1 15,0-2 1-15,1-1 0 16,-1-2-1-16,0 3-1 15,0-1 0-15,0 5-1 16,0 1-1 0,0-29 2-1,0 32-2-15,0-2-1 16,0 4 0-16,0-5-1 15,-2 5 0-15,2 1 0 16,-2 1 1 0,2 3 1-16,-1-2 0 15,-5 3-1-15,0 1 1 16,3 2-2-16,-3-3 0 15,2 3 0-15,-1-1 0 16,4 0 0 0,1-2 0-16,0 2 1 15,0 2-1-15,0-3 1 16,0 1-1-16,0 6 1 15,0-3-1-15,0-7 1 16,0 6-1-16,0-4 1 16,0 5 0-16,0-3-1 15,0 5 1-15,0-2 0 16,0-3 0-16,0 4 0 15,0-1 0-15,0 0 0 16,0 4 1 0,0-1-1-16,0 5 0 15,0-5 0-15,0-1-1 16,0 4 1-16,0 4-1 15,0 0 0-15,0-1 0 16,0-2 1 0,0 0-1-16,0 2 0 15,0-2 0-15,0-3 0 16,0-1 0-16,0-2 0 15,0 2 0 1,1 1 1-16,2-2 0 16,0 6-1-1,-1 2 0-15,-2 1-4 16,0-1-6-16,1 3-10 15,0-3-16-15,4-3-28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2.8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43 23 0,'-4'4'56'16,"-14"-4"13"-16,18 0 8 16,0 0 6-1,6-3 2-15,5 2-45 16,0-2-15-16,7 2-9 15,4-1-6-15,4-1-4 16,2-3-2-16,0 1-1 31,1 0-5-31,-1 1-7 0,-1-2-10 0,-8 2-11 16,0 1-12-16,0 2-14 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2.6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25 19 0,'10'-6'47'0,"-6"-13"12"16,-4 20 13-16,0 11 7 15,0 6 4-15,0 12-35 16,0 7-12-16,2-2-12 15,-2 1-9-15,0-1-5 16,3 0-5-16,0-3-4 16,-1-4-6-16,4-3-5 15,0-4-2 1,0-6-5-16,0-4-2 15,-4-2-1 1,0-3 0-16,1-2-5 16,-3-2-5-16,1-2-6 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2.1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8 0 16 0,'-2'18'45'15,"-23"-17"21"1,24 5 12-16,-7 10 5 16,-2 6 3-16,-9 8-32 15,-4 11-27-15,-4 3-13 16,-1 0-8-16,0 2-4 15,0-4 1-15,2-2-1 16,0-3 1-16,4-3-2 16,5-6-4-16,3-6-2 15,3-6-6-15,4-5-6 16,3-2-9-1,2-4-10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1.7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6 0,'18'1'61'15,"-24"10"12"1,6-1 4-16,0-1 3 16,7 10 3-16,8 5-51 15,9 5-18-15,5-1-3 16,3 3-4-1,4 1-2-15,-2-1-2 16,-2-6-1-16,2-3-3 16,-3 0-4-16,1-4-6 15,-5-6-8-15,-2-3-8 16,-6-3-10-16,-3-1-7 15,-9 0-3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1.4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6 99 20 0,'-1'-6'45'0,"-11"-9"9"16,14 14 8-1,2-5 5-15,6-4 0 16,5-4-39-16,8-2-7 15,7 6-7-15,0-2-5 16,4 5-3-16,-2 5 2 16,-5 8-3-16,-7 7-2 15,-7 5-2-15,-7 6-1 16,-4 0-1-16,-8 4 0 15,-1-1 0-15,-7 1 1 16,-6 1 1-16,-7-4 0 16,-2 1 0-16,-3-8 0 15,0-3 0 1,2-9-1-16,6-5 0 15,-1-7-1 1,4-6 1-16,5-5-1 16,7-5 1-16,11-2-1 15,11 4 1-15,0-1 0 16,12 8 3-16,6 6 2 15,4 5 4-15,1 5-1 16,3 2 1-16,-7 2-3 16,-1-1-7-16,-2 0-10 15,0-1-9-15,2-3-10 16,0-1-15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2:00.9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92 13 0,'-15'18'36'16,"18"-15"11"0,-3-3 6-16,0 0 4 15,4 0 6-15,8-3-24 16,10-1-14-16,8 1-2 15,10-5-1-15,10 5-2 16,8 1-1-16,9-6-1 16,0-4-2-16,3 1-5 15,2-1-3 1,77-12-4-16,-83 18-5 15,-7-1-1-15,-11 3-8 16,-8 2-7-16,-13-1-7 16,-7 2-10-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59.5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33 16 0,'-5'0'43'16,"2"7"16"-16,3-7 10 15,0 0 9-15,2 0 5 16,5 0-29-16,8 0-18 31,8 0-10-31,7-1-7 16,2-4-6-16,5-2-3 15,1 3-2-15,-1-4-4 16,-3 4-3-16,-8 1-5 15,-5-2-7-15,-6 1-7 16,-6 6-9-16,-6-2-12 16,-5 1-16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59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30 14 0,'10'-12'41'15,"-31"21"21"-15,21-9 12 16,0 0 9-16,0 0 4 15,0 0-26 1,0 0-24-16,2 0-12 16,8 0-9-16,11-1-5 15,7-7-2-15,3 1-1 16,-1 1-4-16,1 2-5 15,-4 4-5-15,-6 0-5 16,-4 4-2-16,-4-5-5 16,-7 4-1-1,-3-2-2-15,0-2-2 16,-3 5-3-16,-3-4-7 15,0 2-11-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58.6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5 94 12 0,'-6'1'27'0,"-1"-4"3"15,7 3 6-15,0 0 6 16,0 0 9-16,0 0-16 15,-2-3 4-15,2 1 3 16,0-10-3-16,0 7-3 16,0-2-6-16,0 3-7 15,0 4-4-15,0 0-3 16,0 3-4-16,-1 14-3 15,1 7-2 1,-3 7-3 0,1 39-2-1,4-32-5-15,-1-1-3 16,-1-3-3-16,13-6-3 15,2-6-1-15,-2-5-1 16,6-8 1-16,-2-10 2 16,4-2 1-16,1-10 3 15,-6-8 1-15,7-7 3 16,-7-4 1-16,2-6 1 15,-5-5 1-15,-6 5 1 16,0-2 2-16,-1 2 2 16,-3 10 3-1,-2 7 1-15,1 2 1 16,-4 5 0-16,2 2-1 15,0 7-3-15,0 5-2 16,0 8-1-16,0 12-1 16,0 11-2-16,0 12 0 15,0 5 0-15,0 10 0 16,0 8-3-16,6 4-1 15,2-2-2 1,0-2-1-16,-2 4 0 16,-4-11 1-16,-1 1 3 15,-7-7 3-15,0-3 3 16,-4-10 2-1,-4-9 2-15,-11-6 0 16,2-5-2-16,-8-2-2 16,-1-11-1-16,-5-1-2 15,-2-3-3-15,-2-9-3 16,9-4-5-16,-3-5-7 15,6-2-6-15,7-7-8 16,6-1-9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4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4 23 0,'-8'10'56'16,"16"-10"15"0,-8 0 12-16,0 0 7 15,0 0 7-15,0 0-44 16,0 0-14-16,8 0-11 15,7-3-8-15,7 1-6 16,15-3-7-16,-2-2-9 16,0 4-8-16,-3-2-9 15,-2 3-10-15,-5 0-9 16,-6-1-8-16,-7 2-7 15,-7 2-7-1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50.2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26 0,'19'4'58'0,"-35"2"9"15,16-2 4-15,0 10 4 16,0 5 1-16,0 9-51 15,0 5-13-15,5 4-4 16,0 4-4 0,-2 0-3-16,3-2-2 15,-3 0 1-15,3-2 0 16,6-5-2-16,-8-2-1 15,-4-8-1-15,9-3-2 16,-5-7 0-16,2-5-2 16,-4 0 1-16,-1-1 1 15,1-4 3-15,-1-8 2 16,-1-10 2-16,2-1 1 15,-2-5 1-15,0-3 1 16,8-4-2-16,3-6 2 16,28-39 2 15,-15 49-4-31,2 9 1 15,7 4 0-15,37 11 2 16,-39 10-3 0,-8 1-3-16,-5 15-1 15,-5-7 0-15,-2-5 0 16,-6 6 1-16,-6 2 3 16,-3-2 1-16,-5-2 1 15,-10-2 0 1,-6 0-1-16,0-2-1 15,-6 0-2-15,2-1 0 16,-2-5 0-16,4 1-3 16,2-3-4-16,3-3-8 15,0-5-10-15,6 0-13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9.6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97 18 0,'-2'12'44'0,"-13"-5"11"16,15-7 9-16,-1 0 6 16,1 0 2-16,0-1-36 15,3-7-11-15,9 1-7 16,4-5-8-16,7-3-4 15,5 1-3-15,3-1-5 16,5 3-8-16,-4 0-7 16,-3 4-9-16,-2 0-10 15,-4 4-8 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9.3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2 18 0,'13'7'48'16,"3"-18"15"-1,-17 11 6-15,1 1 4 16,0-1 4-16,4 0-36 16,2 0-23-16,3-4-6 15,4 1-4-15,4-9-5 16,0 6-1-16,4 2-1 15,-4-2-3-15,0 3-2 16,2-5-4-16,-3 6-4 16,-6-4-8-16,1 4-8 15,-7-1-10 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9.1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-1 18 0,'-9'-4'41'15,"2"16"12"-15,7-11 11 16,-3 12 6-16,3 10 3 16,0 19-34-16,0 4-9 15,0 1-11-15,0 5-10 16,0-5-3-16,0 1-4 15,0-4-4 1,0-1-3-16,0-6-4 16,0-6-2-16,0-3-5 15,4-6-5 1,-1-7-5-16,0-4-8 15,1-6-5-1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8.7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2 22 0,'18'-3'49'15,"-34"-4"4"-15,16 10 4 16,0 2 6-16,0 18 3 16,0-1-45-16,-4 7-7 15,1 2 1 1,3-3-4-16,-5-3-5 15,-1 0 1-15,3-4 0 16,2-5-2-16,-5 0-1 16,2-3-3-16,2-5-1 15,4 0 0-15,-1 0 0 16,3-4-1-16,8-4 1 15,10-1-2-15,-1-4 0 16,4-3-1-16,3 3-2 16,6-2-5-16,-5 1-4 15,-2 3-7 1,-1 1-5-16,1 2-4 15,-4 2-4-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8.1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295 17 0,'-19'0'39'16,"-9"-6"6"-16,28 5 2 15,6-1 1-15,1-1 2 16,3-1-33-16,11 1-6 15,0 0 3-15,7 1 1 16,4 1-2 0,3-1-1-16,54 4 1 15,-36-1-13 1,13-1 0-16,12-3 0 15,18-1 1-15,9-5 1 16,12-1 2-16,17-6 3 16,14-8 0-16,22-5 0 15,6 1-1-15,217-36-1 16,-191 42-5-1,-3 0-1-15,1 6 0 16,-15 6 1-16,-26 5 1 16,-19 4 1-1,-23-2-1 1,-19 0 1-16,-23 3-1 15,-14 1-7-15,5-4-41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7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8 14 0,'5'-6'31'16,"4"6"8"-16,-9 0 8 16,0 0 6-16,0 0 5 15,0 0-25-15,3-8-4 16,-3 0-9-16,3-10-8 15,13 2-5-15,3 5-4 16,6-1-3-16,0 5-1 16,3 4-4-16,-3 6 1 15,-2 4-1 1,-1 3 1-16,-6 3 0 15,-5 5 3-15,-6 1 4 16,-3-2 4-16,-4 1 2 16,2-1 0-16,-4-4 1 15,-2-3-1-15,-3 1-3 16,1-1-3-16,0-4-1 15,7 1 1-15,-1 0 0 16,-1-5-1-16,2-7-1 16,4-1-1-16,0-1-1 15,4 0-3 1,6-2 0-16,8 3-3 15,1 5-1 1,1 2-1-16,2 5 0 16,-1 6 2-16,-5 2 1 15,-4 7 4-15,-5 1 6 16,-4 2 4-16,-5 0 3 15,-5-4 2-15,-2 5 0 16,-3-8-1-16,-4-1-4 16,-6-3-6-16,-24-5-21 15,20-10-8 1,-5 1-11-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7.0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8 13 0,'-10'2'31'0,"10"-5"6"16,0 3 7-1,0 0 4-15,0 0 6 16,1-1-23-16,2 3-2 15,4-2-4-15,6-4-5 16,3 1-4-16,3-3-4 16,4 2-7-16,-4-4-6 15,-1 8-8-15,-2-2-6 16,-3 2-7-16,0 0-6 15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6.8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61 14 0,'4'-32'32'0,"-19"13"6"15,15 16 7-15,0 3 5 16,0-8 5-16,0 7-26 16,0 1-2-16,0 4-3 15,3 9-4 1,3 8-4-16,1 8-4 15,2 8-2-15,-5 0-4 16,1 3-3-16,-2 1-5 16,1-13-3-16,-1-1-7 15,0-7-6-15,-2-4-8 16,-4-4-8-16,3-6-3 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6.1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57 12 0,'-3'-13'32'0,"3"13"11"15,-2-2 6 1,-2 2 6-16,1-1 5 16,-4-2-24-16,1 3-13 15,4-2-5 1,2 2-4-16,0 0-3 15,0 0-2-15,0 0 2 16,0 0-1-16,2-1-2 16,4-1-3-16,2-8-3 15,4 0-4-15,4 2-2 16,6 2-2-16,3 9-3 15,0 0-3-15,-8 5 0 16,-4 5-2-16,0 0 1 16,-5 2 3-1,-4 1 4-15,-4-1 8 16,-6 1 9-16,-1 6 2 15,-6-3 2-15,-3-1 3 16,-3-5-1-16,-2 2-5 16,5-4-3-16,2 0-1 15,0-7-2-15,6 0-2 16,2-1-3-16,3-4-1 15,9-2-1-15,1 3-3 16,3-2-2-16,9-5-2 16,6 3-4-16,-1 4-2 31,3 4-2-31,0 2-1 15,-1 10 3-15,-4-1 2 16,-6 4 4-16,-13 3 8 16,-6 1 6-16,1 1 7 15,-6-3 1-15,-3-4 3 16,-2 1 0-16,-6-1-3 15,0-5-4-15,0-2-5 16,0-2-2-16,3-4-8 16,-1-4-9-16,-1-1-12 15,-2-4-15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3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92 17 0,'-5'0'39'15,"-7"0"5"1,13 0 6-16,8-2 7 15,18 0 8-15,-2-3-29 16,10-1 1-16,8-1 0 16,9-3-2-16,4 3-3 15,3 1-5-15,4-2-5 16,4 1-5-16,5 0-6 15,3 2-4 1,6 1-3-16,-8 0-3 16,-11 1-5-16,-15-2-8 15,-12 4-7-15,-8 0-9 16,-8-2-9-1,-7 4-9-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5.4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51 15 0,'0'3'41'0,"-10"-8"15"16,10 5 10-16,0 0 6 15,1-3 3 1,2 1-29-16,6 0-21 15,7-2-9-15,15 0-7 16,0-2-4 0,0 2-3-16,4-1-5 15,-9 0-5-15,-1 1-7 16,0 1-8-16,-10 0-7 15,-3 1-6-15,-4 0-2 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5.1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6 16 0,'8'3'37'0,"-19"-12"56"16,8 12-42-1,3 3 0-15,0 13-31 16,2 6-11-16,-2 3-3 16,3 4-2-16,-3 0-1 15,4-2-1-15,-4-1-1 16,3-4 0-16,-1-1-1 15,1-2-2-15,1-6-2 16,-5-1-5-16,3-5-5 16,-2-5-6-16,0-2-3 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40.4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0 14 0,'10'10'34'16,"-10"-8"7"-16,-3-9 6 15,-3 8 8-15,2 0 3 16,1 5-26-16,1 10-6 15,2 2-3-15,-3 7-4 16,3 12-4-16,2-1-1 16,-2 1 0-16,0 1-4 15,0 0-3-15,0-4-3 16,0-5-3-16,1 2-3 15,-1-5-1-15,5-4-1 16,-5-6-1 0,6-4 1-16,-5-2 1 15,1-4-1 1,-1-1 0-16,5-2 0 15,-3-3 1-15,1-6 0 16,-1-2 0-16,-3-3 2 16,5-4 0-16,-1-1 2 15,0 0 2-15,5-5 1 16,0 1 2-16,1 2 0 15,3-4 0-15,5 3-1 16,0 2-2-16,5 8-1 16,2 1-1-16,0 8 0 15,2 3-1 1,-3 5 0-16,-4 3 1 15,-7 6-1-15,-3-3 0 16,-3 1 0-16,-2 1 1 16,-4 0-1-16,-1-3 1 15,-4 0 0-15,-4 2 2 16,-6 7 5-1,-4-13-4-15,1-2 0 16,-7-2-2-16,1 1 1 16,1-2-1-16,-2-1 0 15,-1-2 0 1,-1 1 1-1,4-1 0-15,-2 1-2 16,7-2 1-16,0 0-1 16,6-2-2-16,5 4-1 15,1-2-5-15,4 0-4 16,-5-2-5-16,8 2-11 15,-2 0-13-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39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2 13 0,'0'-2'31'0,"-7"8"9"16,7-6 10-16,0 0 10 16,-2 0 7-16,2 0-21 15,0 0-6-15,0 0-5 16,0 0-8-16,2 0-8 15,2 0-5-15,5 0-4 16,2 0-4-16,1 0-4 16,5 0-5-16,2 0-6 15,-3 3-3 1,3-1-5-16,-4-1-6 15,-1-3-7-15,1 1-6 16,1-2-6-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39.2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24 13 0,'-10'-9'29'0,"14"-10"6"15,-4 19 9 1,0 0 7-16,0 0 11 15,0 0-18-15,0 0-1 16,0 0-3-16,0 0-5 16,0 0-9-16,0 6-8 15,0 7-6-15,-2 16-4 16,0 35-1-1,2-35-6 1,0-1-3-16,0-3-4 16,0-3-3-16,0-4-3 15,0-3-3-15,0-4-3 16,0-2-3-16,0-4-3 15,0-4-3-15,-1 1-5 16,-1-2-4-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36.8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 101 13 0,'0'13'27'15,"1"0"5"-15,-1-13 3 16,0 0 6-16,0 0 4 15,0 0-19-15,2 0 1 16,-2 0 2-16,1 0-1 16,-1-1-3-16,7-13-4 15,1 8-4 1,-1 1-5-16,4-12-5 15,3 6-2-15,1-6-3 16,-2 6 0 0,3-4-2-16,4 2 0 15,0 2-1-15,5 5-2 16,0 6-1-16,-9 9 0 15,-1 2 0-15,-7 8 0 16,-3 1 1-16,-8-4 2 16,-2 5 1-16,-1 0 0 15,-3 2-1-15,-4-4 2 16,-4 2 1-16,4 0 0 15,-3-4 1-15,0-1 2 16,1-1-1-16,0-6 1 16,-1 0-1-16,0 1 0 15,3-2 0 1,4-3 0-16,1-3-2 15,3-1 0-15,2-1 0 16,7-4-3-16,0-3-1 16,4-1-3-16,4-4 1 15,8 2-3 1,-1-3-1-16,2 4-1 15,0 8 0-15,-1-2 0 16,1 6-1-16,-5 4 0 16,0 5-1-16,-4 5 2 15,-3 1 0-15,-6 4 3 16,-2 0 1-1,-7 2 2-15,6 2 3 16,-8-1 2-16,2-3 3 16,-8-4 5-16,-6 0 3 15,-1-1 1-15,1-5 2 16,-3 0-2-16,1-8-1 15,-3 1-4-15,3-5-3 16,3-5-1-16,-3 1-1 16,7 1-3-16,4 0-6 15,-1-1-8-15,0 1-15 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33.8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79 17 0,'5'-6'41'16,"-18"12"8"-16,13-6 9 16,0 0 6-16,0 0 4 15,0 0-33-15,0 0-8 16,0 0-7-16,0 0-7 15,0 0-2-15,0 0-3 16,1 0-1-16,5-3-3 16,7-2-1-16,-3 1-2 15,11-2-2-15,-5-2-2 16,3-1 0-1,6 3 0-15,-4 1 0 16,-1 0 1-16,4 3 1 16,-1-1 1-16,-2 0 0 15,-8 0-1-15,-1 1 0 16,-4 2-1-16,0-1 1 15,-4 0 1-15,-1 1 1 16,0 0 1-16,-6 0 1 16,2 0 1-16,-5 0 1 15,-4-2 1 1,1 2 1-16,-4-3 0 15,-5 2-1 1,2-1 0-16,0 1-1 16,-1 0-2-16,6 1-1 15,-2 0-1-15,2 0 0 16,-3 0 0-16,0 0-1 15,1-2 0-15,0 1-1 16,3 1 0-16,2 0 0 16,2 0-1-16,2 0 1 15,0 1 0-15,1 1 0 16,0-2 0-16,-2 1 0 15,2-1 0-15,1 1-2 16,0-1 1 0,1 2 1-16,2-1-1 15,-1-1 1-15,0 0 1 16,0 3 0-16,0 0 0 15,0 0 0-15,0-3 0 16,0 4 0-16,0 1 0 16,0 0 0-16,0-2 0 15,-1 1 0 1,-1 2 0-16,2-3 1 15,-3 0-1-15,-6 1 0 16,1-1 0-16,2 0 0 16,-2-2 0-1,5 1 1-15,-4-1-2 16,4-2 0-16,6 1-1 15,-1-3-1-15,-1 3-2 16,6-3-1-16,4 2 0 16,-3-5-1-16,13 2 0 15,-2 1-1-15,2-3 0 16,2 5 1-16,14-5 0 15,-11 0 2-15,-1 2 2 16,-3 1 1-16,-7 0 1 16,0 2 1-1,-7-1 0-15,-2 1 0 16,-1-1 0-16,0 2 0 15,0 0 0-15,-5-1 1 16,-2 1-1-16,2 0 0 16,0 0 1-16,0 0 0 15,0 0-1 1,0 0 1-16,0 0-1 15,0 0-1-15,0 0-7 16,0 0-12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24.1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51 22 0,'-12'8'56'0,"9"-5"20"15,3-3 13-15,3 0 9 16,3-2 8-16,3-1-38 16,10-3-19-16,5-1-11 15,6 0-8-15,3-1-6 16,4 1-7-16,-1 0-8 15,-2 1-14-15,-9 3-18 16,-6-2-21-16,-7 4-26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23.9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64 14 0,'-8'-6'42'0,"-12"8"21"16,22-2 12-16,-4 3 7 15,2-3 5-15,0 0-24 16,5 0-22-16,2 0-11 15,11-2-2 1,13-5-1-16,10-2-3 16,0-1-5-16,9 2-4 15,-5 1-7-15,-10 0-13 16,-9 2-13-16,-2 1-9 15,-9 2-7-15,-9 8-12 16,-8 0-8-16,2-4-6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1:23.5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63 14 0,'-3'-34'43'0,"77"-94"20"16,-93 379 26 46,19-226 20-62,0 3 1 16,0 17-29-16,0 5-28 15,0 0-15-15,1 2-40 16,1-2-5-16,3-5-4 16,0-7-3-16,4-4-5 15,-2-9-5-15,-3-5-4 16,-1-10-7-16,0-2-6 15,2-11-10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3:52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3 12 0,'0'-5'28'16,"5"-19"5"-1,-5 24 6 1,1-4 6-16,1-2 7 16,-1-2-20-16,13-2 1 15,-16 4-4-15,2 2-3 16,0 1-3-16,0 6-3 15,0-2-5-15,0 7-1 16,0 5-3-16,-1 3-3 16,1 0-3-16,0 0-3 15,0-1-1-15,0 3-3 16,0-6-1-16,3 2-2 15,2-2-1-15,7-8-1 16,1-2 0 0,5 1 0-16,-2-6 1 15,3-6 1-15,1-4 2 16,-4-6 0-16,-1-3 1 15,-4-2 2-15,0 1 1 16,-3-1 4-16,-3 3 0 16,-5 5 2-16,3 3 2 15,-5 1 2-15,2 3-2 16,0 3-2-16,-1 3 1 15,1 3-2 1,0 3-2-16,0 12-1 16,0 0-1-1,0 5-2-15,-2 10 0 16,2-5-1-16,-1 9 0 15,-1 1 0-15,1 3-1 16,1 1 1-16,0 2-1 16,0-10 0-16,-3-2 1 15,2-4 1-15,-2-3 0 16,-6-1 0-16,0-8 0 15,-7 1 0 1,-21 11 2-16,18-17-2 16,1-2 1-16,2-6 0 15,1 0-2 1,2-1-3-16,3-11-4 15,2 0-5-15,5 1-7 16,5-12-8-16,-1-2-10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2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20 14 0,'10'-11'34'0,"-4"8"9"16,-6 3 9-16,0 0 12 15,-1 0 7 1,-2 1-25-16,-6 14-7 16,-3 8-6-16,1 5-8 15,1 3-10-15,4 0-4 16,0 1-2-16,4-1-4 15,8-2-3-15,2-5-4 16,5-5-1 0,6-5 0-16,7-8 0 15,3-4 2-15,5-7 0 16,-3-6 1-16,-4-7-1 15,-3-4 0-15,-7-6 0 16,-3-4-1-16,-12-2 3 16,-6 2 0-16,-2 0 2 15,-8-2 2-15,-11 9 0 16,-6 9 0-16,-3 13-3 15,-1 10-3-15,0 2-7 16,2 6-6-16,5 2-9 16,3-4-11-1,7 9-12-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11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6-1 12 0,'3'4'29'0,"-3"-4"4"15,-3 0 4-15,2 0 4 16,-5 5 2-16,-2 2-25 16,0-1-4-16,-7 1-4 15,2 1-4-15,-5 1-1 16,2-1 0-16,-8 1 0 15,6-1 0 1,-4-4-1-16,6-1 0 16,-7 4-1-16,-1-2 0 15,-2-1-1-15,-1-1 1 16,-1 3 1-16,-4 0 0 15,2-6 0-15,-1 4 0 16,-1-1 1-16,-1 5 1 16,3-4 0-1,0 2 1-15,1-6 0 16,2 1 0-16,-2 2-2 15,-17 5 0 1,28-5-5-16,1-5 3 16,6 9-1-1,3-4 0-15,3 3 0 16,1 3 0-16,-2-3-2 15,1 3 0-15,7 0 0 16,-2 8 0-16,0-5 0 16,0 3 0-16,0 11 0 15,0-9 0-15,3 0 0 16,1 7 0-16,1 4 0 15,1 1 0-15,-2-5-1 16,-5 5 1-16,3 4 0 16,-2-5 0-16,0 1-1 15,0-2 1 1,0 1-1-16,0-2 0 15,2 1 0-15,-2-2 0 16,1-2 0-16,7 4 0 16,-1-2-2-16,2 1-2 15,-3-2 0-15,0-1-1 16,-2 5 0-16,-1-1 1 15,2-5 2-15,-3 3 1 16,6-3-1-16,-5 5 0 16,-2 0 1-1,2 3-1-15,-3-7-2 16,2 1 0-16,-2-3 1 15,1-2 0 1,1 3 0-16,-2-3 1 16,0 3 2-16,0-4 0 15,0 4 0-15,1-3 0 16,-1 3 0-16,-3-1-2 15,3 1 0-15,0 1-1 16,0-1 1-16,0-1 0 16,0-3 0-16,-3-2 1 15,3-4 0-15,0-2-1 16,0-3 1-16,0-1-1 15,0-3-1-15,0 2 0 16,0-5 0 0,2 0 0-16,-1-2-1 15,1 2 1-15,-1 0 0 16,6 0 1-16,1 3-1 15,5 0 1-15,-3-1 1 16,2 0 1-16,4 0-1 16,-2-2 2-1,3 0 0-15,1 0 0 16,3 0 1-16,-2-3 2 15,7 0 1-15,-1 0 1 16,2-1 0-16,4-2 1 16,1 1-1-16,0 1-2 15,1 3-2-15,-1-1 0 16,-4 1 0-1,2-2-1-15,-2 1 0 16,-2 1 1-16,2 1 1 16,-3 0 2-16,5-2 1 15,-4 1 0-15,1-2 0 16,-2-2 0-16,0 1-1 15,0 1-2-15,20-3 1 16,-25 5-3 0,-4-2-1-16,-2 1 0 15,-2-1 0-15,-3 2-2 16,1 1 1-16,5-2 0 15,-8 1 0-15,4-1 1 16,-4 1 0 0,0-1 1-1,-1-1 0-15,-1 5 0 16,1-2 0-16,-5 0-1 15,-1-3 1-15,0 0 0 16,0 0 0-16,2 0 0 16,-1-1 0-16,-1-5 0 15,2 0 0-15,-2-1-1 16,0-1 1-16,4 1 0 15,-5-2 1-15,1 7 3 16,0-3 3 0,0-20 11-16,-2 13-8 15,2-4-1 1,0-3-3-16,-6-15 4 15,-1 20-6 1,-1 6 0-16,5 1 1 16,-7 0 1-16,4-5-1 15,0 2 0-15,0 0 0 16,4-2-3-16,-4-3 0 15,1-4-2-15,2-1 1 16,-1 0 1-16,1 3 1 16,-1-1 0-1,-1 4 1-15,2-3 1 16,-4 1 0-16,-1 2-1 15,3 0 1 1,-1-2-2-16,1 2-1 16,2-3 0-16,2-2 0 15,-1 3-1-15,1 2 2 16,-1 0 0-16,1 1 1 15,1 3 0-15,-3 0-1 16,3-2-1-16,-4 2-1 16,4-4-1-16,-2-2 0 15,-1 5 1-15,-1 0 1 16,-2 0 0-16,0-1 0 15,3 5 1 1,0-2 0-16,2 0-1 16,-2-1 1-16,0 0-1 15,0 2 1-15,1 1-1 16,-2-2 0-16,1 5-1 15,-1-2 0-15,1-6 0 16,0 5 0-16,-2-3-1 16,2 2 2-1,-1 4 0-15,4-2-1 16,0-1 0-16,0 2 1 15,0 3-1-15,0 0-1 16,0-7 0 0,0 4 0-16,0-12 0 15,0 10 0 1,0-3 0-16,0 3 0 15,0-4 0-15,0 4-1 16,0 3 1-16,0 1 0 16,0-3-1-16,0 3 1 15,0 2 0-15,0-4 1 16,0 2-1-16,0-1 1 15,0 0 0-15,0 1-1 16,0-2 1-16,0 0-1 16,0 0 1-1,0 2 1-15,0 2 0 16,0 1 1-16,0 0-1 15,0 2 1-15,0-5-1 16,0 3-1-16,0 0 1 16,0 0 0-1,0 0-1-15,0-3 0 16,0 2 0-16,0-2-1 15,0 1 0-15,0 1 0 16,0-2 0-16,0 2 0 16,0-4 0-1,0 4 0-15,0-7 0 16,0 8 1-1,0 2 0-15,0-2 1 16,0 2 1-16,0-1-1 16,0 2-1-16,0 0 0 15,0 0 0-15,0 0-1 16,0 0 0-16,0 0-2 15,0 0-4-15,0 0-7 16,0 0-7-16,0 0-11 16,0-4-14-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08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68 17 0,'-10'-4'38'0,"10"1"7"16,0 3 4-16,0 2 3 15,1-4 4-15,7 1-30 16,1-4-7-16,1-4-2 15,8 1-1-15,-1-4-3 16,5 0-4-16,3 3-3 16,-1 3-3-16,-3 8-1 15,-5 4-4-15,-4 5 1 16,-2 14 0-1,-4 2-1-15,-8-1 1 16,2 2 0-16,-1 3 1 16,-2-1-1-1,-9-2 0-15,-6 1-1 16,-2-4 0-16,-5 2 0 15,0-7-1-15,3-3-1 16,0-6-1-16,-2-2 0 16,0-4-1-16,1-2-2 15,2-6 2-15,2 0 1 16,4-6 1-16,4-3 2 15,2 3 1-15,6-4 1 16,4-3 1 0,1-2-1-16,7-1 0 15,2 4 1-15,9 2 2 16,5 0 1-16,5 8 2 15,6 2 0-15,-1 6 1 16,-1 3-2-16,-2 4-2 16,-5 1-4-16,5-2-3 15,-7-1-7-15,-4-3-8 16,-6-2-8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07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1 15 0,'10'-9'37'16,"-15"14"9"-16,5-5 7 15,0 0 5-15,0 0 3 16,4-2-26-16,6-4-10 16,4 0-3-1,9 0-1-15,11-2-2 16,1-1-4-16,9-2-2 15,9-2-3-15,0 1-5 16,-2 1-4-16,2-1 0 16,-2 1-2-16,-7 4-3 15,-7 6-3-15,-9-1-5 16,-4 1-3-16,-7 4-5 15,-5 1-8 1,-6-2-8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06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5 14 0,'3'10'30'0,"-18"-1"5"16,15-9 4-1,0 0 4-15,0 0 3 16,0 0-27-16,0 0-2 15,0 0-2 1,0 0-1-16,2 0-1 16,-1-3 1-16,5 3 0 15,0-6-3-15,1-9-4 16,3-1-3-16,2 1-2 15,4 0-2-15,3 4-1 16,6 0 0-16,-5 2-3 16,2 6-4-16,3 2-1 15,-9 7 0-15,2-5-1 16,-5 7 2-16,-6 5 4 15,-5 6 5-15,-4 0 4 16,-1 2 3-16,-1 0 2 16,-3-14 0-1,-5 11 0-15,-3 1-1 16,1-1-3-16,-8-1-1 15,6-2-1-15,1 3 1 16,3-11-1-16,5 4 0 16,3-3 0-1,2-8-3-15,1-2-1 16,4 2-1-16,-2 1-1 15,5-1 0-15,4-6-1 16,1-1 1-16,5 1 1 16,6-2-3-16,14-2-11 15,-14 9 3 1,-6 5-1-1,-3 6-2-15,3 4 2 16,-14-4 3-16,2 5 3 16,3 1 3-16,-8-3 3 15,-2 5 3-15,2 3 4 16,-13-4 3-16,0-5 5 15,-7 0 2-15,5 1 0 16,-6-2-2-16,3-1-2 16,-7 0-4-16,3-2-4 15,2-2-3-15,1-1-2 16,4-5-4-16,3 0-7 15,-1-1-10-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03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12 0,'-1'8'29'16,"1"-5"6"-16,0-3 6 16,1 1 8-16,-2 3 6 15,1-2-19-15,0-2-1 16,3 3-3-16,-3-3-3 15,6 0-4-15,7-2-4 16,7-1-5-16,2 2-4 16,3-8-5-16,-3 3-4 15,-4 1-6 1,-5 3-2-16,-3 1-3 15,-3 1-2-15,-2-2-3 16,-1 0-4-16,-4-1-7 16,-3 3-11-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50:03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50 12 0,'-7'-7'31'0,"-4"7"9"16,11 0 7-16,0 0 7 15,0-15 6-15,-2 17-20 16,4-2-7-16,-2 0-4 16,5 4-5-16,-2-4-5 15,7 0-3 1,3 3-4-16,5-4-2 15,-5-4-2-15,5 1-3 16,7-1-3-16,-4-2-1 16,-5 4-3-16,1 0-3 15,0 2-3-15,-3-2-2 16,-6-2-3-16,1 4-1 15,-6 1-1-15,-2 1-5 16,0-2-5-16,1 2-6 16,-2 1-5-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57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51 15 0,'0'0'34'16,"-8"-8"7"-16,8 8 6 15,0 0 7-15,0 0 5 16,0 0-27-16,0 0-2 16,0 0-5-16,0 3-4 15,0 1-6-15,-2 6-4 16,2 0-4-16,0 4-1 15,0 0-2-15,0 5 0 16,0 0-1 0,0-1 0-16,0 1-2 15,0-5 0-15,2-2-2 16,5 0-1-16,-1-7 0 15,6 0-1-15,2-5 1 16,4 0 0-16,-1-3 1 16,0 0 0-1,-3-3 0-15,10-17 0 16,-14 10 2-1,-1 1 0-15,-4-7 2 16,1 4 0-16,-1-4 3 16,-4 3 3-16,-1 2 1 15,-4-1 1 1,-1 2 2-16,1 0-1 15,-8 4 0-15,1-1-3 16,-1 3 0-16,-1 1-2 16,-2 4-1-16,0-1-3 15,-1 8-1-15,-1-1-2 16,1 8-5-16,1 4-5 15,5 0-5-15,1 0-8 16,3 1-8-16,-9 2-10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57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9 15 0,'-12'-12'32'16,"2"24"7"-1,9-12 4-15,-2-3 6 16,-3 6 3-16,1-1-27 15,1-3-4-15,0 8-2 16,-7 124-1 46,13-125-1-62,-1-3-4 16,4-1-2-16,2 1-3 16,2-2-4-16,4 4-5 15,2-7-1-15,-2-1 1 16,-3-1 0-16,2-1 0 15,-1-1 1 1,-6-4 0-16,0 0 0 16,-2 0 2-16,0-27 4 15,-3 19 0 1,-5 8 1-16,2 4 1 15,0 0-1-15,-4 4-1 16,-8 7-3-16,1-2-4 16,-1 1-5-1,0 11-6-15,0 0-8 16,5 2-10-16,0 0-9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45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40 12 0,'-2'6'27'16,"-7"-6"4"-16,9-2 5 15,6 2 52 1,-3 0-62-16,10 0 1 15,4 0 0-15,7-3-2 16,2-4-4-16,12-2-6 16,4 2-2-16,12-9-5 15,2 4-4-15,0-1-2 16,-2-2-2-16,0 2 0 15,-1 2-2 1,0 0-1-16,-9 6 0 16,-9-3 1-1,-4 2 0-15,-6 2 1 16,-9 4 3-16,-3 1 1 15,-4-2 1-15,-3 0 0 16,-2-2-1-16,-1 0-3 16,-1 4-7-16,1 4-10 15,0-5-14-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45.2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3 13 0,'-12'8'31'15,"12"-7"6"-15,0-1 47 16,0 0-37-1,0 0-25 1,0 0-6-16,0 0-1 16,0 0-2-16,3-6 0 15,0-1-1-15,4-4-1 16,4 1-3-16,9-2 0 15,2-2-2-15,0 2-2 16,6 0 0-16,-4 3-1 16,-1 6 0-1,-2-3-3-15,-5 11 0 16,-4 11-1-16,-2 2 1 15,-5 1 0-15,-2 4 0 16,-3 2 0-16,-2 2-1 16,-1 1 1-16,-1-2-1 15,-2-2 0-15,-4 1 0 16,-5-3 0-16,-3-1-1 15,4-2 1 1,-4 0-1-16,-15 8-4 16,22-19 2-16,-3-6 0 15,3 1-1 1,-1-6 0-16,3-2 1 15,5-3 1 1,4-3 0-16,0-3 2 16,0-1 0-16,3 0-1 15,1 5 1-15,2-2 0 16,3 2 0-16,4 2 3 15,3 4 2-15,2 1 3 16,1 6 1-16,2 0 0 16,-2 4-1-16,0-1-1 15,-1 1-3-15,-4 1-3 16,2 1-3-16,-2-2-5 16,-4 2-7-1,-1-2-7-15,-3-2-9 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8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74 19 0,'-19'7'47'16,"1"3"11"-16,18-7 3 15,-1 2 3-15,2-5 5 16,7 9-33-16,-2-8-14 16,10-1 3-16,10 4 2 15,11-5-1-15,4-1-1 16,11-6-4-16,7-2-5 31,3 2-6-31,2-2-5 16,10-4-4-16,-5 5-4 15,-2-7-4-15,49-6-18 16,-68 14 5-1,-14 5-4-15,-4 0-6 16,-13 3-5-16,-5 2-6 16,-9 7-6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44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 12 0,'-6'-13'27'16,"8"13"4"-16,-2 0 5 15,0 0 6 1,0 0 4-16,0 0-21 16,0 0 1-16,0 0-2 15,0 0 17 1,0 4-23-16,0 19-3 15,0 2-2-15,0 8-3 16,3 2-3-16,-3 0-4 16,0-1-2-16,1-3-1 15,12 22-5 1,-14-17-7-1,1-23 1 1,0-5-4-16,0-2-4 16,0-5-5-1,0-4-4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6.8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3 0,'-2'4'33'15,"12"-4"9"-15,-10 0 3 16,0 0 4-16,0 0 2 16,0 0-22-16,5 0-10 15,-1 1-2-15,4-1-2 16,8 0-1-16,1-4-4 15,2 1-9-15,-2 3-10 16,3-5-16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6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6 19 0,'0'-9'44'16,"0"18"9"-16,0-9 5 15,5 0 3-15,-4 0 3 16,8-6-37-16,1 5-11 15,8-5-6 1,-1 3-2-16,2 1-2 16,2 1-1-16,-3-3-3 15,15-5-6 1,-21 8-8-1,1-8-10-15,0 5-11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6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4 20 0,'-2'-12'49'0,"4"9"12"15,-2 3 4-15,0 0 1 16,3 0 1-16,7 7-39 15,5 3-17-15,4 5-4 16,3 3 1 0,0 5 2-16,24 38 12 15,-29-28-11 1,-3 6-3-16,3 34-1 15,-11-39-8 1,0 1-2-16,-4-4 0 16,-5-2-2-16,0-2-3 15,-10 18-18 1,1-27 2-16,1-6-9 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5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101 15 0,'-8'-4'37'0,"11"-1"8"16,-3 5 6-16,0-1 5 15,2-11 6-15,1 0-29 16,0-5-8-16,5 2-6 15,7 0-4 1,-2 2-5-16,6 4-4 16,-3 12-1-16,0 11-3 15,1 2-2-15,-6 6-1 16,-2 2-2-16,-3 6-2 15,-6-1 0-15,-3 3 1 16,-1 0 1-16,-5-2 0 16,-1-1 1-16,-5-3 1 15,-1-1 1-15,-3-9 0 16,3 1 0-1,-2-9 1 1,-1 0-1-16,4-5 0 16,1-6 0-16,6-6 0 15,0 0-2-15,5-3 1 16,3 2 0-16,6 1 0 15,-5-2-1-15,8 5 0 16,4 3 1-16,2-2-1 16,2 0 0-16,2 0-1 15,0 2-2-15,2 0-3 16,1 2-5-16,0-2-7 15,0 0-6-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5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3 16 0,'-10'1'40'0,"10"6"10"15,0-8 6-15,0-1 2 16,0-1 2-16,0 3-30 15,1 0-15-15,1 0-6 16,9-1-4-16,1-6-2 16,4-3-2-16,3-1-1 15,5 0 0 1,-1 1-2-16,8-2-20 15,-25 9-4 1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4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13 0,'0'3'34'0,"-16"-1"9"15,16-2 4-15,-6 2 5 16,-2 2 4-16,2 13-24 16,-5 2-9-16,-2 9-2 15,3 6-2 1,-1 1-4-16,6 3-3 15,0 0-4-15,7 1-4 16,-1 2-6-16,5-3-4 16,3 3-6-16,4-10-6 15,2-4-9-15,0-4-5 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4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0 18 0,'-11'15'46'16,"14"-5"10"-16,-6-12 1 15,3 2 3-15,0 0 1 16,0 0-34-16,0 0-16 16,3-1-1-16,5-4-1 15,6 0-2-15,2-3-2 16,4 1-5-16,-1-2-6 15,2 3-9-15,-7-1-9 16,4 2-9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34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 12 0,'5'-11'31'0,"-4"22"9"15,-1-11 5 1,0 0 5-16,0 0 3 15,0 0 3 1,-1 7-34-16,-1 8-2 16,2 4-1-16,0 25 12 15,0-16-20 1,2 33 0-1,0-27-10-15,1-1-2 16,5-6-2-16,1 3-3 16,4-4-2-16,3-2-1 15,2-4-3-15,4-8-2 16,1-6-1-16,-2-2 1 15,4-15 1-15,4 2 2 32,-6-9 3-32,-3-5 4 15,-4 2 2-15,-4-1 1 16,-7-1 3-16,-1-1 3 15,-1 5 2-15,-7 0 2 16,1-2 1-16,-9 7 0 16,-3 0 0-16,-1 7-3 15,-2 4 1-15,2 2 0 16,3 4-1-16,-2 2-1 15,-1 4-1-15,1 4-1 16,2 5-3-16,5 7 0 16,8-6-2-16,0-1-2 15,0 5 0 1,0 5-2-16,0-3-5 15,0-6-5-15,0-4-6 16,2 3-8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9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2 13 0,'1'6'34'15,"-1"-11"8"-15,3 5 8 16,5 0 9 0,8-1 9-1,7-3-20-15,11-4-7 16,7-2 0-16,5-2-5 15,8-2-8-15,8 5-6 16,3-2-7-16,6 2-4 16,2-1-4-16,91-17-4 15,-73 16-4 1,3-7-3-16,-1 2-3 15,-1-1 1-15,-6 4-1 16,-14-2 1-16,-12 7 2 16,-8 0 3-16,-13 7 3 15,-9-6 1 1,-8 7 3-16,-6-6 2 15,-1 7 2-15,-5 1 0 16,-3-1-3-16,-2-4-6 16,-1 5-9-16,-1-2-15 15,2-2-21-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8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2 20 0,'-14'12'46'0,"12"-21"5"16,2 9 6 0,0 0 6-16,0 0 6 15,0 0-38-15,0 0-6 16,0 0-2-16,0 0-5 15,4-6-5-15,2-1-5 16,1-5-2-16,12-4-2 16,3 3-2-16,8-6-2 15,-1 7-1-15,2 5-2 16,-7-2-1-16,-5 4 0 15,-6 8-1 1,0 3 0-16,-5 4 1 16,-2 2 1-16,-6 6 1 15,0-1 0 1,-9-2 1-16,-1 4 1 15,-1 2 2-15,-3-2 2 16,-1-1 2-16,-3 1 1 16,5-2 0-16,0-2 0 15,-1-3 0-15,4-2-2 16,4-4-1-16,2 0-1 15,-1-3-1-15,8-2-2 16,-1-4 0-16,7-1-1 16,4-6-1-16,10 1 0 15,1 0-2-15,2 3-1 16,7 5-1-1,1 1-1-15,-5 4 0 16,-7 3 1-16,-6 5 1 16,-10 4 2-16,-7 0 4 15,-2 5 4-15,-4-5 2 16,-13 2 1-16,1-1 1 15,-1-1-2 1,-7 1-2-16,2-7-2 16,-3-4-4-16,5-3-3 15,-1-3-4-15,1 0-6 16,2-2-10-16,2 1-12 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9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12 0,'14'-15'38'16,"-28"31"19"-16,14-16 12 16,0 5 8-16,0 14 6 15,0 13-19 1,0 3-23-16,1 5-12 15,-1 0-7-15,6-1-7 16,0 0-8-16,1-3-7 16,-4-3-7-16,1-7-7 15,8-2-9-15,-10-8-13 16,-2-5-13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8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1 17 0,'-10'1'41'16,"18"5"8"-16,-8-6 6 15,0 0 6-15,0 0 5 16,0 0-31-16,7 0-10 16,0 0-4-16,3-1-4 15,3-1-6-15,8-4-4 16,0-3-3-1,-3 3-7-15,5 2-12 16,-8 0-13 0,-4-2-13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8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66 15 0,'-21'2'37'0,"5"1"7"16,15-3 7-16,1 0 8 15,-2 0 5-15,2 0-26 16,0 0-9-16,0 0-4 15,0 0-7 1,0 0-7-16,5 0-4 16,0-6-3-16,1-6-2 15,16 3 0-15,2-8-1 16,2 2-3-16,-5 9-2 15,-3 0 0-15,-3 11-1 16,-2 5 0-16,-7 5 1 16,0 1 3-16,-5 1 1 15,-2 4 1-15,-7-2 3 16,1 0 1-16,-1-2 2 15,1 0 2-15,-6-1 1 16,0-3-1 0,2-4 0-1,4-2-2-15,1-4-1 16,2 1-3-16,1-2-1 15,6-2-1-15,-2-5-4 16,-1-2-4-16,7-2-2 16,10-5-2-16,3 3-1 15,1 0-1-15,2 3 1 16,0 2-1-16,-3 8 1 15,2 4 0-15,-6 3 0 16,-5 5 1-16,-7 4 2 16,2 1 4-16,-9 3 4 15,-4 0 5 1,1 1 6-16,-4-1 4 15,-8-6 1-15,-3 5 1 16,1-8-2-16,-7 2-3 16,5-5-4-16,0-4-3 15,1 1-2-15,4-5-4 16,-2-5-6-16,13 3-7 15,-2-5-11-15,-1-1-12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7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3 0,'3'-20'32'15,"-1"12"10"-15,-2 8 9 16,0 0 9-16,0 0 7 15,0 0-22 1,0 0 23 0,0 1-42-16,0 9-7 15,0 12-3-15,0 6-3 16,0 3-4-16,0 0-2 15,0 3-4-15,0-1-2 16,0 1-2-16,0-7-4 16,0-4-5-16,0-5-6 15,0-6-6-15,0-7-10 16,0-5-8-16,0 2-8 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2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 20 0,'-7'10'52'0,"-7"-7"18"16,14-3 13-16,3-3 10 16,2 3 9-16,2-3-31 15,3 5-16-15,5-2-9 16,1-2-8-1,18-1 9 1,-16 2-40-16,-2-2-17 16,-3 2-22-16,-1 1-28 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2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9 19 0,'0'16'47'0,"-17"-23"14"15,19 9 12-15,7 9 146 31,-3-11-181-31,4 2-12 16,5-1-5-16,2-1-6 16,4-4-5-16,2-1-3 15,1 1-3-15,1-2-10 16,-6-1-10-16,14 1-39 15,-27 6 10 1,1-2-11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49:21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25 13 0,'0'-27'35'15,"-16"-14"75"1,41 196-26 77,-25-139 17-93,0 7-27 16,0 7-17-16,0 1-11 16,0-2-13-16,0-5-37 15,0-5-2-15,0-6-1 16,0-4-2-16,0-2 0 15,0-4 2-15,0-9-3 32,0-8 8-32,0-19 2 15,0-9 0-15,0-13 1 16,3 2-2-16,6 2 2 15,7 11-2-15,22-13-1 32,-16 38 1-32,-2 17-1 15,-1 8-2-15,1 12-3 16,-1 7-1-16,-4 2-2 15,1 5 0-15,-7 0 0 16,4-3 3-16,-5-2 1 16,-7-6 3-1,1-6 0-15,-4-6 0 16,2-3 0-16,3-7 0 15,-3-7 2-15,0-9-1 16,1-12 1-16,1-22 0 16,7-8 2-16,3-4 1 15,10 5 2-15,29-26 11 16,-23 63-7-1,23 27 5 1,-5 94-6 15,-34-64-7-31,-6 0-2 16,-2 0-1-16,-1-8-3 15,0-2-3-15,-2 12-22 32,2-33 6-32,-4-3-8 15,1-2-7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05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3 14 0,'-9'-6'32'16,"14"12"6"-16,-5-6 7 15,0 0 8-15,0 0 7 16,1-1-23-16,5 1-4 16,4-2-3-1,27-5 18 1,-15 5-32-1,3-3-3-15,2 0-3 16,2-1-2-16,-3 2-6 16,-1 1-4-16,-4 0-3 15,-4 2-3-15,-3-1 0 16,-4-1-1-16,-3 5 1 15,-1 1 2-15,-1 2 2 16,-3 0 1-16,1 2 2 16,-1 3 1-16,-2 7 0 15,0-1 0 1,-3 6 0-16,1 3-1 15,1-2 1-15,-5 5 0 16,2-3-1-16,-4 5 1 16,4-4-1-16,1-3 1 15,-1 16-4 1,4-32 0-16,0 2-1 15,0 3-3-15,0-4-6 16,-2-3-7 0,2 1-8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04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3 0,'0'4'26'0,"10"-8"2"15,-10 7 1 1,0-3-1-1,0 0 1-15,0 2-27 16,0 3-2-16,0 1 1 16,0-5 1-16,0-1 4 15,0 0 5-15,0 3 5 16,0 3 5-16,0-5 5 15,0 0 3-15,0 1 0 16,0 5-2-16,0-4-2 16,0-3-5-16,2 3-3 15,1-2-2-15,5-1-2 16,10-1 0-16,7-2 0 15,4-3-2 1,1-1-2-16,24-6-3 16,-38 12-9-1,-1-2-3-15,-5 1-2 16,-4 2-2-16,-2 0 0 15,0 2-4-15,-1 1-3 16,-1-2-7-16,-2 1-10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02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 0,'9'1'47'0,"-3"-1"-13"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02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16 0,'0'-6'39'16,"-9"12"11"-16,9-25 10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7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1 43 0,'-3'-23'37'16,"3"23"8"-16,0 0 11 16,0 0 9-16,0 0-23 15,0 5-2 1,0 10-5-16,0 9-8 15,0 4-8-15,0 7-7 16,0 5-2-16,-1 5-3 16,1-2-3-16,0 4-3 15,0-5-1-15,0-3-1 16,0-3-2-1,0-5-3-15,0-5-2 16,0-8-4-16,0-8-5 16,-2 2-7-1,2-6-8-15,-1 0-11 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7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8 16 0,'30'-8'82'16,"-32"8"-33"-16,1 0 8 15,-2 3 8-15,0 0-26 16,-1 0-4-16,6 7-1 15,-7 5-3-15,2 2-6 16,-2 2-7-16,1 5-6 16,-1-7-3-1,3 23-2 1,2-21-6-16,0 7-6 15,0-14 1 1,4-7 0-16,-4 0-1 16,0 1-1-16,4-3-7 15,-1-2 7 1,5-1-2-16,3 0 0 15,0-3 0 1,25-4-8-16,-15 1 8 16,2 2 0-16,-8 1-1 15,1-2-3-15,-1 5-3 16,-5 0-4-1,2-1-3-15,-5 1-3 16,2-2-29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6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 19 0,'0'3'42'0,"-6"1"8"16,6-4 8-16,0 0 8 15,0 0 7-15,0 0-33 16,3 0-4-1,1-3-3-15,0 5-6 16,7-4-7-16,2 2-5 16,0 0-5-1,6-1-4-15,0 1-5 16,1-4-7-16,-2 1-7 15,-6 2-8-15,2-3-10 16,-8 6-10-16,-1-1-11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6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43 14 0,'2'7'30'16,"-2"-4"5"-1,0-3 4-15,13 0 58 16,2-1-71 0,0 1-3-16,4 0-1 15,3-5-3-15,1-2-7 16,0 1-3-16,-7 2-1 15,-3-4-3-15,-4 1-2 16,1-3 1-16,-3 1 1 16,-2-4 3-1,-7-1 1 1,2 1 1-16,-5-1-1 15,-7 2-1-15,4 0-2 16,-5 3 0-16,3 3-3 16,2 5-1-16,0-1 0 15,0 10-1-15,-4 2 0 16,4 8-1-16,5 4 2 15,0 7 0-15,-2 0 2 16,2 5 1-16,3 0 1 16,2 0-1-16,4-5 0 15,3-1 0-15,2-7-3 16,7-4 0-16,4-4-1 15,2-5 0-15,-1-5-2 16,7-5-4 0,-5-4-7-16,-5-1-12 15,1-9-13-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6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9 15 0,'-15'2'38'0,"5"-16"10"15,10 14 8-15,0 0 7 16,0 0 5-16,0 0-28 16,0 0-9-16,0 0-6 15,0 0-5-15,0 0-4 16,0 0-2-16,0-4-4 15,4-2-1-15,29-6 1 16,-10 3-8 0,5 1-2-16,5 3 0 15,-4 4-2 1,-2 1-2-16,-5 3-2 15,0 7-1-15,-10-1 0 16,-5 3 0-16,-3 1 2 16,-7 22 2-1,2-19 5-15,-9 2 2 16,-5-2 1-1,-6-2 2-15,5-1 0 16,4-3 1-16,3-4-2 16,2 0-1-1,-6 1 2-15,5-2-7 16,7-7-3-1,2 2-1 1,-1 0-1-16,6-4 0 16,3 1 0-16,27-7-5 15,-16 11 3 1,1 5-1-16,-2 3-3 15,-4 2-1-15,1 3 0 16,-7 9 2-16,-3-5 1 16,-1 7 4-16,-6-3 3 15,0-1 3-15,-2-2 3 16,-8-1 3-16,-3-5 1 15,-1 0 1 1,-31 11 7 0,20-17-10-16,-1-1-2 15,-1-6-3-15,5 0-3 16,-2 0-4-1,8-3-5-15,3 1-7 16,5-3-8-16,3-6-11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35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1 19 0,'-5'10'45'0,"-2"-22"11"16,7 12 11-16,0 0 8 16,0 0 5-16,0 0-34 15,0 0-10-15,0 0 9 16,3 0-23-1,10 0-14 1,-1 0-2-16,7-3 0 16,6 6 0-16,6-7-2 15,0-2 0 1,-1 4-4-16,-1 1-6 15,-4-6-9-15,-6 4-9 16,6 6-54 0,-19-3 22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3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71 17 0,'10'-25'41'0,"-16"18"14"15,6 7 13-15,0 0 10 16,0 3 8-16,-6 11-30 15,-5 7-10-15,-1 7-11 16,0 2-12-16,5 0-9 16,2-1-5-1,2-1-4-15,9-4-4 16,2-2-1-16,2-6 0 15,9-4 0-15,7-7 0 16,7-5 2-16,1-9 1 16,-3-4 0-16,-2-8 0 15,-5-7 2-15,-7-7-1 16,-5-6 0-16,-12-3-1 15,-9 6 0-15,-5 5-1 16,-11 9-1-16,-11 10-4 16,-9 12-4-1,-4 11-7-15,0 7-10 16,8 7-18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1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3 16 0,'5'17'97'15,"-5"-17"-29"1,4 0 10-16,1 0 9 16,-2 0-24-16,7 0-11 15,9 0-7-15,5-7-10 16,2 3-8-16,2-1-12 15,-1-1-15 1,-8 2-17-16,21 0-72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1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9 20 0,'-3'-4'47'0,"0"-10"15"16,3 18 10-16,0 0 10 16,3 2 6-16,2-5-34 15,2 6-11-15,14-7-7 16,23-8 10-1,-14 5-34 1,-2 1-9-16,0-2-12 16,-1 1-9-16,-4-5-9 15,-4 2-12-15,-6 8-10 16,-5 2-10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4:11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6 16 0,'0'3'38'16,"-7"-44"9"-16,7 41 9 16,7-2 9-16,-4 2 6 15,0 11-29-15,2 2-6 16,-4 9-7-1,6 34 3-15,-4-25-24 16,0 1-4-16,2 2-4 16,-4-4-3-1,-1-2-2-15,0-5-1 16,-3-5 0-16,3-6 0 15,0-4 4 1,0-6 1-16,-1-11 3 16,1-4 2-16,0-11 1 15,0-8 0-15,0-12 2 16,4-1-1-16,4-6 0 15,5 5-1-15,6 12 1 16,6 6-2-16,-1 12-1 16,-1 15-1-16,1 14-2 15,-7 11-1-15,1 1-2 16,-5 10 0-1,2-1-2-15,-5 1 0 16,-4-4-1-16,0 1 0 16,-3-5 0-16,-3-5 2 15,-3-6 0-15,2-4 2 16,1-5 0-16,-2-11 2 15,1-5-1-15,-1-10 2 16,8-12 2-16,0-7 1 16,1-6 1-16,11-11-1 15,1 8 1-15,0 12 0 16,-4 11-3-16,3 14 0 31,-2 20 0-31,-4 15-1 16,-3 10-1-16,-4 4 1 15,0 5-1-15,-5-3-1 16,4-3-2-16,-1-1-3 15,-3-6-4-15,-1-6-6 16,5-3-4-16,-1-7-8 16,-3-5-6-16,2-8-5 15,0-4-1-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3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3 0,'10'-22'29'0,"18"22"10"16,-28 0 11-16,0 2 12 15,0 2 9-15,0 17-22 16,0 2-4-16,0 4-9 15,-1 2-11-15,1-2-10 16,0 1-6 0,1 0-2-16,2 0-2 15,8-3-1-15,6-6-3 16,5-3 1-16,6-4-1 15,2-8 0-15,1-4-1 16,0-9 0-16,-5-4-1 16,-2-7 2-16,-7-13 1 15,-6-8 2-15,-14-9 0 16,-2 9 1-16,-8 4 1 15,-10 10 0-15,-11 13-2 16,0 5-5-16,1 6-4 16,-2 4-9-1,3 7-8-15,4 6-11 16,1-3-9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3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8 15 0,'5'-34'35'15,"1"29"11"-15,-6 5 14 16,0 0 10-16,0 8 5 16,0 6-28-16,0 4-8 15,0 10-11-15,0 3-15 16,-2 3-8-16,2-3-3 15,0-5-4-15,0 1-4 16,0-2-3-16,0-3-4 16,0-7-2-16,0 1-4 15,0-3-3 1,0-4-3-16,0-5-2 15,0-2-4-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1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8 18 0,'-11'3'41'15,"2"11"9"-15,9-14 11 16,0 0 10-16,3 0 7 15,5-4-32-15,6 1-6 16,0 0-7-16,5-2-10 16,3 0-9-16,1 3-11 15,-1-4-13-15,0 2-17 16,-8 1-17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1.7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13 0,'3'-9'34'0,"-3"33"14"15,0-27 12-15,0 3 9 16,0 0 9-16,7 0-20 16,1 0-13-16,6-7-7 15,6 4-10-15,2 1-10 16,1-3-9-16,-4 4-10 15,2 1-11 1,-3-5-10-16,-9 2-11 16,-2 7-12-16,-1-4-10 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2:45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51 20 0,'16'-17'45'16,"-26"-6"8"-16,8 22 9 15,-4-5 11-15,-2 3 6 16,-10 3-36-16,0 7-7 16,-4 8-3-16,-2 0-8 15,2 7-7-15,4-6-4 16,5-1-3-1,4 1-5-15,5-1-5 16,4 0-6-16,1-3-2 16,2-1-4-16,12 0-3 15,7-5-4-15,0 3-3 16,7 2 0-16,-4 1 0 15,4 0 2-15,-5 3 3 16,-7-3 6-16,-1 2 4 16,-8 1 5-16,-8-2 4 15,-3 7 6-15,-2-6 3 16,-4-2 3-16,-5 1-3 15,-8-5-2 1,-2 1-4-16,1-3-5 16,1-3-6-1,1-2-5-15,5-5-6 16,3-7-7-16,3 4-10 15,5-5-8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51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4 18 0,'-6'-28'40'15,"26"3"10"-15,-19-9 10 16,-1 34 9-16,0 0 5 15,0 0-32-15,0 4-5 16,0 20-8-16,0 7-9 16,0 4-6-16,0 3-3 15,0 2-5-15,0-5-2 16,0 2-4-16,5-3-2 15,-4-4-1-15,2-7-1 16,-5-5 0 0,2-5 0-16,0-4 0 15,0-6 2-15,0-3 1 16,-1-5 0-16,1-8 1 15,0-6 2 1,0-13-1-16,0-13 1 16,0-3-1-16,0 1 0 15,6 1-1-15,0 8-1 16,0 10 0-16,8 10 0 15,1 12-1-15,0 9-1 16,3 7 1-16,-1 10-1 16,-2 12-1-16,0 0 0 15,-4 4 0 1,-2 1-2-16,-6-2 1 15,2-4 1-15,-1-2 1 16,-1-4 1-16,-5-6 1 16,2-4 1-16,0-7-1 15,-1-4-2-15,1-10 1 16,0-6 0-16,4-17-1 15,-1-12 1-15,2-9 1 16,17-3 1-16,0-3 1 16,12 10 1-16,3 11 1 15,-8 20 0-15,-4 12 1 16,-6 19 0-1,-4 17 0 1,-3-1 0-16,-3 3 1 16,-3 6-2-16,-2-2-1 15,-1-7-2-15,-2-5-2 16,1-7-4-16,-2-2-2 15,-2-6-5-15,2-2-3 16,2-1-4-16,-2-6-3 16,-6-5-3-16,6-1-3 15,0-11-5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41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6 2 12 0,'-1'4'26'0,"-5"-10"28"15,3 8-25 1,-2-2 2-16,1 0-22 16,-6 3 0-16,-1-2 3 15,-3-1 1-15,2 2 1 16,-2 2-1-16,-5-1-2 15,0 2-1-15,1-4-4 16,-2 3-2-16,-13-1-1 16,2 2-3-16,-7 1 1 15,0-3 0-15,-7 1 1 16,1 1 0-16,-2-1 3 15,-1 0 3 1,-2 2 0-16,1-1 1 16,-1-5-2-16,-1 3-1 15,0 7-3-15,7-10 0 16,-7 3-2-16,1 1 1 15,-2 4-1 1,2-4 2-16,0 2-1 16,9-6 0-16,2 7 0 15,0-1-1-15,7 2-1 16,3-2-1-16,3-2 2 15,2 6-1-15,6-2 0 16,1-2 0-16,4 1 0 16,3 2-1-1,4-3 3-15,3 6 2 16,0 2 1-16,5 6 2 15,-3 0 1-15,0 1 0 16,1 5-2-16,-1-2-2 16,6 7-2-16,0-2 0 15,-1 4-1-15,5 2 0 16,-3 5-1-16,10 43 0 15,-6-40 0 1,-3-1 0-16,-2 3 0 16,1 8 0-16,0-8 0 15,2 6 0-15,-3-3-1 16,-1-1 1-1,4-1-1 1,-5-2 1-16,-1-2-1 16,3 1 0-16,1-2 0 15,-1 0 1-15,-2-1-1 16,-1 0 0-16,-3 4 1 15,2-7-1-15,2 0 1 16,-5 0-1-16,4-3 1 16,-3-5 0-16,0 5 0 15,0-4-1-15,1-8 0 16,5-9-1-16,0 3 0 15,3-10 0-15,1 1 0 16,5-4 0 0,4 2 1-16,2-10 0 15,2 1 1-15,4 1 2 16,7-4 1-16,6 1 2 15,3-5 2-15,4 1-1 16,1 4-1-16,4 2-1 16,4-2-3-16,2-1-2 15,7 2-2-15,4-2 0 16,-4-1-1-16,-2 5 0 15,-2-1 0 1,-4 0 2-16,1-4 2 16,-4 1 0-1,-2-1 1-15,2-3-1 16,-2 3 0-16,-8-2 0 15,2 3-2-15,-2-2-1 16,1 3 1-16,-6-3-1 16,0 2 2-16,-4 4 1 15,-8-2 0-15,-2-1 1 16,-9 0 1-16,-7 3-1 15,-2-1 2-15,-4-2 1 16,-1-3-1-16,-1-3-1 16,-1 1 1-16,-3-6 0 15,0-2-1 1,3-1 2-16,-13-36 5 15,9 25-2 1,-5-3-1-16,3-5 2 16,0-1 0-16,6-4 0 15,-3 3 0-15,0-9-1 16,2 1-2-16,-10-4-1 15,-1 3-1 1,-2 0-1-16,0-1 0 16,-2 1 1-16,-2 3-2 15,2 1 1-15,-3 5 1 16,1 0-1-16,2 2-1 15,0 1-1 1,3 0 1-16,-2 1-1 16,2 0 0-16,1 0 1 15,0 6 1-15,2-3-1 16,-4 2 1-16,3 5-1 15,-1-1 1-15,1 6 0 16,-2-5 1-16,3 10 0 16,1-1 1-16,2 5-1 15,1 1 0-15,0 5-1 16,-6 2-4-16,0 5-6 15,-5 6-10-15,-7 3-15 16,-10 3-21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9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42 15 0,'20'-34'35'0,"-17"26"11"15,-3 12 11-15,5 11 10 16,-5 7 4-16,0 3-27 16,0 6-6-16,0 3-9 15,0 1-10 1,0-1-5-16,0-3-4 15,0-3-3 1,1-5-4-16,11-2-2 16,3-6 0-16,27-1 1 15,-12-18 1 1,5-5 1-16,-3-6 2 15,-4-7-1-15,-7-4 1 16,-6-7-1-16,-6-2-2 16,-6-2-3-16,-11 5-1 15,-4 7 1-15,-42 1-4 16,16 29-1-1,-5 4-6 1,-1 2-6-16,4 0-10 16,-1 0-11-16,10 0-12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8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4 0,'3'-7'31'0,"10"-13"6"16,-13 17 8-16,0 3 11 15,0 0 12 1,3 4-22-16,1 8 0 16,2 2-5-16,0 11-7 15,-1 7-12-15,1 2-10 16,-3-2-5-16,3 0-5 15,-3-4-7-15,0-6-4 16,4-5-7 0,-5-5-6-16,1-2-9 15,2-10-5-15,1-4-5 16,1-8-3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7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0 15 0,'-10'0'37'16,"8"20"6"-16,7-20 6 15,-3 0 6-15,1 0 7 16,6 0-27-1,1-3-7 1,5-3 0-16,3 2-4 16,26-8 3-1,-21 8-24-15,-1-1-12 16,-9 2-15-16,-3 0-16 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6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9 18 0,'-6'7'40'16,"11"-4"4"-16,-5-3 3 15,3 0 6-15,1 0 5 16,3 2-31-16,11-8-1 15,5 0-1-15,2-1-4 16,0-2-6 0,-2 4-7-16,-2-1-11 15,-1 1-8-15,-7 8-8 16,-6-4-9-16,-4 1-11 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32:36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06 12 0,'-5'-21'27'15,"11"17"1"-15,-7 1 2 16,1 3 3-16,0 0 4 15,0-6-21-15,0-9 3 16,0-5 3-16,0 5 4 16,-2 0 2-16,2 1 1 15,0 5-3-15,0 7-3 16,0 2-4-16,0 6-5 15,0 6-5 1,2 13-3-16,-2 1-2 16,0 2-1-1,0-1-1-15,0 2-3 16,0-2-1-16,3-1-2 15,-2-2-1-15,1-5-2 16,2 0 0-16,-1-8 0 16,0 1 1-16,-2-7 2 15,2-5 0-15,-1-9 2 16,-4 0 1-16,2-14 2 15,0-4 1-15,0-11 0 16,3-3 1-16,7-9 0 16,7-3 1-16,6 6 3 15,3 12 0 1,-2 8-1-16,2 10 1 15,1 17-3-15,2 10-4 16,-4 9-2-16,-7 5-1 16,-5 6 0-16,-3 9-2 15,-3-7 1-15,2 6-1 16,-4-4 2-16,-2-5-1 15,-2-5 1-15,-2-7 2 16,1-6-1-16,2-4 0 16,-2-6 0-16,0-5 1 15,0-3 1-15,0-12 0 16,0-6 2-16,0-9 0 31,8-4 0-31,5-11-1 16,3 5-1-16,5 7 1 15,-2 10-1-15,-5 16 0 16,5 10 0-16,-5 24 0 15,-1 5 1-15,-1 4-1 16,-7 5 0-16,1 3 0 16,0-3-1-16,-1-1-2 15,3 20-18 1,-3-31 0-16,-1-7-11 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26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5 114 16 0,'8'-33'38'0,"-8"47"8"15,0-14 8-15,20-8 9 16,-24 8 6-16,-3 0-28 16,4 0-7-16,-2 0-3 15,2 0-9 1,-8 5-6-1,-4-2-5-15,0 5-3 16,2 0-3-16,-2 4-1 16,-5-2-1-16,-3-3 0 15,0-1-1-15,-1 1-1 16,-2 2 1-16,-8-1-2 15,2 0 0-15,-2 0-1 16,0-2 0 0,1 0-1-16,0-1 1 15,0 0-1-15,-2-2 1 16,1 0-2-16,0 4 0 15,-4-2-1-15,7-1 0 16,-3 2 0-16,6 1 0 16,0 2 0-16,3-2 0 15,-7 2-2-15,5 0 1 16,4-2 0-16,-1-1 2 15,2-1 1-15,0-2 1 16,0 0 0-16,4-2 1 16,0 1-1-16,5-1 1 15,-5-1 0-15,-14 2 1 31,20-1 0-15,1 1-1-16,2-1 0 16,-3 0 1-1,9 1 0-15,0-1 0 16,-1-2 0-1,-2 2 0-15,0-1-2 16,0-1 1-16,-1-1 0 16,1 4 0-16,-2-4 0 15,2 4 0-15,2-1 0 16,0-2 0-16,2 2 0 15,1-2 0-15,-2-2 0 16,3 4 0 0,0-1 1-16,0 0 0 15,0 0-1-15,0 0 0 16,-2 0 1-16,2 0-1 15,0 2 0-15,0 7 0 16,0 7 2-16,0-1 0 16,0 2 0-16,0 3 1 15,0-3-1-15,0 8-1 16,0-3-1-1,0 5-1-15,0-5 2 16,6 3-1-16,0-6 0 16,1 11 0-16,-1 2 0 15,2-7 1 1,-2-2-2-16,-2 3 1 15,0-4-1-15,1 6 0 16,-2-3 0-16,3-3 0 16,-2 1 0-16,2-5 0 15,0-2-1-15,-2 6 1 16,-1-4-1-16,0-2 1 15,-3-4 0-15,2 6 0 16,-1-2 0-16,2-3 1 16,-2 2-1-1,1 14 1 1,1-11-1-16,0-1 0 15,1-3 0-15,4-2-1 16,-2 7 0-16,-2-3 1 16,5-3 0-16,-5 5-1 15,4 1 0-15,0-3 1 16,-3 3-2-1,-2 0 0-15,3-4 0 16,-2 1 0-16,2 3 1 16,1 1 0-16,-4-3 0 15,2 4 0-15,-1-2 0 16,-7-4-1-16,2 4 1 15,1-3 0-15,3 0 0 16,-3-1 0 0,0 0 1-16,1 4 0 15,2-6-1-15,1 5 1 16,1-8 0-16,-4 2 1 15,-4-3-1-15,8 1 1 16,-2 5-1-16,-3 2 1 16,0-2 0-16,0-2 0 15,0-2 0-15,0 1 0 16,0-2 0-16,0 0 0 15,0 2-2-15,-2 3 0 16,2-7 0-16,-3 0 0 16,3-2 0-16,0 1 1 15,0-1 1 1,0 1 0-1,0 2 0-15,0-1 0 16,0 0-1-16,0 0-2 16,0-4 1-16,0 1-1 15,0 0-1-15,3-2-1 16,190-26 59 93,-137 15-43-93,-29 7-5-16,-1 0-1 15,1-2 0-15,-2 3 0 16,3 0 0-16,-3-3 1 15,1 0-1-15,-1 0 1 16,5-5 0-16,-1 5-1 16,-1 0 0-16,0 3-2 15,0-4 0-15,1 4 1 16,-3-3-1-1,1 5 0-15,-1-1-1 16,2 2 0 0,-1-4-1-16,28-4-1 15,-26 2 1 1,1 0-1-16,-1-3 2 15,-4 5-1-15,-1-2 1 16,4-3-1-16,-5 5-1 16,0-4 0-16,-1 2-1 15,-5 3 0-15,1-3 0 16,1 2 0-16,-3-4 1 15,2-5-1-15,0 6 0 16,-5 2 1-16,0 2 0 16,0-7-1-1,-1 2 1-15,0-2 1 16,1 1-1-16,-1 2 0 15,-2 1 0-15,1 1 1 16,-1 1-2-16,-3-1 1 16,1 1-1-16,-1-1 0 15,0 2 0-15,2-4 1 16,0-2-1-1,-2 0-1-15,-1-1 1 16,-1 8 0-16,-1-4-1 16,1 5 1-16,-5-4 0 15,2 4 1 1,0-8 0-16,-2 6 0 15,-2-6 0-15,2 6 0 16,0-6 1-16,-1-9 1 16,1-1 1-16,0 3 1 15,0 1 1-15,0-4 0 16,0-2-1-16,-3-1 1 15,-1 0-1-15,1 1-1 16,0-1 0-16,0-3-1 16,-2 3 1-16,4-3-1 15,1 3 0 1,0 1 2-16,-2 0-2 15,2 2 1-15,0 2-2 16,0-3 1-16,0 3-2 16,0 0 0-16,0 0 0 15,0-1 0-15,0-3 0 16,-1 2 0-1,1 1 0-15,-3-1 0 16,-3-2 1-16,-1 1 0 16,1-5 0-16,1 3 1 15,0 2-1-15,2-2 1 16,0 2-1-1,1-4 1-15,1 3 0 16,-1 5 0-16,1 0 1 16,-1-5 0-16,2 5 1 15,0-3-2-15,0-1 1 16,0-5-1-16,0-3-1 15,0 3 0-15,0 2 1 16,0 2 0-16,0 0 1 16,0 1 1-16,0-3 0 15,0 6-2-15,0-7 1 16,0-20-1-1,0 23-2 1,0-1 1-16,0 0-1 16,0 3 1-16,0 3 1 15,0-4 0-15,0 0 0 16,0 2-1 0,0 5-1-16,0-4 0 15,0-5 0-15,0 5-1 16,0 0 0-16,-1-2-1 15,1 0 0 1,0 3 0-16,-2-1 0 16,1-3-2-16,-1 2 0 15,-2-3 0-15,1 4-1 16,-1-4 0-16,1 5 1 15,0-2 1-15,3 2 0 16,0-1 2-16,0 4 1 16,0 1 0-16,0 3-1 15,0 2 1-15,0-6 0 16,0 8 0-16,0-8-1 15,0 8 1 1,0-2 0-16,0 4-1 16,0-3 0-16,0 3 1 15,0-1-1-15,0-2 1 16,0-3 0-16,0 4 0 15,0-10 0-15,0 4 0 16,0-3 0 0,0 4 0-16,0 1 0 15,0 2-1-15,-3-1 1 16,0-2 0-16,1-5 0 15,-5 6-1-15,1-3 1 16,-1 6 1 0,-2-4 0-1,6 3-1-15,2 4 1 16,-1-3 0-16,-1-3-1 15,0 4 0-15,-4 2 0 16,-1 3 0-16,1-1-1 16,0-4 0-16,-1 4 1 15,-2-1-1-15,1 1 1 16,0-1-1-16,-1 4 1 15,3-5 0-15,-4 0-1 16,3 3 1 0,0-5-1-16,1 5 1 15,-2 3 0-15,0 1 0 16,-1 2 0-16,1 1 1 15,2-5-1-15,1-1 0 16,-3-1 0 0,-3-1 0-16,2 4 0 15,-5-2 0-15,0-1 1 16,1-2 0-16,0 4 1 15,-2 2-1-15,3-1 1 16,-5-2 0-16,4 1 0 16,2 1-1-1,-9 3 2 1,11-1-2-16,0 3-2 15,-4-7 0-15,-2 4-1 16,0-3-1-16,7 1-3 16,0-1-3-16,2 1-7 15,-2-3-11-15,-4-3-21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8:05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40 0,'13'4'33'0,"-13"-4"6"15,3 0 8 1,3 1 9-16,12-1-17 16,-1 0 1-16,17 0-2 15,13 5-3-15,6-5-6 16,6-3-8-1,4-2-6-15,10-3-4 16,3-1-4-16,5-3-4 16,4 5-3-16,-2 0 0 15,-10 1 0-15,-11 2-2 16,-9 1-1-16,-13 0-1 15,-8 2-2-15,-8 2 0 16,-8-2-1 0,-3 5-1-16,0-4-4 15,-4 4-10-15,-5-4-19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6T18:27:47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-1 17 0,'-11'7'37'0,"-1"-11"5"16,12 4 7-1,0 0 6-15,0 0 6 16,0 0-29-16,0 0-3 16,0 4-2-16,0-1-5 15,1-1-4-15,1 0-4 16,2 0-3-16,2-2-2 15,4 2-3-15,1-4 0 16,1 0-2-16,-1 2 0 16,3-3-1-16,-3 2-1 15,3-1 0-15,-1 1 0 16,-1 1-1-16,1 0-1 15,-1 0-1 1,-5-1-4-16,-1 1-4 16,0-2-7-16,0 2-7 15,-5 0-12-15,-1-1-11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6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rina House</dc:creator>
  <cp:lastModifiedBy>Elisabeth Broderick</cp:lastModifiedBy>
  <cp:revision>2</cp:revision>
  <dcterms:created xsi:type="dcterms:W3CDTF">2015-10-26T18:56:00Z</dcterms:created>
  <dcterms:modified xsi:type="dcterms:W3CDTF">2015-10-26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